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55B" w:rsidRPr="00A54784" w:rsidRDefault="00C9155B" w:rsidP="00C9155B">
      <w:pPr>
        <w:spacing w:before="120"/>
        <w:ind w:firstLine="0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КИЇВСЬКИЙ НАЦІОНАЛЬНИЙ УНІВЕРСИТЕТ </w:t>
      </w:r>
    </w:p>
    <w:p w:rsidR="00C9155B" w:rsidRPr="00A54784" w:rsidRDefault="00C9155B" w:rsidP="00C9155B">
      <w:pPr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>ІМЕНІ ТАРАСА ШЕВЧЕНКА</w:t>
      </w:r>
    </w:p>
    <w:p w:rsidR="00C9155B" w:rsidRPr="00A54784" w:rsidRDefault="00C9155B" w:rsidP="00C9155B">
      <w:pPr>
        <w:rPr>
          <w:b/>
          <w:sz w:val="32"/>
          <w:szCs w:val="32"/>
        </w:rPr>
      </w:pPr>
    </w:p>
    <w:p w:rsidR="00C9155B" w:rsidRPr="00A54784" w:rsidRDefault="00C9155B" w:rsidP="00C9155B">
      <w:pPr>
        <w:jc w:val="center"/>
        <w:rPr>
          <w:sz w:val="32"/>
          <w:szCs w:val="32"/>
        </w:rPr>
      </w:pPr>
      <w:r w:rsidRPr="00A54784">
        <w:rPr>
          <w:b/>
          <w:sz w:val="32"/>
          <w:szCs w:val="32"/>
        </w:rPr>
        <w:t>ФАКУЛЬТЕТ ІНФОРМАЦІЙНИХ ТЕХНОЛОГІЙ</w:t>
      </w:r>
    </w:p>
    <w:p w:rsidR="00C9155B" w:rsidRPr="00A54784" w:rsidRDefault="00C9155B" w:rsidP="00C9155B">
      <w:pPr>
        <w:jc w:val="center"/>
        <w:rPr>
          <w:i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Кафедра програмних систем і технологій 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C9155B" w:rsidRDefault="00C9155B" w:rsidP="00C9155B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  <w:lang w:val="en-US"/>
        </w:rPr>
        <w:t>О.</w:t>
      </w:r>
      <w:r>
        <w:rPr>
          <w:b/>
          <w:sz w:val="32"/>
          <w:szCs w:val="32"/>
        </w:rPr>
        <w:t xml:space="preserve"> С</w:t>
      </w:r>
      <w:r>
        <w:rPr>
          <w:b/>
          <w:sz w:val="32"/>
          <w:szCs w:val="32"/>
          <w:lang w:val="en-US"/>
        </w:rPr>
        <w:t>. Бичков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 xml:space="preserve">Методичні вказівки до лабораторних занять з дисципліни </w:t>
      </w:r>
    </w:p>
    <w:p w:rsidR="00C9155B" w:rsidRPr="00A54784" w:rsidRDefault="00C9155B" w:rsidP="00C9155B">
      <w:pPr>
        <w:ind w:firstLine="708"/>
        <w:jc w:val="center"/>
        <w:rPr>
          <w:b/>
          <w:sz w:val="32"/>
          <w:szCs w:val="32"/>
        </w:rPr>
      </w:pPr>
      <w:r w:rsidRPr="00A54784">
        <w:rPr>
          <w:b/>
          <w:sz w:val="32"/>
          <w:szCs w:val="32"/>
        </w:rPr>
        <w:t>«</w:t>
      </w:r>
      <w:r>
        <w:rPr>
          <w:b/>
          <w:sz w:val="32"/>
          <w:szCs w:val="32"/>
        </w:rPr>
        <w:t xml:space="preserve">Вступ до об’єктно-орієнтованого програмування. </w:t>
      </w:r>
      <w:r>
        <w:rPr>
          <w:b/>
          <w:sz w:val="32"/>
          <w:szCs w:val="32"/>
        </w:rPr>
        <w:br/>
      </w:r>
      <w:r w:rsidRPr="006917AA">
        <w:rPr>
          <w:b/>
          <w:bCs/>
          <w:szCs w:val="28"/>
        </w:rPr>
        <w:t xml:space="preserve">Мова С# і платформа </w:t>
      </w:r>
      <w:r w:rsidRPr="006917AA">
        <w:rPr>
          <w:b/>
          <w:bCs/>
          <w:szCs w:val="28"/>
          <w:lang w:val="en-US"/>
        </w:rPr>
        <w:t>MS</w:t>
      </w:r>
      <w:r w:rsidRPr="006917AA">
        <w:rPr>
          <w:b/>
          <w:bCs/>
          <w:szCs w:val="28"/>
        </w:rPr>
        <w:t>.</w:t>
      </w:r>
      <w:r w:rsidRPr="006917AA">
        <w:rPr>
          <w:b/>
          <w:bCs/>
          <w:szCs w:val="28"/>
          <w:lang w:val="en-US"/>
        </w:rPr>
        <w:t>Net</w:t>
      </w:r>
      <w:r w:rsidRPr="006917AA">
        <w:rPr>
          <w:b/>
          <w:bCs/>
          <w:szCs w:val="28"/>
        </w:rPr>
        <w:t xml:space="preserve"> </w:t>
      </w:r>
      <w:r w:rsidRPr="006917AA">
        <w:rPr>
          <w:b/>
          <w:bCs/>
          <w:szCs w:val="28"/>
          <w:lang w:val="en-US"/>
        </w:rPr>
        <w:t>Framework</w:t>
      </w:r>
      <w:r>
        <w:rPr>
          <w:b/>
          <w:sz w:val="32"/>
          <w:szCs w:val="32"/>
        </w:rPr>
        <w:t xml:space="preserve"> </w:t>
      </w:r>
      <w:r w:rsidRPr="00A54784">
        <w:rPr>
          <w:b/>
          <w:sz w:val="32"/>
          <w:szCs w:val="32"/>
        </w:rPr>
        <w:t>»</w:t>
      </w:r>
    </w:p>
    <w:p w:rsidR="00C9155B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Default="00C9155B" w:rsidP="00C9155B">
      <w:pPr>
        <w:ind w:firstLine="708"/>
        <w:jc w:val="center"/>
        <w:rPr>
          <w:b/>
          <w:sz w:val="32"/>
          <w:szCs w:val="32"/>
        </w:rPr>
      </w:pPr>
    </w:p>
    <w:p w:rsidR="00C9155B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 xml:space="preserve">для студентів спеціальності 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>121 «Інженерія програмного забезпечення»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  <w:r w:rsidRPr="00A54784">
        <w:rPr>
          <w:sz w:val="32"/>
          <w:szCs w:val="32"/>
        </w:rPr>
        <w:t>освітнього рівня «бакалавр»</w:t>
      </w:r>
    </w:p>
    <w:p w:rsidR="00C9155B" w:rsidRPr="00A54784" w:rsidRDefault="00C9155B" w:rsidP="00C9155B">
      <w:pPr>
        <w:ind w:firstLine="708"/>
        <w:jc w:val="center"/>
        <w:rPr>
          <w:sz w:val="32"/>
          <w:szCs w:val="32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A54784" w:rsidRDefault="00C9155B" w:rsidP="00C9155B">
      <w:pPr>
        <w:ind w:firstLine="708"/>
        <w:jc w:val="center"/>
        <w:rPr>
          <w:szCs w:val="24"/>
        </w:rPr>
      </w:pPr>
    </w:p>
    <w:p w:rsidR="00C9155B" w:rsidRPr="00C9155B" w:rsidRDefault="00C9155B" w:rsidP="00C9155B">
      <w:pPr>
        <w:ind w:firstLine="0"/>
        <w:jc w:val="center"/>
        <w:rPr>
          <w:szCs w:val="24"/>
          <w:lang w:val="en-US"/>
        </w:rPr>
      </w:pPr>
      <w:r w:rsidRPr="00A54784">
        <w:rPr>
          <w:szCs w:val="24"/>
        </w:rPr>
        <w:t>Київ 202</w:t>
      </w:r>
      <w:r>
        <w:rPr>
          <w:szCs w:val="24"/>
          <w:lang w:val="en-US"/>
        </w:rPr>
        <w:t>1</w:t>
      </w:r>
    </w:p>
    <w:p w:rsidR="00C9155B" w:rsidRDefault="00C9155B" w:rsidP="00792037">
      <w:pPr>
        <w:jc w:val="center"/>
        <w:rPr>
          <w:b/>
          <w:bCs/>
          <w:szCs w:val="28"/>
        </w:rPr>
      </w:pPr>
    </w:p>
    <w:p w:rsidR="00C9155B" w:rsidRDefault="00C9155B" w:rsidP="00C9155B">
      <w:pPr>
        <w:pStyle w:val="1"/>
      </w:pPr>
      <w:r>
        <w:rPr>
          <w:b w:val="0"/>
          <w:bCs w:val="0"/>
          <w:szCs w:val="28"/>
        </w:rPr>
        <w:br w:type="page"/>
      </w:r>
      <w:r w:rsidRPr="003F7702">
        <w:lastRenderedPageBreak/>
        <w:t xml:space="preserve">Розділ 1. Введення в мову програмування </w:t>
      </w:r>
      <w:r>
        <w:t>C#</w:t>
      </w:r>
    </w:p>
    <w:p w:rsidR="00C9155B" w:rsidRPr="000F5D45" w:rsidRDefault="000F5D45" w:rsidP="000F5D45">
      <w:pPr>
        <w:pStyle w:val="2"/>
        <w:rPr>
          <w:lang w:val="uk-UA"/>
        </w:rPr>
      </w:pPr>
      <w:r w:rsidRPr="000F5D45">
        <w:rPr>
          <w:lang w:val="uk-UA"/>
        </w:rPr>
        <w:t>Лабораторна робота № 1</w:t>
      </w:r>
      <w:r w:rsidRPr="000F5D45">
        <w:rPr>
          <w:lang w:val="uk-UA"/>
        </w:rPr>
        <w:br/>
      </w:r>
      <w:r w:rsidR="003119ED">
        <w:rPr>
          <w:lang w:val="uk-UA"/>
        </w:rPr>
        <w:t>М</w:t>
      </w:r>
      <w:r w:rsidR="003119ED" w:rsidRPr="000F5D45">
        <w:rPr>
          <w:lang w:val="uk-UA"/>
        </w:rPr>
        <w:t>ов</w:t>
      </w:r>
      <w:r w:rsidR="003119ED">
        <w:rPr>
          <w:lang w:val="uk-UA"/>
        </w:rPr>
        <w:t>а</w:t>
      </w:r>
      <w:r w:rsidR="003119ED" w:rsidRPr="000F5D45">
        <w:rPr>
          <w:lang w:val="uk-UA"/>
        </w:rPr>
        <w:t xml:space="preserve"> C#</w:t>
      </w:r>
      <w:r w:rsidR="003119ED">
        <w:rPr>
          <w:lang w:val="uk-UA"/>
        </w:rPr>
        <w:t xml:space="preserve">. </w:t>
      </w:r>
      <w:r w:rsidR="00C9155B" w:rsidRPr="000F5D45">
        <w:rPr>
          <w:lang w:val="uk-UA"/>
        </w:rPr>
        <w:t xml:space="preserve">Методи введення, виведення, перетворення типів, </w:t>
      </w:r>
      <w:r w:rsidR="003119ED">
        <w:rPr>
          <w:lang w:val="uk-UA"/>
        </w:rPr>
        <w:br/>
      </w:r>
      <w:r w:rsidR="00C9155B" w:rsidRPr="000F5D45">
        <w:rPr>
          <w:lang w:val="uk-UA"/>
        </w:rPr>
        <w:t>оп</w:t>
      </w:r>
      <w:r w:rsidR="003119ED">
        <w:rPr>
          <w:lang w:val="uk-UA"/>
        </w:rPr>
        <w:t>ератори: умовний, вибору, циклу</w:t>
      </w:r>
    </w:p>
    <w:p w:rsidR="00705B93" w:rsidRPr="00705B93" w:rsidRDefault="00705B93" w:rsidP="000F5D45">
      <w:pPr>
        <w:pStyle w:val="3"/>
      </w:pPr>
      <w:r w:rsidRPr="00705B93">
        <w:t>Мета роботи:</w:t>
      </w:r>
    </w:p>
    <w:p w:rsidR="00294000" w:rsidRPr="008F3AA0" w:rsidRDefault="008F3AA0" w:rsidP="00294000">
      <w:pPr>
        <w:rPr>
          <w:szCs w:val="28"/>
          <w:lang w:val="ru-RU"/>
        </w:rPr>
      </w:pPr>
      <w:r>
        <w:rPr>
          <w:szCs w:val="28"/>
        </w:rPr>
        <w:t>1</w:t>
      </w:r>
      <w:r w:rsidR="00D50A00">
        <w:rPr>
          <w:szCs w:val="28"/>
        </w:rPr>
        <w:t xml:space="preserve">. </w:t>
      </w:r>
      <w:r w:rsidR="00294000">
        <w:rPr>
          <w:szCs w:val="28"/>
        </w:rPr>
        <w:t>Прості обчислення</w:t>
      </w:r>
      <w:r w:rsidR="003807FF">
        <w:rPr>
          <w:szCs w:val="28"/>
        </w:rPr>
        <w:t xml:space="preserve"> з перетворенням типів даних</w:t>
      </w:r>
      <w:r w:rsidRPr="008F3AA0">
        <w:rPr>
          <w:szCs w:val="28"/>
          <w:lang w:val="ru-RU"/>
        </w:rPr>
        <w:t xml:space="preserve">. </w:t>
      </w:r>
      <w:r>
        <w:rPr>
          <w:szCs w:val="28"/>
        </w:rPr>
        <w:t xml:space="preserve">Метод </w:t>
      </w:r>
      <w:r>
        <w:rPr>
          <w:szCs w:val="28"/>
          <w:lang w:val="en-US"/>
        </w:rPr>
        <w:t>Parse</w:t>
      </w:r>
    </w:p>
    <w:p w:rsidR="008F3AA0" w:rsidRDefault="008F3AA0" w:rsidP="00294000">
      <w:pPr>
        <w:rPr>
          <w:szCs w:val="28"/>
        </w:rPr>
      </w:pPr>
      <w:r>
        <w:rPr>
          <w:szCs w:val="28"/>
        </w:rPr>
        <w:t xml:space="preserve">2. Прості арифметичні вирази </w:t>
      </w:r>
    </w:p>
    <w:p w:rsidR="008F3AA0" w:rsidRPr="008F3AA0" w:rsidRDefault="008F3AA0" w:rsidP="00294000">
      <w:pPr>
        <w:rPr>
          <w:szCs w:val="28"/>
          <w:lang w:val="ru-RU"/>
        </w:rPr>
      </w:pPr>
      <w:r>
        <w:rPr>
          <w:szCs w:val="28"/>
        </w:rPr>
        <w:t xml:space="preserve">3. Клас </w:t>
      </w:r>
      <w:r>
        <w:rPr>
          <w:szCs w:val="28"/>
          <w:lang w:val="en-US"/>
        </w:rPr>
        <w:t>Convert</w:t>
      </w:r>
    </w:p>
    <w:p w:rsidR="008F3AA0" w:rsidRPr="005E17C2" w:rsidRDefault="008F3AA0" w:rsidP="00294000">
      <w:pPr>
        <w:rPr>
          <w:szCs w:val="28"/>
          <w:lang w:val="ru-RU"/>
        </w:rPr>
      </w:pPr>
      <w:r w:rsidRPr="008F3AA0">
        <w:rPr>
          <w:szCs w:val="28"/>
          <w:lang w:val="ru-RU"/>
        </w:rPr>
        <w:t>4</w:t>
      </w:r>
      <w:r w:rsidR="00294000">
        <w:rPr>
          <w:szCs w:val="28"/>
        </w:rPr>
        <w:t xml:space="preserve">. </w:t>
      </w:r>
      <w:r>
        <w:rPr>
          <w:szCs w:val="28"/>
        </w:rPr>
        <w:t xml:space="preserve">Перетворення з </w:t>
      </w:r>
      <w:r w:rsidR="005E17C2">
        <w:rPr>
          <w:szCs w:val="28"/>
        </w:rPr>
        <w:t xml:space="preserve">арифметичного типу в тип </w:t>
      </w:r>
      <w:r w:rsidR="005E17C2">
        <w:rPr>
          <w:szCs w:val="28"/>
          <w:lang w:val="en-US"/>
        </w:rPr>
        <w:t>string</w:t>
      </w:r>
      <w:r w:rsidR="005E17C2" w:rsidRPr="005E17C2">
        <w:rPr>
          <w:szCs w:val="28"/>
          <w:lang w:val="ru-RU"/>
        </w:rPr>
        <w:t xml:space="preserve">. </w:t>
      </w:r>
      <w:r w:rsidR="005E17C2">
        <w:rPr>
          <w:szCs w:val="28"/>
        </w:rPr>
        <w:t xml:space="preserve">Метод </w:t>
      </w:r>
      <w:r w:rsidR="005E17C2">
        <w:rPr>
          <w:szCs w:val="28"/>
          <w:lang w:val="en-US"/>
        </w:rPr>
        <w:t>ToString</w:t>
      </w:r>
    </w:p>
    <w:p w:rsidR="00AF6A92" w:rsidRPr="00C73685" w:rsidRDefault="00C73685" w:rsidP="000F5D45">
      <w:pPr>
        <w:pStyle w:val="3"/>
      </w:pPr>
      <w:r w:rsidRPr="00C73685">
        <w:t>Методичні рекомендації до виконання</w:t>
      </w:r>
      <w:r>
        <w:t xml:space="preserve"> лабораторної роботи</w:t>
      </w:r>
    </w:p>
    <w:p w:rsidR="00821770" w:rsidRDefault="00821770" w:rsidP="006134CE">
      <w:pPr>
        <w:rPr>
          <w:szCs w:val="28"/>
        </w:rPr>
      </w:pPr>
      <w:r>
        <w:rPr>
          <w:szCs w:val="28"/>
        </w:rPr>
        <w:t>1. Прочита</w:t>
      </w:r>
      <w:r w:rsidR="00527310">
        <w:rPr>
          <w:szCs w:val="28"/>
        </w:rPr>
        <w:t xml:space="preserve">йте </w:t>
      </w:r>
      <w:r>
        <w:rPr>
          <w:szCs w:val="28"/>
        </w:rPr>
        <w:t>лекцію</w:t>
      </w:r>
      <w:r w:rsidR="003106BA" w:rsidRPr="000F5D45">
        <w:rPr>
          <w:szCs w:val="28"/>
        </w:rPr>
        <w:t>.</w:t>
      </w:r>
      <w:r>
        <w:rPr>
          <w:szCs w:val="28"/>
        </w:rPr>
        <w:t xml:space="preserve"> </w:t>
      </w:r>
    </w:p>
    <w:p w:rsidR="00527310" w:rsidRDefault="000F5D45" w:rsidP="006134CE">
      <w:pPr>
        <w:rPr>
          <w:szCs w:val="28"/>
        </w:rPr>
      </w:pPr>
      <w:r>
        <w:rPr>
          <w:szCs w:val="28"/>
        </w:rPr>
        <w:t>2.</w:t>
      </w:r>
      <w:r w:rsidRPr="000F5D45">
        <w:rPr>
          <w:szCs w:val="28"/>
        </w:rPr>
        <w:t xml:space="preserve"> </w:t>
      </w:r>
      <w:r w:rsidR="00527310">
        <w:rPr>
          <w:szCs w:val="28"/>
        </w:rPr>
        <w:t>Прочитайте цю лабораторну роботу та виконайте наведені в ній приклади (вони всі працездатні)</w:t>
      </w:r>
    </w:p>
    <w:p w:rsidR="00C73685" w:rsidRDefault="000F5D45" w:rsidP="006134CE">
      <w:pPr>
        <w:rPr>
          <w:szCs w:val="28"/>
        </w:rPr>
      </w:pPr>
      <w:r>
        <w:rPr>
          <w:szCs w:val="28"/>
        </w:rPr>
        <w:t>3.</w:t>
      </w:r>
      <w:r>
        <w:rPr>
          <w:szCs w:val="28"/>
          <w:lang w:val="en-US"/>
        </w:rPr>
        <w:t xml:space="preserve"> </w:t>
      </w:r>
      <w:r w:rsidR="00527310">
        <w:rPr>
          <w:szCs w:val="28"/>
        </w:rPr>
        <w:t>З</w:t>
      </w:r>
      <w:r w:rsidR="00C73685">
        <w:rPr>
          <w:szCs w:val="28"/>
        </w:rPr>
        <w:t>верн</w:t>
      </w:r>
      <w:r w:rsidR="00527310">
        <w:rPr>
          <w:szCs w:val="28"/>
        </w:rPr>
        <w:t xml:space="preserve">іть </w:t>
      </w:r>
      <w:r w:rsidR="00C73685">
        <w:rPr>
          <w:szCs w:val="28"/>
        </w:rPr>
        <w:t xml:space="preserve">увагу на те, що при введенні чисел з консолі у змінні арифметичного типу потрібно застосовувати явне приведення типу, так як неявного перетворення з типу </w:t>
      </w:r>
      <w:r w:rsidR="00C73685" w:rsidRPr="00C73685">
        <w:rPr>
          <w:b/>
          <w:szCs w:val="28"/>
          <w:lang w:val="en-US"/>
        </w:rPr>
        <w:t>string</w:t>
      </w:r>
      <w:r w:rsidR="00C73685" w:rsidRPr="00821770">
        <w:rPr>
          <w:szCs w:val="28"/>
        </w:rPr>
        <w:t xml:space="preserve"> </w:t>
      </w:r>
      <w:r w:rsidR="00C73685">
        <w:rPr>
          <w:szCs w:val="28"/>
        </w:rPr>
        <w:t>до арифметичного немає.</w:t>
      </w:r>
    </w:p>
    <w:p w:rsidR="00B13766" w:rsidRPr="00B13766" w:rsidRDefault="00B13766" w:rsidP="00B13766">
      <w:pPr>
        <w:rPr>
          <w:szCs w:val="28"/>
        </w:rPr>
      </w:pPr>
      <w:r>
        <w:rPr>
          <w:szCs w:val="28"/>
          <w:lang w:val="en-US"/>
        </w:rPr>
        <w:t>4</w:t>
      </w:r>
      <w:r>
        <w:rPr>
          <w:szCs w:val="28"/>
        </w:rPr>
        <w:t xml:space="preserve">. </w:t>
      </w:r>
      <w:r w:rsidRPr="00B13766">
        <w:rPr>
          <w:szCs w:val="28"/>
        </w:rPr>
        <w:t>При виконанні завдань з</w:t>
      </w:r>
      <w:r>
        <w:rPr>
          <w:szCs w:val="28"/>
        </w:rPr>
        <w:t>верніть увагу</w:t>
      </w:r>
      <w:r w:rsidRPr="00B13766">
        <w:rPr>
          <w:szCs w:val="28"/>
        </w:rPr>
        <w:t xml:space="preserve"> на оператор </w:t>
      </w:r>
      <w:r w:rsidRPr="00B13766">
        <w:rPr>
          <w:b/>
          <w:szCs w:val="28"/>
        </w:rPr>
        <w:t>switch</w:t>
      </w:r>
      <w:r w:rsidRPr="00B13766">
        <w:rPr>
          <w:szCs w:val="28"/>
        </w:rPr>
        <w:t xml:space="preserve"> (</w:t>
      </w:r>
      <w:r>
        <w:rPr>
          <w:szCs w:val="28"/>
        </w:rPr>
        <w:t>перемикач). В С</w:t>
      </w:r>
      <w:r w:rsidRPr="00B13766">
        <w:rPr>
          <w:szCs w:val="28"/>
        </w:rPr>
        <w:t xml:space="preserve"># </w:t>
      </w:r>
      <w:r>
        <w:rPr>
          <w:szCs w:val="28"/>
        </w:rPr>
        <w:t xml:space="preserve">тип </w:t>
      </w:r>
      <w:r w:rsidRPr="00822D72">
        <w:rPr>
          <w:szCs w:val="28"/>
        </w:rPr>
        <w:t>вира</w:t>
      </w:r>
      <w:r>
        <w:rPr>
          <w:szCs w:val="28"/>
        </w:rPr>
        <w:t>зу</w:t>
      </w:r>
      <w:r w:rsidRPr="00822D72">
        <w:rPr>
          <w:szCs w:val="28"/>
        </w:rPr>
        <w:t xml:space="preserve"> </w:t>
      </w:r>
      <w:r>
        <w:rPr>
          <w:szCs w:val="28"/>
        </w:rPr>
        <w:t xml:space="preserve">в цьому операторі може бути не тільки </w:t>
      </w:r>
      <w:r w:rsidRPr="00822D72">
        <w:rPr>
          <w:szCs w:val="28"/>
        </w:rPr>
        <w:t>цілочисельни</w:t>
      </w:r>
      <w:r>
        <w:rPr>
          <w:szCs w:val="28"/>
        </w:rPr>
        <w:t xml:space="preserve">м, а і типу </w:t>
      </w:r>
      <w:r w:rsidRPr="00822D72">
        <w:rPr>
          <w:szCs w:val="28"/>
        </w:rPr>
        <w:t xml:space="preserve"> char або </w:t>
      </w:r>
      <w:r w:rsidRPr="00B13766">
        <w:rPr>
          <w:szCs w:val="28"/>
        </w:rPr>
        <w:t>string</w:t>
      </w:r>
      <w:r w:rsidRPr="00822D72">
        <w:rPr>
          <w:szCs w:val="28"/>
        </w:rPr>
        <w:t>.</w:t>
      </w:r>
    </w:p>
    <w:p w:rsidR="00C73685" w:rsidRPr="00A83CB5" w:rsidRDefault="00666C7E" w:rsidP="00A83CB5">
      <w:pPr>
        <w:pStyle w:val="3"/>
      </w:pPr>
      <w:r w:rsidRPr="00A83CB5">
        <w:t>Порядок виконання роботи</w:t>
      </w:r>
    </w:p>
    <w:p w:rsidR="00C96843" w:rsidRDefault="00666C7E">
      <w:r>
        <w:t xml:space="preserve">1. </w:t>
      </w:r>
      <w:r w:rsidR="005B79D2">
        <w:t>Створити директорію Lab</w:t>
      </w:r>
      <w:r w:rsidR="007D429C">
        <w:rPr>
          <w:lang w:val="ru-RU"/>
        </w:rPr>
        <w:t>1</w:t>
      </w:r>
      <w:r w:rsidR="005B79D2">
        <w:t>, в якій буд</w:t>
      </w:r>
      <w:r w:rsidR="00E11E58">
        <w:t>е</w:t>
      </w:r>
      <w:r w:rsidR="005B79D2">
        <w:t xml:space="preserve"> розміщуватися проект цієї лабораторної роботи.</w:t>
      </w:r>
    </w:p>
    <w:p w:rsidR="00C22120" w:rsidRDefault="00666C7E">
      <w:r>
        <w:t>2. Виконати завдання свого варіанту у вигляді одного проекту</w:t>
      </w:r>
    </w:p>
    <w:p w:rsidR="00666C7E" w:rsidRPr="00666C7E" w:rsidRDefault="00666C7E" w:rsidP="000F5D45">
      <w:pPr>
        <w:pStyle w:val="3"/>
      </w:pPr>
      <w:r w:rsidRPr="00666C7E">
        <w:t>Приклади виконання завдань</w:t>
      </w:r>
    </w:p>
    <w:p w:rsidR="008404FB" w:rsidRDefault="00294000" w:rsidP="00E952B1">
      <w:pPr>
        <w:pStyle w:val="4"/>
      </w:pPr>
      <w:r>
        <w:t>1</w:t>
      </w:r>
      <w:r w:rsidR="00FB14A1" w:rsidRPr="009B799D">
        <w:t xml:space="preserve">. </w:t>
      </w:r>
      <w:r w:rsidR="0058047A" w:rsidRPr="0058047A">
        <w:t>Прості обчислення з перетворенням типів даних</w:t>
      </w:r>
      <w:r w:rsidR="0058047A" w:rsidRPr="0058047A">
        <w:rPr>
          <w:lang w:val="ru-RU"/>
        </w:rPr>
        <w:t xml:space="preserve">. </w:t>
      </w:r>
      <w:r w:rsidR="0058047A" w:rsidRPr="0058047A">
        <w:t xml:space="preserve">Метод </w:t>
      </w:r>
      <w:r w:rsidR="0058047A" w:rsidRPr="0058047A">
        <w:rPr>
          <w:lang w:val="en-US"/>
        </w:rPr>
        <w:t>Parse</w:t>
      </w:r>
    </w:p>
    <w:p w:rsidR="00CF03F3" w:rsidRDefault="00CF03F3" w:rsidP="00CF03F3">
      <w:pPr>
        <w:rPr>
          <w:szCs w:val="28"/>
        </w:rPr>
      </w:pPr>
      <w:r>
        <w:rPr>
          <w:szCs w:val="28"/>
        </w:rPr>
        <w:t xml:space="preserve">Розглянемо приклад створення простого консольного застосунку, який виконує прості арифметичні обчислення. Запустимо </w:t>
      </w:r>
      <w:r>
        <w:rPr>
          <w:szCs w:val="28"/>
          <w:lang w:val="en-US"/>
        </w:rPr>
        <w:t>Visual</w:t>
      </w:r>
      <w:r w:rsidRPr="00E37573">
        <w:rPr>
          <w:szCs w:val="28"/>
        </w:rPr>
        <w:t xml:space="preserve"> </w:t>
      </w:r>
      <w:r>
        <w:rPr>
          <w:szCs w:val="28"/>
          <w:lang w:val="en-US"/>
        </w:rPr>
        <w:t>Studio</w:t>
      </w:r>
      <w:r w:rsidRPr="00E37573">
        <w:rPr>
          <w:szCs w:val="28"/>
        </w:rPr>
        <w:t xml:space="preserve">, </w:t>
      </w:r>
      <w:r w:rsidRPr="00CE78B0">
        <w:rPr>
          <w:szCs w:val="28"/>
        </w:rPr>
        <w:t xml:space="preserve">виберемо тип проекту </w:t>
      </w:r>
      <w:r>
        <w:rPr>
          <w:szCs w:val="28"/>
        </w:rPr>
        <w:t xml:space="preserve"> </w:t>
      </w:r>
      <w:r>
        <w:rPr>
          <w:szCs w:val="28"/>
          <w:lang w:val="en-US"/>
        </w:rPr>
        <w:t>Console</w:t>
      </w:r>
      <w:r w:rsidRPr="00E37573">
        <w:rPr>
          <w:szCs w:val="28"/>
        </w:rPr>
        <w:t xml:space="preserve"> </w:t>
      </w:r>
      <w:r>
        <w:rPr>
          <w:szCs w:val="28"/>
          <w:lang w:val="en-US"/>
        </w:rPr>
        <w:t>Application</w:t>
      </w:r>
      <w:r>
        <w:rPr>
          <w:szCs w:val="28"/>
        </w:rPr>
        <w:t xml:space="preserve">, дамо йому назву </w:t>
      </w:r>
      <w:r w:rsidRPr="008623FC">
        <w:rPr>
          <w:b/>
          <w:szCs w:val="28"/>
          <w:lang w:val="en-US"/>
        </w:rPr>
        <w:t>Lab</w:t>
      </w:r>
      <w:r w:rsidR="007D429C" w:rsidRPr="007D429C">
        <w:rPr>
          <w:b/>
          <w:szCs w:val="28"/>
        </w:rPr>
        <w:t>1</w:t>
      </w:r>
      <w:r w:rsidR="00121EE5" w:rsidRPr="008623FC">
        <w:rPr>
          <w:b/>
          <w:szCs w:val="28"/>
        </w:rPr>
        <w:t>_1</w:t>
      </w:r>
      <w:r w:rsidRPr="00E37573">
        <w:rPr>
          <w:szCs w:val="28"/>
        </w:rPr>
        <w:t xml:space="preserve"> </w:t>
      </w:r>
      <w:r>
        <w:rPr>
          <w:szCs w:val="28"/>
        </w:rPr>
        <w:t xml:space="preserve">і натиснемо кнопку </w:t>
      </w:r>
      <w:r w:rsidRPr="00E37573">
        <w:rPr>
          <w:b/>
          <w:szCs w:val="28"/>
          <w:lang w:val="en-US"/>
        </w:rPr>
        <w:t>OK</w:t>
      </w:r>
      <w:r>
        <w:rPr>
          <w:szCs w:val="28"/>
        </w:rPr>
        <w:t>.</w:t>
      </w:r>
      <w:r w:rsidRPr="00CE78B0">
        <w:rPr>
          <w:szCs w:val="28"/>
        </w:rPr>
        <w:t xml:space="preserve"> </w:t>
      </w:r>
    </w:p>
    <w:p w:rsidR="00CF03F3" w:rsidRDefault="00CF03F3" w:rsidP="00CF03F3">
      <w:pPr>
        <w:rPr>
          <w:szCs w:val="28"/>
        </w:rPr>
      </w:pPr>
      <w:r>
        <w:rPr>
          <w:szCs w:val="28"/>
        </w:rPr>
        <w:t>Створимо програму, яка вводить два цілі числа, знаходить їх суму і виводить результат на консоль. Потім вводить два дійсні числа, обчислює їх  частку і також виводить  на консоль.</w:t>
      </w:r>
    </w:p>
    <w:p w:rsidR="00CF03F3" w:rsidRPr="005C248E" w:rsidRDefault="00CF03F3" w:rsidP="00CF03F3">
      <w:pPr>
        <w:rPr>
          <w:szCs w:val="28"/>
        </w:rPr>
      </w:pPr>
      <w:r>
        <w:rPr>
          <w:szCs w:val="28"/>
        </w:rPr>
        <w:t xml:space="preserve">Ось таким може бути код цієї програми. Його можна просто скопіювати в </w:t>
      </w:r>
      <w:r>
        <w:rPr>
          <w:szCs w:val="28"/>
          <w:lang w:val="en-US"/>
        </w:rPr>
        <w:t>VS</w:t>
      </w:r>
      <w:r w:rsidRPr="005C248E">
        <w:rPr>
          <w:szCs w:val="28"/>
          <w:lang w:val="ru-RU"/>
        </w:rPr>
        <w:t xml:space="preserve"> </w:t>
      </w:r>
      <w:r>
        <w:rPr>
          <w:szCs w:val="28"/>
        </w:rPr>
        <w:t>і виконати.</w:t>
      </w:r>
    </w:p>
    <w:p w:rsidR="00CF03F3" w:rsidRDefault="00CF03F3" w:rsidP="00CF03F3">
      <w:pPr>
        <w:rPr>
          <w:szCs w:val="28"/>
        </w:rPr>
      </w:pP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</w:t>
      </w:r>
      <w:r w:rsidR="00121EE5">
        <w:rPr>
          <w:rFonts w:ascii="Courier New" w:hAnsi="Courier New" w:cs="Courier New"/>
          <w:noProof/>
          <w:sz w:val="20"/>
          <w:szCs w:val="20"/>
          <w:lang w:val="en-US"/>
        </w:rPr>
        <w:t>2_</w:t>
      </w:r>
      <w:r>
        <w:rPr>
          <w:rFonts w:ascii="Courier New" w:hAnsi="Courier New" w:cs="Courier New"/>
          <w:noProof/>
          <w:sz w:val="20"/>
          <w:szCs w:val="20"/>
        </w:rPr>
        <w:t>1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{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Знаходження суми цілих чисел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ерш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792037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1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6945BD">
        <w:rPr>
          <w:rFonts w:ascii="Courier New" w:hAnsi="Courier New" w:cs="Courier New"/>
          <w:noProof/>
          <w:sz w:val="20"/>
          <w:szCs w:val="20"/>
        </w:rPr>
        <w:t xml:space="preserve"> </w:t>
      </w:r>
      <w:r w:rsidR="00121EE5" w:rsidRPr="00792037">
        <w:rPr>
          <w:rFonts w:ascii="Courier New" w:hAnsi="Courier New" w:cs="Courier New"/>
          <w:noProof/>
          <w:sz w:val="20"/>
          <w:szCs w:val="20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друг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2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792037">
        <w:rPr>
          <w:rFonts w:ascii="Courier New" w:hAnsi="Courier New" w:cs="Courier New"/>
          <w:noProof/>
          <w:sz w:val="20"/>
          <w:szCs w:val="20"/>
        </w:rPr>
        <w:t xml:space="preserve"> 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Сума чисел a1+a2= "</w:t>
      </w:r>
      <w:r>
        <w:rPr>
          <w:rFonts w:ascii="Courier New" w:hAnsi="Courier New" w:cs="Courier New"/>
          <w:noProof/>
          <w:sz w:val="20"/>
          <w:szCs w:val="20"/>
        </w:rPr>
        <w:t xml:space="preserve"> + (a1 + a2)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Знаходження частки дійсних чисел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ерш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1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121EE5">
        <w:rPr>
          <w:rFonts w:ascii="Courier New" w:hAnsi="Courier New" w:cs="Courier New"/>
          <w:noProof/>
          <w:sz w:val="20"/>
          <w:szCs w:val="20"/>
          <w:lang w:val="fr-BE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друге число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CF03F3" w:rsidRPr="00121EE5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2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  <w:r w:rsidR="00121EE5" w:rsidRPr="00121EE5">
        <w:rPr>
          <w:rFonts w:ascii="Courier New" w:hAnsi="Courier New" w:cs="Courier New"/>
          <w:noProof/>
          <w:sz w:val="20"/>
          <w:szCs w:val="20"/>
          <w:lang w:val="fr-BE"/>
        </w:rPr>
        <w:t xml:space="preserve"> 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Частка чисел d1/d2= "</w:t>
      </w:r>
      <w:r>
        <w:rPr>
          <w:rFonts w:ascii="Courier New" w:hAnsi="Courier New" w:cs="Courier New"/>
          <w:noProof/>
          <w:sz w:val="20"/>
          <w:szCs w:val="20"/>
        </w:rPr>
        <w:t xml:space="preserve"> + (d1/d2)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F03F3" w:rsidRDefault="00CF03F3" w:rsidP="00CF03F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542318" w:rsidRDefault="00542318" w:rsidP="00893036">
      <w:pPr>
        <w:autoSpaceDE w:val="0"/>
        <w:autoSpaceDN w:val="0"/>
        <w:adjustRightInd w:val="0"/>
      </w:pPr>
    </w:p>
    <w:p w:rsidR="00D50A00" w:rsidRDefault="00121EE5" w:rsidP="00893036">
      <w:pPr>
        <w:autoSpaceDE w:val="0"/>
        <w:autoSpaceDN w:val="0"/>
        <w:adjustRightInd w:val="0"/>
      </w:pPr>
      <w:r w:rsidRPr="006F724F">
        <w:t xml:space="preserve">Дані, які вводяться з консолі мають тип string (це рядки тексту). Тому введені числа потрібно перетворити в арифметичний тип. В нашому прикладі виконується явне перетворення типів з типу string в типи </w:t>
      </w:r>
      <w:r w:rsidRPr="006F724F">
        <w:rPr>
          <w:b/>
        </w:rPr>
        <w:t>int</w:t>
      </w:r>
      <w:r w:rsidRPr="006F724F">
        <w:t xml:space="preserve"> і </w:t>
      </w:r>
      <w:r w:rsidRPr="006F724F">
        <w:rPr>
          <w:b/>
        </w:rPr>
        <w:t>double</w:t>
      </w:r>
      <w:r w:rsidRPr="006F724F">
        <w:t xml:space="preserve"> з використанням методу Parse і неявне </w:t>
      </w:r>
      <w:r w:rsidR="008623FC" w:rsidRPr="008623FC">
        <w:t xml:space="preserve">- </w:t>
      </w:r>
      <w:r w:rsidRPr="006F724F">
        <w:t xml:space="preserve">при виведенні </w:t>
      </w:r>
      <w:r w:rsidR="008F3AA0">
        <w:t>результатів обчислень</w:t>
      </w:r>
      <w:r w:rsidRPr="006F724F">
        <w:t xml:space="preserve"> на консоль</w:t>
      </w:r>
      <w:r w:rsidR="008F3AA0">
        <w:t>.</w:t>
      </w:r>
    </w:p>
    <w:p w:rsidR="00587C82" w:rsidRPr="006F724F" w:rsidRDefault="00587C82" w:rsidP="0089303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Розглянемо  ще приклад  явного перетворення типу.</w:t>
      </w:r>
    </w:p>
    <w:p w:rsidR="00587C82" w:rsidRPr="00340E63" w:rsidRDefault="00587C82" w:rsidP="00587C82">
      <w:pPr>
        <w:autoSpaceDE w:val="0"/>
        <w:autoSpaceDN w:val="0"/>
        <w:adjustRightInd w:val="0"/>
        <w:rPr>
          <w:b/>
          <w:color w:val="000000"/>
          <w:szCs w:val="28"/>
        </w:rPr>
      </w:pPr>
      <w:r w:rsidRPr="00340E63">
        <w:rPr>
          <w:b/>
          <w:color w:val="000000"/>
          <w:szCs w:val="28"/>
        </w:rPr>
        <w:t>Приклад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>string str = Console.ReadLine();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 xml:space="preserve">int i = </w:t>
      </w:r>
      <w:r>
        <w:rPr>
          <w:bCs/>
          <w:szCs w:val="28"/>
          <w:lang w:val="en-US"/>
        </w:rPr>
        <w:t>int</w:t>
      </w:r>
      <w:r w:rsidRPr="00340E63">
        <w:rPr>
          <w:bCs/>
          <w:szCs w:val="28"/>
          <w:lang w:val="en-US"/>
        </w:rPr>
        <w:t>.Parse(str);</w:t>
      </w:r>
    </w:p>
    <w:p w:rsidR="00587C82" w:rsidRPr="00340E63" w:rsidRDefault="00587C82" w:rsidP="00587C82">
      <w:pPr>
        <w:autoSpaceDE w:val="0"/>
        <w:autoSpaceDN w:val="0"/>
        <w:adjustRightInd w:val="0"/>
        <w:rPr>
          <w:bCs/>
          <w:szCs w:val="28"/>
          <w:lang w:val="en-US"/>
        </w:rPr>
      </w:pPr>
      <w:r w:rsidRPr="00340E63">
        <w:rPr>
          <w:bCs/>
          <w:szCs w:val="28"/>
          <w:lang w:val="en-US"/>
        </w:rPr>
        <w:t xml:space="preserve">float f = </w:t>
      </w:r>
      <w:r>
        <w:rPr>
          <w:bCs/>
          <w:szCs w:val="28"/>
          <w:lang w:val="en-US"/>
        </w:rPr>
        <w:t>f</w:t>
      </w:r>
      <w:r w:rsidRPr="00340E63">
        <w:rPr>
          <w:bCs/>
          <w:szCs w:val="28"/>
          <w:lang w:val="en-US"/>
        </w:rPr>
        <w:t>loat.Parse(str);</w:t>
      </w:r>
    </w:p>
    <w:p w:rsidR="00587C82" w:rsidRPr="00D27AF1" w:rsidRDefault="00587C82" w:rsidP="00587C82">
      <w:pPr>
        <w:pStyle w:val="a6"/>
        <w:shd w:val="clear" w:color="auto" w:fill="FFFFFF"/>
        <w:ind w:firstLine="709"/>
        <w:rPr>
          <w:bCs/>
          <w:sz w:val="28"/>
          <w:szCs w:val="28"/>
          <w:lang w:val="fr-BE"/>
        </w:rPr>
      </w:pPr>
      <w:r w:rsidRPr="00D27AF1">
        <w:rPr>
          <w:bCs/>
          <w:sz w:val="28"/>
          <w:szCs w:val="28"/>
          <w:lang w:val="fr-BE"/>
        </w:rPr>
        <w:t>double d = double.Parse(str);</w:t>
      </w:r>
    </w:p>
    <w:p w:rsidR="008623FC" w:rsidRPr="008623FC" w:rsidRDefault="008623FC" w:rsidP="00E952B1">
      <w:pPr>
        <w:pStyle w:val="4"/>
      </w:pPr>
      <w:r w:rsidRPr="008623FC">
        <w:t xml:space="preserve">2. Прості арифметичні вирази </w:t>
      </w:r>
    </w:p>
    <w:p w:rsidR="00C61196" w:rsidRDefault="00A72FC4" w:rsidP="0065057D">
      <w:r>
        <w:t>Розглянемо дещо складніший приклад обчислення арифметичного виразу.</w:t>
      </w:r>
      <w:r w:rsidR="00D60917">
        <w:t xml:space="preserve"> Нехай нам потрібно обчислити значення поліному  р</w:t>
      </w:r>
      <w:r w:rsidR="00D60917" w:rsidRPr="00D60917">
        <w:rPr>
          <w:lang w:val="ru-RU"/>
        </w:rPr>
        <w:t>=</w:t>
      </w:r>
      <w:r w:rsidR="00D60917">
        <w:rPr>
          <w:lang w:val="en-US"/>
        </w:rPr>
        <w:t>ax</w:t>
      </w:r>
      <w:r w:rsidR="00D60917" w:rsidRPr="00D60917">
        <w:rPr>
          <w:vertAlign w:val="superscript"/>
          <w:lang w:val="ru-RU"/>
        </w:rPr>
        <w:t>3</w:t>
      </w:r>
      <w:r w:rsidR="00D60917" w:rsidRPr="00D60917">
        <w:rPr>
          <w:lang w:val="ru-RU"/>
        </w:rPr>
        <w:t>+</w:t>
      </w:r>
      <w:r w:rsidR="00D60917">
        <w:rPr>
          <w:lang w:val="en-US"/>
        </w:rPr>
        <w:t>bx</w:t>
      </w:r>
      <w:r w:rsidR="00D60917" w:rsidRPr="003D4BED">
        <w:rPr>
          <w:vertAlign w:val="superscript"/>
          <w:lang w:val="ru-RU"/>
        </w:rPr>
        <w:t>2</w:t>
      </w:r>
      <w:r w:rsidR="00D60917">
        <w:rPr>
          <w:lang w:val="ru-RU"/>
        </w:rPr>
        <w:t xml:space="preserve"> + </w:t>
      </w:r>
      <w:r w:rsidR="00D60917">
        <w:rPr>
          <w:lang w:val="en-US"/>
        </w:rPr>
        <w:t>cx</w:t>
      </w:r>
      <w:r w:rsidR="00D60917" w:rsidRPr="00D60917">
        <w:rPr>
          <w:lang w:val="ru-RU"/>
        </w:rPr>
        <w:t>+</w:t>
      </w:r>
      <w:r w:rsidR="00D60917">
        <w:rPr>
          <w:lang w:val="en-US"/>
        </w:rPr>
        <w:t>d</w:t>
      </w:r>
      <w:r w:rsidR="00D60917">
        <w:t xml:space="preserve"> для будь-якого дійсного </w:t>
      </w:r>
      <w:r w:rsidR="00D60917">
        <w:rPr>
          <w:lang w:val="en-US"/>
        </w:rPr>
        <w:t>x</w:t>
      </w:r>
      <w:r w:rsidR="00D60917">
        <w:t xml:space="preserve"> (вводиться з консолі). Значення </w:t>
      </w:r>
      <w:r w:rsidR="00D60917">
        <w:rPr>
          <w:lang w:val="en-US"/>
        </w:rPr>
        <w:t>a</w:t>
      </w:r>
      <w:r w:rsidR="00D60917" w:rsidRPr="00D60917">
        <w:t>,</w:t>
      </w:r>
      <w:r w:rsidR="00D60917">
        <w:rPr>
          <w:lang w:val="en-US"/>
        </w:rPr>
        <w:t>b</w:t>
      </w:r>
      <w:r w:rsidR="00D60917" w:rsidRPr="00D60917">
        <w:t>,</w:t>
      </w:r>
      <w:r w:rsidR="00D60917">
        <w:rPr>
          <w:lang w:val="en-US"/>
        </w:rPr>
        <w:t>c</w:t>
      </w:r>
      <w:r w:rsidR="00D60917" w:rsidRPr="00D60917">
        <w:t>,</w:t>
      </w:r>
      <w:r w:rsidR="00D60917">
        <w:rPr>
          <w:lang w:val="en-US"/>
        </w:rPr>
        <w:t>d</w:t>
      </w:r>
      <w:r w:rsidR="00D60917" w:rsidRPr="00D60917">
        <w:t xml:space="preserve"> </w:t>
      </w:r>
      <w:r w:rsidR="00D60917">
        <w:t>є цілими і ініціалізуються в коді. Текст програми може бути таким:</w:t>
      </w:r>
      <w:r w:rsidR="00D60917" w:rsidRPr="00D60917">
        <w:t xml:space="preserve"> </w:t>
      </w:r>
    </w:p>
    <w:p w:rsidR="005509BF" w:rsidRPr="00D60917" w:rsidRDefault="005509BF" w:rsidP="00C61196">
      <w:pPr>
        <w:rPr>
          <w:szCs w:val="28"/>
        </w:rPr>
      </w:pP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</w:t>
      </w:r>
      <w:r w:rsidR="007B02A9">
        <w:rPr>
          <w:rFonts w:ascii="Courier New" w:hAnsi="Courier New" w:cs="Courier New"/>
          <w:noProof/>
          <w:sz w:val="20"/>
          <w:szCs w:val="20"/>
        </w:rPr>
        <w:t>2_2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//обчислити  значення поліному  р=ax^3+bx^2+cx+d 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 = 10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b = 2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c = 25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x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p = a * x * x * x + b * x * x + c * x + 30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p = "</w:t>
      </w:r>
      <w:r>
        <w:rPr>
          <w:rFonts w:ascii="Courier New" w:hAnsi="Courier New" w:cs="Courier New"/>
          <w:noProof/>
          <w:sz w:val="20"/>
          <w:szCs w:val="20"/>
        </w:rPr>
        <w:t xml:space="preserve"> + p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5509BF" w:rsidRDefault="005509BF" w:rsidP="005509BF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A72FC4" w:rsidRDefault="005509BF" w:rsidP="0065057D">
      <w:pPr>
        <w:ind w:firstLine="0"/>
        <w:rPr>
          <w:szCs w:val="28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Default="00C64AF5" w:rsidP="00E952B1">
      <w:pPr>
        <w:pStyle w:val="4"/>
      </w:pPr>
      <w:r w:rsidRPr="00C64AF5">
        <w:lastRenderedPageBreak/>
        <w:t xml:space="preserve">3. Клас </w:t>
      </w:r>
      <w:r w:rsidRPr="00C64AF5">
        <w:rPr>
          <w:lang w:val="en-US"/>
        </w:rPr>
        <w:t>Convert</w:t>
      </w:r>
    </w:p>
    <w:p w:rsidR="007B02A9" w:rsidRDefault="007B02A9" w:rsidP="0065057D">
      <w:r w:rsidRPr="00182D51">
        <w:t>Клас Convert містить статичні метод</w:t>
      </w:r>
      <w:r w:rsidR="00111977">
        <w:t>и</w:t>
      </w:r>
      <w:r w:rsidRPr="00182D51">
        <w:t xml:space="preserve">, які також можна використовувати для перетворень типів. </w:t>
      </w:r>
      <w:r w:rsidR="00E668EE" w:rsidRPr="00182D51">
        <w:t xml:space="preserve"> </w:t>
      </w:r>
      <w:r w:rsidRPr="00182D51">
        <w:t>Розглянемо приклад  використання цього класу.</w:t>
      </w:r>
    </w:p>
    <w:p w:rsidR="0065057D" w:rsidRPr="00182D51" w:rsidRDefault="0065057D" w:rsidP="0065057D"/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1_2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Тестування методів класу Convert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byte</w:t>
      </w:r>
      <w:r>
        <w:rPr>
          <w:rFonts w:ascii="Courier New" w:hAnsi="Courier New" w:cs="Courier New"/>
          <w:noProof/>
          <w:sz w:val="20"/>
          <w:szCs w:val="20"/>
        </w:rPr>
        <w:t xml:space="preserve"> b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bool</w:t>
      </w:r>
      <w:r>
        <w:rPr>
          <w:rFonts w:ascii="Courier New" w:hAnsi="Courier New" w:cs="Courier New"/>
          <w:noProof/>
          <w:sz w:val="20"/>
          <w:szCs w:val="20"/>
        </w:rPr>
        <w:t xml:space="preserve"> flag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 xml:space="preserve"> sym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DateTime</w:t>
      </w:r>
      <w:r>
        <w:rPr>
          <w:rFonts w:ascii="Courier New" w:hAnsi="Courier New" w:cs="Courier New"/>
          <w:noProof/>
          <w:sz w:val="20"/>
          <w:szCs w:val="20"/>
        </w:rPr>
        <w:t xml:space="preserve"> dt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ym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'7'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String(sym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x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Double(s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Int32(x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b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Byte(n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flag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Boolean(b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x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Double(flag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String(flag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300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>.ToInt32(s)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14.09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14.09.2008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dt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vert</w:t>
      </w:r>
      <w:r>
        <w:rPr>
          <w:rFonts w:ascii="Courier New" w:hAnsi="Courier New" w:cs="Courier New"/>
          <w:noProof/>
          <w:sz w:val="20"/>
          <w:szCs w:val="20"/>
        </w:rPr>
        <w:t xml:space="preserve">.ToDateTime(s);   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7B02A9" w:rsidRDefault="007B02A9" w:rsidP="007B02A9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Pr="00C64AF5" w:rsidRDefault="00C64AF5" w:rsidP="00E952B1">
      <w:pPr>
        <w:pStyle w:val="4"/>
        <w:rPr>
          <w:lang w:val="ru-RU"/>
        </w:rPr>
      </w:pPr>
      <w:r w:rsidRPr="00C64AF5">
        <w:rPr>
          <w:lang w:val="ru-RU"/>
        </w:rPr>
        <w:t>4</w:t>
      </w:r>
      <w:r w:rsidRPr="00C64AF5">
        <w:t xml:space="preserve">. Перетворення з арифметичного типу в тип </w:t>
      </w:r>
      <w:r w:rsidRPr="00C64AF5">
        <w:rPr>
          <w:lang w:val="en-US"/>
        </w:rPr>
        <w:t>string</w:t>
      </w:r>
      <w:r w:rsidRPr="00C64AF5">
        <w:rPr>
          <w:lang w:val="ru-RU"/>
        </w:rPr>
        <w:t xml:space="preserve">. </w:t>
      </w:r>
      <w:r w:rsidRPr="00C64AF5">
        <w:t xml:space="preserve">Метод </w:t>
      </w:r>
      <w:r w:rsidRPr="00C64AF5">
        <w:rPr>
          <w:lang w:val="en-US"/>
        </w:rPr>
        <w:t>ToString</w:t>
      </w:r>
    </w:p>
    <w:p w:rsidR="00C64AF5" w:rsidRPr="000D0664" w:rsidRDefault="000D0664" w:rsidP="00C61196">
      <w:pPr>
        <w:rPr>
          <w:szCs w:val="28"/>
        </w:rPr>
      </w:pPr>
      <w:r>
        <w:rPr>
          <w:szCs w:val="28"/>
          <w:lang w:val="ru-RU"/>
        </w:rPr>
        <w:t xml:space="preserve">Так як метод </w:t>
      </w:r>
      <w:r w:rsidRPr="00B9285B">
        <w:rPr>
          <w:szCs w:val="28"/>
          <w:lang w:val="en-US"/>
        </w:rPr>
        <w:t>ToString</w:t>
      </w:r>
      <w:r w:rsidRPr="000D0664">
        <w:rPr>
          <w:szCs w:val="28"/>
          <w:lang w:val="ru-RU"/>
        </w:rPr>
        <w:t>()</w:t>
      </w:r>
      <w:r>
        <w:rPr>
          <w:szCs w:val="28"/>
        </w:rPr>
        <w:t xml:space="preserve"> визначений в базовому класі </w:t>
      </w:r>
      <w:r>
        <w:rPr>
          <w:szCs w:val="28"/>
          <w:lang w:val="en-US"/>
        </w:rPr>
        <w:t>object</w:t>
      </w:r>
      <w:r w:rsidRPr="000D0664">
        <w:rPr>
          <w:szCs w:val="28"/>
          <w:lang w:val="ru-RU"/>
        </w:rPr>
        <w:t xml:space="preserve">, </w:t>
      </w:r>
      <w:r>
        <w:rPr>
          <w:szCs w:val="28"/>
        </w:rPr>
        <w:t>він має свої реалізації  для всіх арифметичних типів даних. Далі наведено простий приклад з лекції 2, який демонструє застосування цього методу.</w:t>
      </w:r>
    </w:p>
    <w:p w:rsidR="006A6B23" w:rsidRDefault="006A6B23" w:rsidP="006A6B23">
      <w:pPr>
        <w:rPr>
          <w:szCs w:val="28"/>
        </w:rPr>
      </w:pPr>
      <w:r>
        <w:rPr>
          <w:szCs w:val="28"/>
        </w:rPr>
        <w:t xml:space="preserve">В першому варіанті </w:t>
      </w:r>
      <w:r>
        <w:rPr>
          <w:szCs w:val="28"/>
          <w:lang w:val="ru-RU"/>
        </w:rPr>
        <w:t xml:space="preserve">використовується </w:t>
      </w:r>
      <w:r w:rsidRPr="006A6B23">
        <w:rPr>
          <w:b/>
          <w:szCs w:val="28"/>
          <w:lang w:val="ru-RU"/>
        </w:rPr>
        <w:t>явне</w:t>
      </w:r>
      <w:r>
        <w:rPr>
          <w:szCs w:val="28"/>
          <w:lang w:val="ru-RU"/>
        </w:rPr>
        <w:t xml:space="preserve"> перетворення типу з арифметичного до типу </w:t>
      </w:r>
      <w:r>
        <w:rPr>
          <w:szCs w:val="28"/>
          <w:lang w:val="en-US"/>
        </w:rPr>
        <w:t>string</w:t>
      </w:r>
      <w:r>
        <w:rPr>
          <w:szCs w:val="28"/>
        </w:rPr>
        <w:t xml:space="preserve">, а у другому -  </w:t>
      </w:r>
      <w:r w:rsidRPr="006A6B23">
        <w:rPr>
          <w:b/>
          <w:szCs w:val="28"/>
        </w:rPr>
        <w:t>неявне</w:t>
      </w:r>
      <w:r>
        <w:rPr>
          <w:szCs w:val="28"/>
        </w:rPr>
        <w:t>.</w:t>
      </w:r>
    </w:p>
    <w:p w:rsidR="00C64AF5" w:rsidRPr="0065057D" w:rsidRDefault="006A6B23" w:rsidP="0065057D">
      <w:pPr>
        <w:pStyle w:val="BText1"/>
      </w:pPr>
      <w:r w:rsidRPr="0065057D">
        <w:t>Варіант 1</w:t>
      </w:r>
      <w:r w:rsidR="00C64AF5" w:rsidRPr="0065057D">
        <w:t>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2_3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емонстрація перетворення в рядок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аних різного типа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nam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g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ame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силь Іванов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age = 2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alary = 270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Ім'я: "</w:t>
      </w:r>
      <w:r>
        <w:rPr>
          <w:rFonts w:ascii="Courier New" w:hAnsi="Courier New" w:cs="Courier New"/>
          <w:noProof/>
          <w:sz w:val="20"/>
          <w:szCs w:val="20"/>
        </w:rPr>
        <w:t xml:space="preserve"> + name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. Вік: "</w:t>
      </w:r>
      <w:r>
        <w:rPr>
          <w:rFonts w:ascii="Courier New" w:hAnsi="Courier New" w:cs="Courier New"/>
          <w:noProof/>
          <w:sz w:val="20"/>
          <w:szCs w:val="20"/>
        </w:rPr>
        <w:t xml:space="preserve"> + age.ToString()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. Зарплата: "</w:t>
      </w:r>
      <w:r>
        <w:rPr>
          <w:rFonts w:ascii="Courier New" w:hAnsi="Courier New" w:cs="Courier New"/>
          <w:noProof/>
          <w:sz w:val="20"/>
          <w:szCs w:val="20"/>
        </w:rPr>
        <w:t xml:space="preserve"> + salary.ToString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s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64AF5" w:rsidRDefault="006A6B23" w:rsidP="00B13766">
      <w:pPr>
        <w:ind w:firstLine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4AF5" w:rsidRPr="00792037" w:rsidRDefault="006A6B23" w:rsidP="0065057D">
      <w:pPr>
        <w:pStyle w:val="BText1"/>
        <w:rPr>
          <w:lang w:val="en-US"/>
        </w:rPr>
      </w:pPr>
      <w:r w:rsidRPr="006A6B23">
        <w:rPr>
          <w:lang w:val="ru-RU"/>
        </w:rPr>
        <w:t>Варіант</w:t>
      </w:r>
      <w:r w:rsidRPr="00792037">
        <w:rPr>
          <w:lang w:val="en-US"/>
        </w:rPr>
        <w:t xml:space="preserve"> 2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Lab2_3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емонстрація перетворення в рядок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даних різного типа.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80808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///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808080"/>
          <w:sz w:val="20"/>
          <w:szCs w:val="20"/>
        </w:rPr>
        <w:t>&lt;/summary&gt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nam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age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name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силь Іванов"</w:t>
      </w:r>
      <w:r>
        <w:rPr>
          <w:rFonts w:ascii="Courier New" w:hAnsi="Courier New" w:cs="Courier New"/>
          <w:noProof/>
          <w:sz w:val="20"/>
          <w:szCs w:val="20"/>
        </w:rPr>
        <w:t>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age = 2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salary = 2700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s 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Ім'я: "</w:t>
      </w:r>
      <w:r>
        <w:rPr>
          <w:rFonts w:ascii="Courier New" w:hAnsi="Courier New" w:cs="Courier New"/>
          <w:noProof/>
          <w:sz w:val="20"/>
          <w:szCs w:val="20"/>
        </w:rPr>
        <w:t xml:space="preserve"> + name +</w:t>
      </w:r>
    </w:p>
    <w:p w:rsidR="006A6B23" w:rsidRPr="0065057D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5057D">
        <w:rPr>
          <w:rFonts w:ascii="Courier New" w:hAnsi="Courier New" w:cs="Courier New"/>
          <w:noProof/>
          <w:color w:val="A31515"/>
          <w:sz w:val="20"/>
          <w:szCs w:val="20"/>
        </w:rPr>
        <w:t>". Вік: "</w:t>
      </w:r>
      <w:r w:rsidRPr="0065057D">
        <w:rPr>
          <w:rFonts w:ascii="Courier New" w:hAnsi="Courier New" w:cs="Courier New"/>
          <w:noProof/>
          <w:sz w:val="20"/>
          <w:szCs w:val="20"/>
        </w:rPr>
        <w:t xml:space="preserve"> + age +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 w:rsidRPr="0065057D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5057D">
        <w:rPr>
          <w:rFonts w:ascii="Courier New" w:hAnsi="Courier New" w:cs="Courier New"/>
          <w:noProof/>
          <w:color w:val="A31515"/>
          <w:sz w:val="20"/>
          <w:szCs w:val="20"/>
        </w:rPr>
        <w:t>". Зарплата: "</w:t>
      </w:r>
      <w:r w:rsidRPr="0065057D">
        <w:rPr>
          <w:rFonts w:ascii="Courier New" w:hAnsi="Courier New" w:cs="Courier New"/>
          <w:noProof/>
          <w:sz w:val="20"/>
          <w:szCs w:val="20"/>
        </w:rPr>
        <w:t xml:space="preserve"> + salary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s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}</w:t>
      </w:r>
    </w:p>
    <w:p w:rsidR="006A6B23" w:rsidRDefault="006A6B23" w:rsidP="006A6B23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C64AF5" w:rsidRDefault="006A6B23" w:rsidP="0065057D">
      <w:pPr>
        <w:ind w:firstLine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FD7B95" w:rsidRDefault="00B13766" w:rsidP="00E952B1">
      <w:pPr>
        <w:pStyle w:val="4"/>
        <w:rPr>
          <w:lang w:val="ru-RU"/>
        </w:rPr>
      </w:pPr>
      <w:r>
        <w:rPr>
          <w:lang w:val="en-US"/>
        </w:rPr>
        <w:t>5</w:t>
      </w:r>
      <w:r w:rsidRPr="00FD7B95">
        <w:rPr>
          <w:lang w:val="ru-RU"/>
        </w:rPr>
        <w:t xml:space="preserve">. </w:t>
      </w:r>
      <w:r w:rsidRPr="00FD7B95">
        <w:t>Створення консольних проектів з використанням операторів if</w:t>
      </w:r>
    </w:p>
    <w:p w:rsidR="00B13766" w:rsidRPr="00E952B1" w:rsidRDefault="00B13766" w:rsidP="00B13766">
      <w:pPr>
        <w:rPr>
          <w:szCs w:val="28"/>
        </w:rPr>
      </w:pPr>
      <w:r w:rsidRPr="00E952B1">
        <w:rPr>
          <w:szCs w:val="28"/>
        </w:rPr>
        <w:t xml:space="preserve">Створимо консольний проект для організації діалогу таким чином, щоб реалізувати наведений нижче алгоритм. 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ивести на консоль запрошення для введення імені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вести своє ім'я і зберегти в текстовому рядку: string myName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нічого не введено, то вивести повідомлення про це і завершити роботу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щось введено, то вивести рядок привітання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Вивести рядок із запитом віку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lastRenderedPageBreak/>
        <w:t>Якщо нічого не введено, то вивести повідомлення про це і завершити роботу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вік введено, привести число до цілого (int myAge).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число  myAge&lt;15, вивести повідомлення "Ви ще не студент. "</w:t>
      </w:r>
    </w:p>
    <w:p w:rsidR="00B13766" w:rsidRPr="00E952B1" w:rsidRDefault="00B13766" w:rsidP="008D28B1">
      <w:pPr>
        <w:numPr>
          <w:ilvl w:val="0"/>
          <w:numId w:val="7"/>
        </w:numPr>
        <w:rPr>
          <w:szCs w:val="28"/>
        </w:rPr>
      </w:pPr>
      <w:r w:rsidRPr="00E952B1">
        <w:rPr>
          <w:szCs w:val="28"/>
        </w:rPr>
        <w:t>Якщо число myAge&gt;40, вивести повідомлення "Вчитися ніколи не пізно!"</w:t>
      </w:r>
    </w:p>
    <w:p w:rsidR="00B13766" w:rsidRDefault="00B13766" w:rsidP="00B13766">
      <w:pPr>
        <w:ind w:left="1429" w:firstLine="0"/>
        <w:rPr>
          <w:szCs w:val="28"/>
          <w:lang w:val="ru-RU"/>
        </w:rPr>
      </w:pP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Hello1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ім'я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 xml:space="preserve"> myName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Name.Length == 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Здрастуйте, "</w:t>
      </w:r>
      <w:r>
        <w:rPr>
          <w:rFonts w:ascii="Courier New" w:hAnsi="Courier New" w:cs="Courier New"/>
          <w:noProof/>
          <w:sz w:val="20"/>
          <w:szCs w:val="20"/>
        </w:rPr>
        <w:t>+ myName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Скільки Вам років?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Pr="0059709F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myAge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ReadLine());     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 == 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   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&lt;15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ще не студент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Age&gt;40)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читися ніколи не пізно!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Pr="0026354E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аш вік"</w:t>
      </w:r>
      <w:r>
        <w:rPr>
          <w:rFonts w:ascii="Courier New" w:hAnsi="Courier New" w:cs="Courier New"/>
          <w:noProof/>
          <w:sz w:val="20"/>
          <w:szCs w:val="20"/>
        </w:rPr>
        <w:t xml:space="preserve"> +myAge);</w:t>
      </w:r>
      <w:r w:rsidRPr="0026354E">
        <w:rPr>
          <w:rFonts w:ascii="Courier New" w:hAnsi="Courier New" w:cs="Courier New"/>
          <w:noProof/>
          <w:sz w:val="20"/>
          <w:szCs w:val="20"/>
        </w:rPr>
        <w:tab/>
      </w:r>
      <w:r w:rsidRPr="0026354E">
        <w:rPr>
          <w:rFonts w:ascii="Courier New" w:hAnsi="Courier New" w:cs="Courier New"/>
          <w:noProof/>
          <w:sz w:val="20"/>
          <w:szCs w:val="20"/>
        </w:rPr>
        <w:tab/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Pr="00A11FA1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Pr="00C6609D" w:rsidRDefault="00B13766" w:rsidP="00B13766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E24163" w:rsidRDefault="00B13766" w:rsidP="00B13766">
      <w:r w:rsidRPr="00E24163">
        <w:t xml:space="preserve">В цьому прикладі використовується декілька операторів  розгалуження </w:t>
      </w:r>
      <w:r w:rsidRPr="00E24163">
        <w:rPr>
          <w:b/>
        </w:rPr>
        <w:t xml:space="preserve">if </w:t>
      </w:r>
      <w:r w:rsidRPr="00E24163">
        <w:t xml:space="preserve">(останні три вкладені). Зверніть увагу, що у C# в операторі </w:t>
      </w:r>
      <w:r w:rsidRPr="00E24163">
        <w:rPr>
          <w:b/>
        </w:rPr>
        <w:t xml:space="preserve">if </w:t>
      </w:r>
      <w:r w:rsidRPr="00E24163">
        <w:t>діють ті самі правила синтаксису, що і в С++, якщо в тілі оператора є лише один оператор блоку, то дужки не потрібні, наприклад:</w:t>
      </w:r>
    </w:p>
    <w:p w:rsidR="00B13766" w:rsidRDefault="00B13766" w:rsidP="00B13766">
      <w:pPr>
        <w:rPr>
          <w:lang w:val="ru-RU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myName.Length == 0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и нічого не ввели, прощавайте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Здрастуйте, "</w:t>
      </w:r>
      <w:r>
        <w:rPr>
          <w:rFonts w:ascii="Courier New" w:hAnsi="Courier New" w:cs="Courier New"/>
          <w:noProof/>
          <w:sz w:val="20"/>
          <w:szCs w:val="20"/>
        </w:rPr>
        <w:t>+ myName);</w:t>
      </w:r>
    </w:p>
    <w:p w:rsidR="00B13766" w:rsidRPr="003D61A5" w:rsidRDefault="00B13766" w:rsidP="00B13766"/>
    <w:p w:rsidR="00B13766" w:rsidRDefault="00B13766" w:rsidP="00B13766">
      <w:pPr>
        <w:ind w:left="-142" w:firstLine="851"/>
      </w:pPr>
      <w:r w:rsidRPr="0027181A">
        <w:t>Крім цього</w:t>
      </w:r>
      <w:r>
        <w:t xml:space="preserve"> виконується явне перетворення типів з типу </w:t>
      </w:r>
      <w:r w:rsidRPr="00B13766">
        <w:rPr>
          <w:b/>
        </w:rPr>
        <w:t>string</w:t>
      </w:r>
      <w:r>
        <w:t xml:space="preserve"> в тип </w:t>
      </w:r>
      <w:r w:rsidRPr="00B13766">
        <w:rPr>
          <w:b/>
        </w:rPr>
        <w:t>int</w:t>
      </w:r>
      <w:r>
        <w:t xml:space="preserve"> з використанням методу Parse і неявне при виведенні </w:t>
      </w:r>
      <w:r w:rsidRPr="0026354E">
        <w:t>віку на консоль</w:t>
      </w:r>
    </w:p>
    <w:p w:rsidR="00B13766" w:rsidRPr="001353B3" w:rsidRDefault="00E952B1" w:rsidP="00E952B1">
      <w:pPr>
        <w:pStyle w:val="4"/>
      </w:pPr>
      <w:r>
        <w:rPr>
          <w:lang w:val="en-US"/>
        </w:rPr>
        <w:lastRenderedPageBreak/>
        <w:t>6</w:t>
      </w:r>
      <w:r w:rsidR="00B13766" w:rsidRPr="001353B3">
        <w:rPr>
          <w:lang w:val="ru-RU"/>
        </w:rPr>
        <w:t>.</w:t>
      </w:r>
      <w:r w:rsidR="00B13766" w:rsidRPr="001353B3">
        <w:t xml:space="preserve"> Створення консольних проектів з використанням операторів</w:t>
      </w:r>
      <w:r w:rsidR="00B13766" w:rsidRPr="001353B3">
        <w:rPr>
          <w:lang w:val="ru-RU"/>
        </w:rPr>
        <w:t xml:space="preserve"> </w:t>
      </w:r>
      <w:r w:rsidR="00B13766" w:rsidRPr="001353B3">
        <w:rPr>
          <w:lang w:val="en-US"/>
        </w:rPr>
        <w:t>switch</w:t>
      </w:r>
    </w:p>
    <w:p w:rsidR="00B13766" w:rsidRPr="00DB4DCC" w:rsidRDefault="00B13766" w:rsidP="00B13766">
      <w:pPr>
        <w:autoSpaceDE w:val="0"/>
        <w:autoSpaceDN w:val="0"/>
        <w:adjustRightInd w:val="0"/>
        <w:rPr>
          <w:szCs w:val="28"/>
        </w:rPr>
      </w:pPr>
      <w:r w:rsidRPr="00DB4DCC">
        <w:rPr>
          <w:szCs w:val="28"/>
        </w:rPr>
        <w:t>Розроби</w:t>
      </w:r>
      <w:r>
        <w:rPr>
          <w:szCs w:val="28"/>
        </w:rPr>
        <w:t xml:space="preserve">мо </w:t>
      </w:r>
      <w:r w:rsidRPr="00DB4DCC">
        <w:rPr>
          <w:szCs w:val="28"/>
        </w:rPr>
        <w:t xml:space="preserve">простий консольний калькулятор для виконання арифметичних операцій. Вхідні дані </w:t>
      </w:r>
      <w:r>
        <w:rPr>
          <w:szCs w:val="28"/>
        </w:rPr>
        <w:t xml:space="preserve">будемо </w:t>
      </w:r>
      <w:r w:rsidRPr="00DB4DCC">
        <w:rPr>
          <w:szCs w:val="28"/>
        </w:rPr>
        <w:t>вв</w:t>
      </w:r>
      <w:r>
        <w:rPr>
          <w:szCs w:val="28"/>
        </w:rPr>
        <w:t xml:space="preserve">одити </w:t>
      </w:r>
      <w:r w:rsidRPr="00DB4DCC">
        <w:rPr>
          <w:szCs w:val="28"/>
        </w:rPr>
        <w:t>з консолі, результати вив</w:t>
      </w:r>
      <w:r>
        <w:rPr>
          <w:szCs w:val="28"/>
        </w:rPr>
        <w:t xml:space="preserve">одити </w:t>
      </w:r>
      <w:r w:rsidRPr="00DB4DCC">
        <w:rPr>
          <w:szCs w:val="28"/>
        </w:rPr>
        <w:t>на консоль.</w:t>
      </w:r>
      <w:r>
        <w:rPr>
          <w:szCs w:val="28"/>
        </w:rPr>
        <w:t xml:space="preserve"> Приклад коду з лекції</w:t>
      </w:r>
    </w:p>
    <w:p w:rsidR="00B13766" w:rsidRPr="00FC7C1F" w:rsidRDefault="00B13766" w:rsidP="00B13766">
      <w:pPr>
        <w:autoSpaceDE w:val="0"/>
        <w:autoSpaceDN w:val="0"/>
        <w:adjustRightInd w:val="0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Консольний калькулятор на 4 дії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using </w:t>
      </w:r>
      <w:r w:rsidRPr="0025029C">
        <w:rPr>
          <w:rFonts w:ascii="Courier New" w:hAnsi="Courier New" w:cs="Courier New"/>
          <w:noProof/>
          <w:sz w:val="20"/>
          <w:szCs w:val="20"/>
        </w:rPr>
        <w:t>System</w:t>
      </w: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>;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namespace </w:t>
      </w:r>
      <w:r w:rsidRPr="0025029C">
        <w:rPr>
          <w:rFonts w:ascii="Courier New" w:hAnsi="Courier New" w:cs="Courier New"/>
          <w:noProof/>
          <w:sz w:val="20"/>
          <w:szCs w:val="20"/>
        </w:rPr>
        <w:t>ConsoleCalculator</w:t>
      </w:r>
    </w:p>
    <w:p w:rsidR="00350DA8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{   </w:t>
      </w:r>
    </w:p>
    <w:p w:rsidR="00B13766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   </w:t>
      </w:r>
      <w:r w:rsidR="00B13766" w:rsidRPr="0025029C">
        <w:rPr>
          <w:rFonts w:ascii="Courier New" w:hAnsi="Courier New" w:cs="Courier New"/>
          <w:noProof/>
          <w:color w:val="0000FF"/>
          <w:sz w:val="20"/>
          <w:szCs w:val="20"/>
        </w:rPr>
        <w:t>class Program</w:t>
      </w:r>
    </w:p>
    <w:p w:rsidR="00350DA8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    </w:t>
      </w:r>
      <w:r w:rsidR="00350DA8"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</w:t>
      </w: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 xml:space="preserve">{   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atic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void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Main(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ring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[] args)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{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Hello World!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tring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buf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a, b, res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перший операнд: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a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.Parse(Console.ReadLine()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знак операції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har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op = (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har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Console.Read(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ReadLine(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Введіть другий операнд: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b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.Parse(Console.ReadLine()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ool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ok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tru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switch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(op)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{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+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+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-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-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*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*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ca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'/'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a / b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efault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: res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doubl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.NaN; ok =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fal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break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}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if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(ok)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Результат: 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+ res);</w:t>
      </w:r>
    </w:p>
    <w:p w:rsidR="00350DA8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r w:rsidRPr="0025029C">
        <w:rPr>
          <w:rFonts w:ascii="Courier New" w:hAnsi="Courier New" w:cs="Courier New"/>
          <w:color w:val="0000FF"/>
          <w:sz w:val="20"/>
          <w:szCs w:val="20"/>
        </w:rPr>
        <w:t>else</w:t>
      </w: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Console.WriteLine(</w:t>
      </w:r>
      <w:r w:rsidRPr="0025029C">
        <w:rPr>
          <w:rFonts w:ascii="Courier New" w:hAnsi="Courier New" w:cs="Courier New"/>
          <w:color w:val="A31515"/>
          <w:sz w:val="20"/>
          <w:szCs w:val="20"/>
        </w:rPr>
        <w:t>"Неприпустима операція"</w:t>
      </w:r>
      <w:r w:rsidRPr="0025029C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350DA8" w:rsidRPr="0025029C" w:rsidRDefault="00350DA8" w:rsidP="00350DA8">
      <w:pPr>
        <w:autoSpaceDE w:val="0"/>
        <w:autoSpaceDN w:val="0"/>
        <w:adjustRightInd w:val="0"/>
        <w:ind w:left="709" w:firstLine="0"/>
        <w:jc w:val="left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  <w:r w:rsidRPr="0025029C">
        <w:rPr>
          <w:rFonts w:ascii="Courier New" w:hAnsi="Courier New" w:cs="Courier New"/>
          <w:color w:val="000000"/>
          <w:sz w:val="20"/>
          <w:szCs w:val="20"/>
        </w:rPr>
        <w:t xml:space="preserve"> }</w:t>
      </w:r>
    </w:p>
    <w:p w:rsidR="00B13766" w:rsidRPr="0025029C" w:rsidRDefault="00350DA8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  <w:lang w:val="en-US"/>
        </w:rPr>
        <w:t xml:space="preserve">    </w:t>
      </w:r>
      <w:r w:rsidR="00B13766" w:rsidRPr="0025029C">
        <w:rPr>
          <w:rFonts w:ascii="Courier New" w:hAnsi="Courier New" w:cs="Courier New"/>
          <w:noProof/>
          <w:color w:val="0000FF"/>
          <w:sz w:val="20"/>
          <w:szCs w:val="20"/>
        </w:rPr>
        <w:t>}</w:t>
      </w:r>
    </w:p>
    <w:p w:rsidR="00B13766" w:rsidRPr="0025029C" w:rsidRDefault="00B13766" w:rsidP="00350DA8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00FF"/>
          <w:sz w:val="20"/>
          <w:szCs w:val="20"/>
        </w:rPr>
      </w:pPr>
      <w:r w:rsidRPr="0025029C">
        <w:rPr>
          <w:rFonts w:ascii="Courier New" w:hAnsi="Courier New" w:cs="Courier New"/>
          <w:noProof/>
          <w:color w:val="0000FF"/>
          <w:sz w:val="20"/>
          <w:szCs w:val="20"/>
        </w:rPr>
        <w:t>}</w:t>
      </w:r>
    </w:p>
    <w:p w:rsidR="00B13766" w:rsidRPr="0025029C" w:rsidRDefault="00B13766" w:rsidP="00B13766">
      <w:pPr>
        <w:pStyle w:val="HTML"/>
        <w:rPr>
          <w:rFonts w:ascii="Courier New" w:hAnsi="Courier New" w:cs="Courier New"/>
          <w:color w:val="222222"/>
          <w:lang w:val="uk-UA"/>
        </w:rPr>
      </w:pPr>
    </w:p>
    <w:p w:rsidR="00B13766" w:rsidRPr="009204AF" w:rsidRDefault="00B13766" w:rsidP="00350DA8">
      <w:r>
        <w:t xml:space="preserve">Зверніть увагу, </w:t>
      </w:r>
      <w:r w:rsidRPr="009204AF">
        <w:t xml:space="preserve">що </w:t>
      </w:r>
      <w:r w:rsidRPr="00F26269">
        <w:t xml:space="preserve">тип </w:t>
      </w:r>
      <w:r w:rsidRPr="009204AF">
        <w:t>виразу</w:t>
      </w:r>
      <w:r>
        <w:t xml:space="preserve"> в операторі  </w:t>
      </w:r>
      <w:r w:rsidRPr="001D1954">
        <w:rPr>
          <w:lang w:val="en-US"/>
        </w:rPr>
        <w:t>switch</w:t>
      </w:r>
      <w:r>
        <w:t xml:space="preserve"> є </w:t>
      </w:r>
      <w:r w:rsidRPr="009204AF">
        <w:rPr>
          <w:b/>
          <w:lang w:val="en-US"/>
        </w:rPr>
        <w:t>char</w:t>
      </w:r>
      <w:r>
        <w:t xml:space="preserve">.  Також зверніть увагу, що перетворення з типу </w:t>
      </w:r>
      <w:r>
        <w:rPr>
          <w:lang w:val="en-US"/>
        </w:rPr>
        <w:t>string</w:t>
      </w:r>
      <w:r w:rsidRPr="009204AF">
        <w:t xml:space="preserve"> </w:t>
      </w:r>
      <w:r>
        <w:t xml:space="preserve">до типу </w:t>
      </w:r>
      <w:r>
        <w:rPr>
          <w:lang w:val="en-US"/>
        </w:rPr>
        <w:t>char</w:t>
      </w:r>
      <w:r>
        <w:t xml:space="preserve"> повинно бути явним, тому що тип  </w:t>
      </w:r>
      <w:r w:rsidRPr="001D1954">
        <w:rPr>
          <w:lang w:val="en-US"/>
        </w:rPr>
        <w:t>char</w:t>
      </w:r>
      <w:r>
        <w:t xml:space="preserve"> є типом-значенням, а тип </w:t>
      </w:r>
      <w:r>
        <w:rPr>
          <w:lang w:val="en-US"/>
        </w:rPr>
        <w:t>string</w:t>
      </w:r>
      <w:r>
        <w:t xml:space="preserve"> – посилковим.</w:t>
      </w:r>
    </w:p>
    <w:p w:rsidR="00B13766" w:rsidRPr="001E5955" w:rsidRDefault="00B13766" w:rsidP="00B13766">
      <w:pPr>
        <w:pStyle w:val="HTML"/>
        <w:rPr>
          <w:b/>
          <w:color w:val="222222"/>
          <w:sz w:val="28"/>
          <w:szCs w:val="28"/>
          <w:lang w:val="uk-UA"/>
        </w:rPr>
      </w:pPr>
      <w:r w:rsidRPr="009204AF">
        <w:rPr>
          <w:b/>
          <w:color w:val="222222"/>
          <w:sz w:val="28"/>
          <w:szCs w:val="28"/>
          <w:lang w:val="uk-UA"/>
        </w:rPr>
        <w:t xml:space="preserve">            </w:t>
      </w:r>
      <w:r w:rsidRPr="009204AF">
        <w:rPr>
          <w:b/>
          <w:color w:val="222222"/>
          <w:sz w:val="28"/>
          <w:szCs w:val="28"/>
          <w:lang w:val="en-US"/>
        </w:rPr>
        <w:t>char</w:t>
      </w:r>
      <w:r w:rsidRPr="001E5955">
        <w:rPr>
          <w:b/>
          <w:color w:val="222222"/>
          <w:sz w:val="28"/>
          <w:szCs w:val="28"/>
          <w:lang w:val="uk-UA"/>
        </w:rPr>
        <w:t xml:space="preserve"> </w:t>
      </w:r>
      <w:r w:rsidRPr="009204AF">
        <w:rPr>
          <w:b/>
          <w:color w:val="222222"/>
          <w:sz w:val="28"/>
          <w:szCs w:val="28"/>
          <w:lang w:val="en-US"/>
        </w:rPr>
        <w:t>op</w:t>
      </w:r>
      <w:r w:rsidRPr="001E5955">
        <w:rPr>
          <w:b/>
          <w:color w:val="222222"/>
          <w:sz w:val="28"/>
          <w:szCs w:val="28"/>
          <w:lang w:val="uk-UA"/>
        </w:rPr>
        <w:t xml:space="preserve"> = (</w:t>
      </w:r>
      <w:r w:rsidRPr="009204AF">
        <w:rPr>
          <w:b/>
          <w:color w:val="222222"/>
          <w:sz w:val="28"/>
          <w:szCs w:val="28"/>
          <w:lang w:val="en-US"/>
        </w:rPr>
        <w:t>char</w:t>
      </w:r>
      <w:r w:rsidRPr="001E5955">
        <w:rPr>
          <w:b/>
          <w:color w:val="222222"/>
          <w:sz w:val="28"/>
          <w:szCs w:val="28"/>
          <w:lang w:val="uk-UA"/>
        </w:rPr>
        <w:t>)</w:t>
      </w:r>
      <w:r w:rsidRPr="009204AF">
        <w:rPr>
          <w:b/>
          <w:color w:val="222222"/>
          <w:sz w:val="28"/>
          <w:szCs w:val="28"/>
          <w:lang w:val="en-US"/>
        </w:rPr>
        <w:t>Console</w:t>
      </w:r>
      <w:r w:rsidRPr="001E5955">
        <w:rPr>
          <w:b/>
          <w:color w:val="222222"/>
          <w:sz w:val="28"/>
          <w:szCs w:val="28"/>
          <w:lang w:val="uk-UA"/>
        </w:rPr>
        <w:t>.</w:t>
      </w:r>
      <w:r w:rsidRPr="009204AF">
        <w:rPr>
          <w:b/>
          <w:color w:val="222222"/>
          <w:sz w:val="28"/>
          <w:szCs w:val="28"/>
          <w:lang w:val="en-US"/>
        </w:rPr>
        <w:t>Read</w:t>
      </w:r>
      <w:r w:rsidRPr="001E5955">
        <w:rPr>
          <w:b/>
          <w:color w:val="222222"/>
          <w:sz w:val="28"/>
          <w:szCs w:val="28"/>
          <w:lang w:val="uk-UA"/>
        </w:rPr>
        <w:t>();</w:t>
      </w:r>
    </w:p>
    <w:p w:rsidR="00B13766" w:rsidRDefault="00B13766" w:rsidP="00350DA8">
      <w:r>
        <w:t>Для виходу з оператора</w:t>
      </w:r>
      <w:r w:rsidRPr="00A0329E">
        <w:t xml:space="preserve"> </w:t>
      </w:r>
      <w:r w:rsidRPr="001D1954">
        <w:rPr>
          <w:lang w:val="en-US"/>
        </w:rPr>
        <w:t>switch</w:t>
      </w:r>
      <w:r>
        <w:t xml:space="preserve"> при виконанні умови використовується оператор переходу </w:t>
      </w:r>
      <w:r w:rsidRPr="001D1954">
        <w:rPr>
          <w:lang w:val="en-US"/>
        </w:rPr>
        <w:t>break</w:t>
      </w:r>
      <w:r>
        <w:t>.</w:t>
      </w:r>
    </w:p>
    <w:p w:rsidR="00B13766" w:rsidRPr="001E5955" w:rsidRDefault="00350DA8" w:rsidP="00350DA8">
      <w:pPr>
        <w:pStyle w:val="4"/>
      </w:pPr>
      <w:r>
        <w:t>7</w:t>
      </w:r>
      <w:r w:rsidR="00B13766" w:rsidRPr="00032315">
        <w:t>. Створення консольних проектів з використанням операторів</w:t>
      </w:r>
      <w:r w:rsidR="00B13766" w:rsidRPr="001E5955">
        <w:t xml:space="preserve"> циклу</w:t>
      </w:r>
    </w:p>
    <w:p w:rsidR="00B13766" w:rsidRPr="00212360" w:rsidRDefault="00350DA8" w:rsidP="00B13766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  <w:lang w:val="en-US"/>
        </w:rPr>
        <w:t>7</w:t>
      </w:r>
      <w:r w:rsidR="00B13766">
        <w:rPr>
          <w:b/>
          <w:szCs w:val="28"/>
        </w:rPr>
        <w:t xml:space="preserve">.1. </w:t>
      </w:r>
      <w:r w:rsidR="00B13766" w:rsidRPr="00212360">
        <w:rPr>
          <w:b/>
          <w:szCs w:val="28"/>
        </w:rPr>
        <w:t xml:space="preserve">Цикл </w:t>
      </w:r>
      <w:r w:rsidR="00B13766">
        <w:rPr>
          <w:b/>
          <w:szCs w:val="28"/>
        </w:rPr>
        <w:t xml:space="preserve">з передумовою </w:t>
      </w:r>
      <w:r w:rsidR="00B13766" w:rsidRPr="00212360">
        <w:rPr>
          <w:b/>
          <w:szCs w:val="28"/>
          <w:lang w:val="en-US"/>
        </w:rPr>
        <w:t>while</w:t>
      </w:r>
    </w:p>
    <w:p w:rsidR="00B13766" w:rsidRDefault="00B13766" w:rsidP="00350DA8">
      <w:r>
        <w:t xml:space="preserve">Розглянемо приклад з лекції </w:t>
      </w:r>
      <w:r w:rsidRPr="00BF33D8">
        <w:t>4</w:t>
      </w:r>
      <w:r>
        <w:t>, в якому використовується цикл з передумовою. Потрібно н</w:t>
      </w:r>
      <w:r w:rsidRPr="00570907">
        <w:t>апи</w:t>
      </w:r>
      <w:r>
        <w:t xml:space="preserve">сати </w:t>
      </w:r>
      <w:r w:rsidRPr="00570907">
        <w:t>програму, яка виводить для аргументу х, що змінюється в заданих границях із заданим кроком, таблицю значень наступної функції:</w:t>
      </w:r>
    </w:p>
    <w:p w:rsidR="00350DA8" w:rsidRPr="00570907" w:rsidRDefault="0025029C" w:rsidP="00350DA8">
      <w:r w:rsidRPr="00350DA8">
        <w:rPr>
          <w:position w:val="-42"/>
        </w:rPr>
        <w:object w:dxaOrig="1939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5pt;height:47.55pt" o:ole="">
            <v:imagedata r:id="rId8" o:title=""/>
          </v:shape>
          <o:OLEObject Type="Embed" ProgID="Equation.3" ShapeID="_x0000_i1025" DrawAspect="Content" ObjectID="_1674400046" r:id="rId9"/>
        </w:object>
      </w:r>
    </w:p>
    <w:p w:rsidR="00B13766" w:rsidRPr="0025029C" w:rsidRDefault="00B13766" w:rsidP="0025029C">
      <w:r w:rsidRPr="009E1567">
        <w:lastRenderedPageBreak/>
        <w:t xml:space="preserve">Назвемо </w:t>
      </w:r>
      <w:r w:rsidR="0025029C" w:rsidRPr="009E1567">
        <w:t xml:space="preserve">xn </w:t>
      </w:r>
      <w:r w:rsidR="0025029C">
        <w:rPr>
          <w:lang w:val="en-US"/>
        </w:rPr>
        <w:t xml:space="preserve">– </w:t>
      </w:r>
      <w:r w:rsidRPr="009E1567">
        <w:t xml:space="preserve">початкове значення аргументу, </w:t>
      </w:r>
      <w:r w:rsidR="0025029C" w:rsidRPr="009E1567">
        <w:t xml:space="preserve">xk </w:t>
      </w:r>
      <w:r w:rsidR="0025029C">
        <w:rPr>
          <w:lang w:val="en-US"/>
        </w:rPr>
        <w:t>–</w:t>
      </w:r>
      <w:r w:rsidR="0025029C">
        <w:t>кінцеве значення аргументу</w:t>
      </w:r>
      <w:r w:rsidRPr="009E1567">
        <w:t xml:space="preserve">, </w:t>
      </w:r>
      <w:r w:rsidR="0025029C" w:rsidRPr="009E1567">
        <w:t>dx</w:t>
      </w:r>
      <w:r w:rsidR="0025029C">
        <w:rPr>
          <w:lang w:val="en-US"/>
        </w:rPr>
        <w:t xml:space="preserve"> –</w:t>
      </w:r>
      <w:r w:rsidR="0025029C" w:rsidRPr="009E1567">
        <w:t xml:space="preserve"> </w:t>
      </w:r>
      <w:r w:rsidRPr="009E1567">
        <w:t>крок зміни аргументу</w:t>
      </w:r>
      <w:r w:rsidR="0025029C">
        <w:rPr>
          <w:lang w:val="en-US"/>
        </w:rPr>
        <w:t xml:space="preserve">, </w:t>
      </w:r>
      <w:r w:rsidR="0025029C" w:rsidRPr="009E1567">
        <w:t>t</w:t>
      </w:r>
      <w:r w:rsidR="0025029C">
        <w:rPr>
          <w:lang w:val="en-US"/>
        </w:rPr>
        <w:t xml:space="preserve"> –</w:t>
      </w:r>
      <w:r w:rsidR="0025029C" w:rsidRPr="009E1567">
        <w:t xml:space="preserve"> </w:t>
      </w:r>
      <w:r w:rsidRPr="009E1567">
        <w:t xml:space="preserve"> параметр. </w:t>
      </w:r>
      <w:r w:rsidR="0025029C">
        <w:rPr>
          <w:lang w:val="en-US"/>
        </w:rPr>
        <w:t>У</w:t>
      </w:r>
      <w:r w:rsidRPr="009E1567">
        <w:t xml:space="preserve">сі величини </w:t>
      </w:r>
      <w:r>
        <w:t xml:space="preserve">є </w:t>
      </w:r>
      <w:r w:rsidRPr="009E1567">
        <w:t xml:space="preserve">дійсні числа </w:t>
      </w:r>
      <w:r w:rsidR="0025029C">
        <w:t xml:space="preserve">типу </w:t>
      </w:r>
      <w:r w:rsidRPr="009E1567">
        <w:t>double. Програма повинна виводити таблицю, що складається з двох стовпців: значень аргументу і відповідних ним значень функції.</w:t>
      </w:r>
      <w:r w:rsidR="0025029C">
        <w:t>Таблиця повинна мати заголовок.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ConsoleApplication1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color w:val="2B91AF"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Main(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 w:rsidRPr="00684EC3"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Xn = -2, Xk = 12, dX = 2, t = 2, y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WriteLine(</w:t>
      </w:r>
      <w:r w:rsidRPr="00684EC3">
        <w:rPr>
          <w:rFonts w:ascii="Courier New" w:hAnsi="Courier New" w:cs="Courier New"/>
          <w:noProof/>
          <w:color w:val="A31515"/>
          <w:sz w:val="20"/>
          <w:szCs w:val="20"/>
        </w:rPr>
        <w:t>"|   x    |    y   |"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); </w:t>
      </w:r>
      <w:r w:rsidRPr="00684EC3">
        <w:rPr>
          <w:rFonts w:ascii="Courier New" w:hAnsi="Courier New" w:cs="Courier New"/>
          <w:noProof/>
          <w:color w:val="008000"/>
          <w:sz w:val="20"/>
          <w:szCs w:val="20"/>
        </w:rPr>
        <w:t>// заголовок таблиці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x = Xn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lt;= Xk)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y = t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gt;= 0 &amp;&amp; x &lt; 10) y = t * x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84EC3">
        <w:rPr>
          <w:rFonts w:ascii="Courier New" w:hAnsi="Courier New" w:cs="Courier New"/>
          <w:noProof/>
          <w:sz w:val="20"/>
          <w:szCs w:val="20"/>
        </w:rPr>
        <w:t xml:space="preserve"> (x &gt;= 10) y = 2 * t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WriteLine(</w:t>
      </w:r>
      <w:r w:rsidRPr="00684EC3">
        <w:rPr>
          <w:rFonts w:ascii="Courier New" w:hAnsi="Courier New" w:cs="Courier New"/>
          <w:noProof/>
          <w:color w:val="A31515"/>
          <w:sz w:val="20"/>
          <w:szCs w:val="20"/>
        </w:rPr>
        <w:t>"| {0,6} | {1,6} |"</w:t>
      </w:r>
      <w:r w:rsidRPr="00684EC3">
        <w:rPr>
          <w:rFonts w:ascii="Courier New" w:hAnsi="Courier New" w:cs="Courier New"/>
          <w:noProof/>
          <w:sz w:val="20"/>
          <w:szCs w:val="20"/>
        </w:rPr>
        <w:t>, x, y)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    x += dX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    </w:t>
      </w:r>
      <w:r w:rsidRPr="00684EC3"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 w:rsidRPr="00684EC3"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Pr="00684EC3" w:rsidRDefault="00B13766" w:rsidP="00B13766">
      <w:pPr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Pr="00684EC3" w:rsidRDefault="00B13766" w:rsidP="00B13766">
      <w:pPr>
        <w:pStyle w:val="a9"/>
        <w:autoSpaceDE w:val="0"/>
        <w:autoSpaceDN w:val="0"/>
        <w:adjustRightInd w:val="0"/>
        <w:ind w:left="709" w:firstLine="0"/>
        <w:rPr>
          <w:rFonts w:ascii="Courier New" w:hAnsi="Courier New" w:cs="Courier New"/>
          <w:noProof/>
          <w:sz w:val="20"/>
          <w:szCs w:val="20"/>
        </w:rPr>
      </w:pPr>
      <w:r w:rsidRPr="00684EC3"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Pr="00D1539F" w:rsidRDefault="00B13766" w:rsidP="00B13766">
      <w:pPr>
        <w:ind w:left="709" w:firstLine="0"/>
        <w:rPr>
          <w:szCs w:val="28"/>
        </w:rPr>
      </w:pPr>
    </w:p>
    <w:p w:rsidR="00B13766" w:rsidRDefault="00B13766" w:rsidP="00B13766">
      <w:pPr>
        <w:rPr>
          <w:szCs w:val="28"/>
        </w:rPr>
      </w:pPr>
      <w:r w:rsidRPr="00154E36">
        <w:rPr>
          <w:szCs w:val="28"/>
        </w:rPr>
        <w:t xml:space="preserve">Зверніть увагу, </w:t>
      </w:r>
      <w:r>
        <w:rPr>
          <w:szCs w:val="28"/>
        </w:rPr>
        <w:t xml:space="preserve">що в тілі циклу використовується два оператори </w:t>
      </w:r>
      <w:r w:rsidRPr="0025029C">
        <w:rPr>
          <w:b/>
          <w:szCs w:val="28"/>
          <w:lang w:val="en-US"/>
        </w:rPr>
        <w:t>if</w:t>
      </w:r>
      <w:r w:rsidRPr="00D1539F">
        <w:rPr>
          <w:szCs w:val="28"/>
          <w:lang w:val="ru-RU"/>
        </w:rPr>
        <w:t xml:space="preserve">. </w:t>
      </w:r>
      <w:r>
        <w:rPr>
          <w:szCs w:val="28"/>
        </w:rPr>
        <w:t xml:space="preserve">На кожному кроці циклу обчислюється значення функції. Цикл завершиться коли умова циклу не буде виконана (тобто значення </w:t>
      </w:r>
      <w:r>
        <w:rPr>
          <w:szCs w:val="28"/>
          <w:lang w:val="en-US"/>
        </w:rPr>
        <w:t>x</w:t>
      </w:r>
      <w:r w:rsidRPr="00D1539F">
        <w:rPr>
          <w:szCs w:val="28"/>
          <w:lang w:val="ru-RU"/>
        </w:rPr>
        <w:t xml:space="preserve"> </w:t>
      </w:r>
      <w:r>
        <w:rPr>
          <w:szCs w:val="28"/>
        </w:rPr>
        <w:t>стане більше 12).</w:t>
      </w:r>
    </w:p>
    <w:p w:rsidR="00B13766" w:rsidRDefault="00B13766" w:rsidP="00B13766">
      <w:pPr>
        <w:autoSpaceDE w:val="0"/>
        <w:autoSpaceDN w:val="0"/>
        <w:adjustRightInd w:val="0"/>
        <w:rPr>
          <w:b/>
          <w:szCs w:val="28"/>
          <w:lang w:val="en-US"/>
        </w:rPr>
      </w:pPr>
    </w:p>
    <w:p w:rsidR="00B13766" w:rsidRPr="00212360" w:rsidRDefault="00B13766" w:rsidP="00B13766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</w:rPr>
        <w:t xml:space="preserve">3.2. </w:t>
      </w:r>
      <w:r w:rsidRPr="00212360">
        <w:rPr>
          <w:b/>
          <w:szCs w:val="28"/>
        </w:rPr>
        <w:t xml:space="preserve">Цикл </w:t>
      </w:r>
      <w:r>
        <w:rPr>
          <w:b/>
          <w:szCs w:val="28"/>
        </w:rPr>
        <w:t xml:space="preserve">з пост-умовою </w:t>
      </w:r>
      <w:r w:rsidRPr="00212360">
        <w:rPr>
          <w:b/>
          <w:szCs w:val="28"/>
          <w:lang w:val="en-US"/>
        </w:rPr>
        <w:t>do</w:t>
      </w:r>
      <w:r w:rsidRPr="005C266C">
        <w:rPr>
          <w:b/>
          <w:szCs w:val="28"/>
        </w:rPr>
        <w:t>…</w:t>
      </w:r>
      <w:r w:rsidRPr="00212360">
        <w:rPr>
          <w:b/>
          <w:szCs w:val="28"/>
          <w:lang w:val="en-US"/>
        </w:rPr>
        <w:t>while</w:t>
      </w:r>
      <w:r w:rsidRPr="00212360">
        <w:rPr>
          <w:b/>
          <w:szCs w:val="28"/>
        </w:rPr>
        <w:t xml:space="preserve"> </w:t>
      </w:r>
    </w:p>
    <w:p w:rsidR="00B13766" w:rsidRDefault="00B13766" w:rsidP="0025029C">
      <w:r w:rsidRPr="004A1135">
        <w:t xml:space="preserve">Цей </w:t>
      </w:r>
      <w:r>
        <w:t xml:space="preserve">тип </w:t>
      </w:r>
      <w:r w:rsidRPr="004A1135">
        <w:t>циклу застосовується в тих випадках, коли тіло циклу необхідно обов'язково виконати хоч б один раз.</w:t>
      </w:r>
      <w:r>
        <w:t xml:space="preserve"> </w:t>
      </w:r>
    </w:p>
    <w:p w:rsidR="00B13766" w:rsidRPr="00FB7AB8" w:rsidRDefault="00B13766" w:rsidP="0025029C">
      <w:pPr>
        <w:rPr>
          <w:lang w:val="ru-RU"/>
        </w:rPr>
      </w:pPr>
      <w:r w:rsidRPr="003119ED">
        <w:rPr>
          <w:i/>
        </w:rPr>
        <w:t xml:space="preserve">Приклад </w:t>
      </w:r>
      <w:r w:rsidRPr="003119ED">
        <w:rPr>
          <w:i/>
          <w:lang w:val="ru-RU"/>
        </w:rPr>
        <w:t>4</w:t>
      </w:r>
      <w:r w:rsidRPr="003119ED">
        <w:rPr>
          <w:i/>
        </w:rPr>
        <w:t xml:space="preserve">.7. з лекції </w:t>
      </w:r>
      <w:r w:rsidRPr="003119ED">
        <w:rPr>
          <w:i/>
          <w:lang w:val="ru-RU"/>
        </w:rPr>
        <w:t>4</w:t>
      </w:r>
      <w:r>
        <w:t xml:space="preserve"> демонструє використання цього циклу. В цьому прикладі на консоль виводиться текст </w:t>
      </w:r>
      <w:r w:rsidRPr="00FB7AB8">
        <w:rPr>
          <w:noProof/>
        </w:rPr>
        <w:t xml:space="preserve">"Будете вчитися?" до тих пір </w:t>
      </w:r>
      <w:r>
        <w:rPr>
          <w:noProof/>
        </w:rPr>
        <w:t>поки не буду введено"</w:t>
      </w:r>
      <w:r>
        <w:rPr>
          <w:noProof/>
          <w:lang w:val="en-US"/>
        </w:rPr>
        <w:t>y</w:t>
      </w:r>
      <w:r w:rsidRPr="00FB7AB8">
        <w:rPr>
          <w:noProof/>
          <w:lang w:val="ru-RU"/>
        </w:rPr>
        <w:t>".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en-US"/>
        </w:rPr>
      </w:pP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Application1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 xml:space="preserve"> answer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Будете вчитися?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answer =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har</w:t>
      </w:r>
      <w:r>
        <w:rPr>
          <w:rFonts w:ascii="Courier New" w:hAnsi="Courier New" w:cs="Courier New"/>
          <w:noProof/>
          <w:sz w:val="20"/>
          <w:szCs w:val="20"/>
        </w:rPr>
        <w:t>)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(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noProof/>
          <w:sz w:val="20"/>
          <w:szCs w:val="20"/>
        </w:rPr>
        <w:t xml:space="preserve"> (answer !=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'y'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Default="00B13766" w:rsidP="00B13766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13766" w:rsidRDefault="00B13766" w:rsidP="003119ED">
      <w:pPr>
        <w:autoSpaceDE w:val="0"/>
        <w:autoSpaceDN w:val="0"/>
        <w:adjustRightInd w:val="0"/>
        <w:rPr>
          <w:b/>
          <w:szCs w:val="28"/>
        </w:rPr>
      </w:pPr>
      <w:r>
        <w:rPr>
          <w:b/>
          <w:szCs w:val="28"/>
        </w:rPr>
        <w:t xml:space="preserve">3.3. </w:t>
      </w:r>
      <w:r w:rsidRPr="00212360">
        <w:rPr>
          <w:b/>
          <w:szCs w:val="28"/>
        </w:rPr>
        <w:t xml:space="preserve">Цикл </w:t>
      </w:r>
      <w:r>
        <w:rPr>
          <w:b/>
          <w:szCs w:val="28"/>
        </w:rPr>
        <w:t>з параметром (</w:t>
      </w:r>
      <w:r w:rsidRPr="00212360">
        <w:rPr>
          <w:b/>
          <w:szCs w:val="28"/>
        </w:rPr>
        <w:t>for</w:t>
      </w:r>
      <w:r>
        <w:rPr>
          <w:b/>
          <w:szCs w:val="28"/>
        </w:rPr>
        <w:t>)</w:t>
      </w:r>
    </w:p>
    <w:p w:rsidR="00B13766" w:rsidRPr="003E7FBE" w:rsidRDefault="00B13766" w:rsidP="00B13766">
      <w:pPr>
        <w:pStyle w:val="a6"/>
        <w:ind w:firstLine="709"/>
        <w:jc w:val="both"/>
        <w:rPr>
          <w:sz w:val="28"/>
          <w:szCs w:val="28"/>
          <w:lang w:val="uk-UA"/>
        </w:rPr>
      </w:pPr>
      <w:r w:rsidRPr="003119ED">
        <w:rPr>
          <w:sz w:val="28"/>
          <w:szCs w:val="28"/>
          <w:lang w:val="uk-UA"/>
        </w:rPr>
        <w:t xml:space="preserve">Цей тип циклу використовується коли відомі границі циклу (нижня і верхня). </w:t>
      </w:r>
      <w:r w:rsidRPr="003119ED">
        <w:rPr>
          <w:i/>
          <w:sz w:val="28"/>
          <w:szCs w:val="28"/>
          <w:lang w:val="uk-UA"/>
        </w:rPr>
        <w:t xml:space="preserve">Приклад </w:t>
      </w:r>
      <w:r w:rsidRPr="003119ED">
        <w:rPr>
          <w:i/>
          <w:sz w:val="28"/>
          <w:szCs w:val="28"/>
        </w:rPr>
        <w:t>4</w:t>
      </w:r>
      <w:r w:rsidRPr="003119ED">
        <w:rPr>
          <w:i/>
          <w:sz w:val="28"/>
          <w:szCs w:val="28"/>
          <w:lang w:val="uk-UA"/>
        </w:rPr>
        <w:t xml:space="preserve">.8 </w:t>
      </w:r>
      <w:r w:rsidR="003119ED">
        <w:rPr>
          <w:i/>
          <w:sz w:val="28"/>
          <w:szCs w:val="28"/>
          <w:lang w:val="uk-UA"/>
        </w:rPr>
        <w:t xml:space="preserve">з </w:t>
      </w:r>
      <w:r w:rsidRPr="003119ED">
        <w:rPr>
          <w:i/>
          <w:sz w:val="28"/>
          <w:szCs w:val="28"/>
          <w:lang w:val="uk-UA"/>
        </w:rPr>
        <w:t>лекції 3</w:t>
      </w:r>
      <w:r>
        <w:rPr>
          <w:sz w:val="28"/>
          <w:szCs w:val="28"/>
          <w:lang w:val="uk-UA"/>
        </w:rPr>
        <w:t xml:space="preserve"> демонструє використання цього циклу. В цьому </w:t>
      </w:r>
      <w:r>
        <w:rPr>
          <w:sz w:val="28"/>
          <w:szCs w:val="28"/>
          <w:lang w:val="uk-UA"/>
        </w:rPr>
        <w:lastRenderedPageBreak/>
        <w:t>прикладі о</w:t>
      </w:r>
      <w:r w:rsidRPr="003E7FBE">
        <w:rPr>
          <w:sz w:val="28"/>
          <w:szCs w:val="28"/>
          <w:lang w:val="uk-UA"/>
        </w:rPr>
        <w:t>бчисл</w:t>
      </w:r>
      <w:r>
        <w:rPr>
          <w:sz w:val="28"/>
          <w:szCs w:val="28"/>
          <w:lang w:val="uk-UA"/>
        </w:rPr>
        <w:t xml:space="preserve">юється </w:t>
      </w:r>
      <w:r w:rsidRPr="003E7FBE">
        <w:rPr>
          <w:sz w:val="28"/>
          <w:szCs w:val="28"/>
          <w:lang w:val="uk-UA"/>
        </w:rPr>
        <w:t>сум</w:t>
      </w:r>
      <w:r>
        <w:rPr>
          <w:sz w:val="28"/>
          <w:szCs w:val="28"/>
          <w:lang w:val="uk-UA"/>
        </w:rPr>
        <w:t>а</w:t>
      </w:r>
      <w:r w:rsidRPr="003E7FBE">
        <w:rPr>
          <w:sz w:val="28"/>
          <w:szCs w:val="28"/>
          <w:lang w:val="uk-UA"/>
        </w:rPr>
        <w:t xml:space="preserve"> </w:t>
      </w:r>
      <w:r w:rsidRPr="003E7FBE">
        <w:rPr>
          <w:sz w:val="28"/>
          <w:szCs w:val="28"/>
        </w:rPr>
        <w:t xml:space="preserve">чисел </w:t>
      </w:r>
      <w:r w:rsidRPr="003E7FBE">
        <w:rPr>
          <w:sz w:val="28"/>
          <w:szCs w:val="28"/>
          <w:lang w:val="uk-UA"/>
        </w:rPr>
        <w:t xml:space="preserve">від </w:t>
      </w:r>
      <w:r w:rsidRPr="003E7FBE">
        <w:rPr>
          <w:sz w:val="28"/>
          <w:szCs w:val="28"/>
        </w:rPr>
        <w:t>1 до 100</w:t>
      </w:r>
      <w:r>
        <w:rPr>
          <w:sz w:val="28"/>
          <w:szCs w:val="28"/>
          <w:lang w:val="uk-UA"/>
        </w:rPr>
        <w:t xml:space="preserve">. Спочатку створюється змінна цілого типу </w:t>
      </w:r>
      <w:r>
        <w:rPr>
          <w:sz w:val="28"/>
          <w:szCs w:val="28"/>
          <w:lang w:val="en-US"/>
        </w:rPr>
        <w:t>s</w:t>
      </w:r>
      <w:r w:rsidRPr="003E7FBE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яка ініціалізується нулем. Потім в тілі циклу на кожному кроці до неї додається чергове число: 1,2,3,....100.</w:t>
      </w:r>
    </w:p>
    <w:p w:rsidR="00B13766" w:rsidRPr="0043588E" w:rsidRDefault="00B13766" w:rsidP="00B13766">
      <w:pPr>
        <w:pStyle w:val="HTML"/>
        <w:ind w:firstLine="709"/>
        <w:jc w:val="both"/>
        <w:rPr>
          <w:color w:val="222222"/>
          <w:sz w:val="28"/>
          <w:szCs w:val="28"/>
          <w:lang w:val="en-US"/>
        </w:rPr>
      </w:pPr>
      <w:r w:rsidRPr="0043588E">
        <w:rPr>
          <w:color w:val="222222"/>
          <w:sz w:val="28"/>
          <w:szCs w:val="28"/>
          <w:lang w:val="en-US"/>
        </w:rPr>
        <w:t>int s = 0;</w:t>
      </w:r>
    </w:p>
    <w:p w:rsidR="00B13766" w:rsidRDefault="00B13766" w:rsidP="00B13766">
      <w:pPr>
        <w:pStyle w:val="HTML"/>
        <w:ind w:firstLine="709"/>
        <w:jc w:val="both"/>
        <w:rPr>
          <w:color w:val="222222"/>
          <w:sz w:val="28"/>
          <w:szCs w:val="28"/>
          <w:lang w:val="uk-UA"/>
        </w:rPr>
      </w:pPr>
      <w:r w:rsidRPr="0043588E">
        <w:rPr>
          <w:color w:val="222222"/>
          <w:sz w:val="28"/>
          <w:szCs w:val="28"/>
          <w:lang w:val="en-US"/>
        </w:rPr>
        <w:t xml:space="preserve">for ( int i = 1; i &lt;= 100; i++ ) </w:t>
      </w:r>
    </w:p>
    <w:p w:rsidR="00B13766" w:rsidRPr="005C266C" w:rsidRDefault="00B13766" w:rsidP="00B13766">
      <w:pPr>
        <w:pStyle w:val="HTML"/>
        <w:ind w:firstLine="709"/>
        <w:jc w:val="both"/>
        <w:rPr>
          <w:color w:val="222222"/>
          <w:sz w:val="28"/>
          <w:szCs w:val="28"/>
        </w:rPr>
      </w:pPr>
      <w:r>
        <w:rPr>
          <w:color w:val="222222"/>
          <w:sz w:val="28"/>
          <w:szCs w:val="28"/>
          <w:lang w:val="uk-UA"/>
        </w:rPr>
        <w:t xml:space="preserve">       </w:t>
      </w:r>
      <w:r w:rsidRPr="0043588E">
        <w:rPr>
          <w:color w:val="222222"/>
          <w:sz w:val="28"/>
          <w:szCs w:val="28"/>
          <w:lang w:val="en-US"/>
        </w:rPr>
        <w:t>s</w:t>
      </w:r>
      <w:r w:rsidRPr="005C266C">
        <w:rPr>
          <w:color w:val="222222"/>
          <w:sz w:val="28"/>
          <w:szCs w:val="28"/>
        </w:rPr>
        <w:t xml:space="preserve"> += </w:t>
      </w:r>
      <w:r w:rsidRPr="0043588E">
        <w:rPr>
          <w:color w:val="222222"/>
          <w:sz w:val="28"/>
          <w:szCs w:val="28"/>
          <w:lang w:val="en-US"/>
        </w:rPr>
        <w:t>i</w:t>
      </w:r>
      <w:r w:rsidRPr="005C266C">
        <w:rPr>
          <w:color w:val="222222"/>
          <w:sz w:val="28"/>
          <w:szCs w:val="28"/>
        </w:rPr>
        <w:t>;</w:t>
      </w:r>
    </w:p>
    <w:p w:rsidR="00B13766" w:rsidRDefault="00B13766" w:rsidP="00B13766">
      <w:pPr>
        <w:rPr>
          <w:szCs w:val="28"/>
        </w:rPr>
      </w:pPr>
      <w:r>
        <w:rPr>
          <w:szCs w:val="28"/>
        </w:rPr>
        <w:t>Зверніть увагу, що в тілі циклу відсутні фігурні дужки блоку. Це тому, що в циклі лише один оператор. Також зверніть увагу на використання операції інкремента:</w:t>
      </w:r>
    </w:p>
    <w:p w:rsidR="00B13766" w:rsidRDefault="00B13766" w:rsidP="00B13766">
      <w:pPr>
        <w:rPr>
          <w:szCs w:val="28"/>
        </w:rPr>
      </w:pPr>
      <w:r>
        <w:rPr>
          <w:szCs w:val="28"/>
        </w:rPr>
        <w:t xml:space="preserve"> </w:t>
      </w:r>
      <w:r w:rsidRPr="0043588E">
        <w:rPr>
          <w:color w:val="222222"/>
          <w:szCs w:val="28"/>
          <w:lang w:val="en-US"/>
        </w:rPr>
        <w:t>s</w:t>
      </w:r>
      <w:r w:rsidRPr="005C266C">
        <w:rPr>
          <w:color w:val="222222"/>
          <w:szCs w:val="28"/>
        </w:rPr>
        <w:t xml:space="preserve"> += </w:t>
      </w:r>
      <w:r w:rsidRPr="0043588E">
        <w:rPr>
          <w:color w:val="222222"/>
          <w:szCs w:val="28"/>
          <w:lang w:val="en-US"/>
        </w:rPr>
        <w:t>i</w:t>
      </w:r>
      <w:r w:rsidRPr="005C266C">
        <w:rPr>
          <w:color w:val="222222"/>
          <w:szCs w:val="28"/>
        </w:rPr>
        <w:t>;</w:t>
      </w:r>
    </w:p>
    <w:p w:rsidR="00B13766" w:rsidRPr="00711956" w:rsidRDefault="00B13766" w:rsidP="00B13766">
      <w:pPr>
        <w:ind w:left="709" w:firstLine="0"/>
        <w:rPr>
          <w:szCs w:val="28"/>
          <w:lang w:val="ru-RU"/>
        </w:rPr>
      </w:pPr>
      <w:r>
        <w:rPr>
          <w:szCs w:val="28"/>
        </w:rPr>
        <w:t xml:space="preserve">замість призначення: </w:t>
      </w:r>
      <w:r>
        <w:rPr>
          <w:szCs w:val="28"/>
          <w:lang w:val="en-US"/>
        </w:rPr>
        <w:t>s</w:t>
      </w:r>
      <w:r w:rsidRPr="00711956">
        <w:rPr>
          <w:szCs w:val="28"/>
          <w:lang w:val="ru-RU"/>
        </w:rPr>
        <w:t>=</w:t>
      </w:r>
      <w:r>
        <w:rPr>
          <w:szCs w:val="28"/>
          <w:lang w:val="en-US"/>
        </w:rPr>
        <w:t>s</w:t>
      </w:r>
      <w:r w:rsidRPr="00711956">
        <w:rPr>
          <w:szCs w:val="28"/>
          <w:lang w:val="ru-RU"/>
        </w:rPr>
        <w:t>+</w:t>
      </w:r>
      <w:r>
        <w:rPr>
          <w:szCs w:val="28"/>
          <w:lang w:val="en-US"/>
        </w:rPr>
        <w:t>i</w:t>
      </w:r>
      <w:r w:rsidRPr="00711956">
        <w:rPr>
          <w:szCs w:val="28"/>
          <w:lang w:val="ru-RU"/>
        </w:rPr>
        <w:t>;</w:t>
      </w:r>
    </w:p>
    <w:p w:rsidR="00B13766" w:rsidRPr="00711956" w:rsidRDefault="00B13766" w:rsidP="00B13766">
      <w:pPr>
        <w:ind w:left="709" w:firstLine="0"/>
        <w:rPr>
          <w:szCs w:val="28"/>
          <w:lang w:val="ru-RU"/>
        </w:rPr>
      </w:pPr>
      <w:r>
        <w:rPr>
          <w:szCs w:val="28"/>
        </w:rPr>
        <w:t xml:space="preserve">Обидва оператори дозволені в </w:t>
      </w:r>
      <w:r>
        <w:rPr>
          <w:szCs w:val="28"/>
          <w:lang w:val="en-US"/>
        </w:rPr>
        <w:t>C</w:t>
      </w:r>
      <w:r w:rsidRPr="00711956">
        <w:rPr>
          <w:szCs w:val="28"/>
          <w:lang w:val="ru-RU"/>
        </w:rPr>
        <w:t>#</w:t>
      </w:r>
      <w:r>
        <w:rPr>
          <w:szCs w:val="28"/>
          <w:lang w:val="ru-RU"/>
        </w:rPr>
        <w:t xml:space="preserve"> так само як і в </w:t>
      </w:r>
      <w:r>
        <w:rPr>
          <w:szCs w:val="28"/>
          <w:lang w:val="en-US"/>
        </w:rPr>
        <w:t>C</w:t>
      </w:r>
      <w:r w:rsidRPr="00D978D2">
        <w:rPr>
          <w:szCs w:val="28"/>
          <w:lang w:val="ru-RU"/>
        </w:rPr>
        <w:t>++</w:t>
      </w:r>
      <w:r w:rsidRPr="00711956">
        <w:rPr>
          <w:szCs w:val="28"/>
          <w:lang w:val="ru-RU"/>
        </w:rPr>
        <w:t>.</w:t>
      </w:r>
    </w:p>
    <w:p w:rsidR="00B13766" w:rsidRDefault="00B13766" w:rsidP="00B13766">
      <w:pPr>
        <w:rPr>
          <w:b/>
          <w:szCs w:val="28"/>
        </w:rPr>
      </w:pPr>
    </w:p>
    <w:p w:rsidR="00B13766" w:rsidRDefault="00B13766" w:rsidP="00B1376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Розглянемо ще один приклад використання оператора циклу з параметром.</w:t>
      </w:r>
    </w:p>
    <w:p w:rsidR="00B13766" w:rsidRPr="00067DDE" w:rsidRDefault="00B13766" w:rsidP="00B13766">
      <w:pPr>
        <w:autoSpaceDE w:val="0"/>
        <w:autoSpaceDN w:val="0"/>
        <w:adjustRightInd w:val="0"/>
        <w:rPr>
          <w:b/>
          <w:szCs w:val="28"/>
        </w:rPr>
      </w:pPr>
      <w:r w:rsidRPr="00067DDE">
        <w:rPr>
          <w:b/>
          <w:szCs w:val="28"/>
        </w:rPr>
        <w:t>Постановка задачі.</w:t>
      </w:r>
    </w:p>
    <w:p w:rsidR="00B13766" w:rsidRDefault="00B13766" w:rsidP="00B13766">
      <w:pPr>
        <w:autoSpaceDE w:val="0"/>
        <w:autoSpaceDN w:val="0"/>
        <w:adjustRightInd w:val="0"/>
        <w:rPr>
          <w:szCs w:val="28"/>
        </w:rPr>
      </w:pPr>
      <w:r w:rsidRPr="00924D6D">
        <w:rPr>
          <w:szCs w:val="28"/>
        </w:rPr>
        <w:t>Написати  метод обчислення функції</w:t>
      </w:r>
      <w:r>
        <w:rPr>
          <w:szCs w:val="28"/>
        </w:rPr>
        <w:t xml:space="preserve"> </w:t>
      </w:r>
      <w:r>
        <w:rPr>
          <w:szCs w:val="28"/>
          <w:lang w:val="en-US"/>
        </w:rPr>
        <w:t>sin</w:t>
      </w:r>
      <w:r w:rsidRPr="00067DDE">
        <w:rPr>
          <w:szCs w:val="28"/>
          <w:lang w:val="ru-RU"/>
        </w:rPr>
        <w:t>(</w:t>
      </w:r>
      <w:r>
        <w:rPr>
          <w:szCs w:val="28"/>
          <w:lang w:val="en-US"/>
        </w:rPr>
        <w:t>x</w:t>
      </w:r>
      <w:r w:rsidRPr="00067DDE">
        <w:rPr>
          <w:szCs w:val="28"/>
          <w:lang w:val="ru-RU"/>
        </w:rPr>
        <w:t>)</w:t>
      </w:r>
      <w:r>
        <w:rPr>
          <w:szCs w:val="28"/>
        </w:rPr>
        <w:t>, використовуючи розкладання в ряд Тейлора за формулою:</w:t>
      </w:r>
    </w:p>
    <w:p w:rsidR="00B13766" w:rsidRPr="00067DDE" w:rsidRDefault="00B13766" w:rsidP="00B13766">
      <w:pPr>
        <w:autoSpaceDE w:val="0"/>
        <w:autoSpaceDN w:val="0"/>
        <w:adjustRightInd w:val="0"/>
        <w:rPr>
          <w:bCs/>
          <w:iCs/>
          <w:szCs w:val="28"/>
        </w:rPr>
      </w:pPr>
    </w:p>
    <w:p w:rsidR="00B13766" w:rsidRDefault="00E80430" w:rsidP="00B13766">
      <w:pPr>
        <w:ind w:left="709" w:firstLine="0"/>
        <w:rPr>
          <w:szCs w:val="28"/>
          <w:lang w:val="ru-RU"/>
        </w:rPr>
      </w:pPr>
      <w:r w:rsidRPr="00427A8C">
        <w:rPr>
          <w:noProof/>
          <w:szCs w:val="28"/>
        </w:rPr>
        <w:drawing>
          <wp:inline distT="0" distB="0" distL="0" distR="0">
            <wp:extent cx="2076450" cy="466725"/>
            <wp:effectExtent l="0" t="0" r="0" b="9525"/>
            <wp:docPr id="14" name="Рисунок 1" descr="\sin x = \sum^{\infin}_{n=0} \frac{(-1)^n}{(2n+1)!} x^{2n+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\sin x = \sum^{\infin}_{n=0} \frac{(-1)^n}{(2n+1)!} x^{2n+1}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766" w:rsidRDefault="00B13766" w:rsidP="00B13766">
      <w:pPr>
        <w:rPr>
          <w:szCs w:val="28"/>
          <w:lang w:val="ru-RU"/>
        </w:rPr>
      </w:pPr>
      <w:r>
        <w:rPr>
          <w:szCs w:val="28"/>
          <w:lang w:val="ru-RU"/>
        </w:rPr>
        <w:t xml:space="preserve">При реалізації задачі використати цикл </w:t>
      </w:r>
      <w:r w:rsidRPr="0003709A">
        <w:rPr>
          <w:b/>
          <w:szCs w:val="28"/>
          <w:lang w:val="ru-RU"/>
        </w:rPr>
        <w:t>for</w:t>
      </w:r>
      <w:r>
        <w:rPr>
          <w:szCs w:val="28"/>
          <w:lang w:val="ru-RU"/>
        </w:rPr>
        <w:t xml:space="preserve">. </w:t>
      </w:r>
    </w:p>
    <w:p w:rsidR="00B13766" w:rsidRDefault="00B13766" w:rsidP="00B13766">
      <w:pPr>
        <w:rPr>
          <w:szCs w:val="28"/>
        </w:rPr>
      </w:pPr>
      <w:r w:rsidRPr="00426890">
        <w:rPr>
          <w:szCs w:val="28"/>
        </w:rPr>
        <w:t xml:space="preserve">Число x – це значення кута в радіанах, n – кількість членів ряду. Числа </w:t>
      </w:r>
      <w:r w:rsidRPr="00426890">
        <w:rPr>
          <w:b/>
          <w:szCs w:val="28"/>
        </w:rPr>
        <w:t>x, n</w:t>
      </w:r>
      <w:r w:rsidRPr="00426890">
        <w:rPr>
          <w:szCs w:val="28"/>
        </w:rPr>
        <w:t xml:space="preserve"> ввести з консолі. Обчислення факторіала виконати в окремому методі. Порівняти отримане значення </w:t>
      </w:r>
      <w:r>
        <w:rPr>
          <w:szCs w:val="28"/>
        </w:rPr>
        <w:t>і</w:t>
      </w:r>
      <w:r w:rsidRPr="00426890">
        <w:rPr>
          <w:szCs w:val="28"/>
        </w:rPr>
        <w:t>з стандартним методом обчислення sin(x).</w:t>
      </w:r>
    </w:p>
    <w:p w:rsidR="00B13766" w:rsidRDefault="00B13766" w:rsidP="00B13766">
      <w:pPr>
        <w:rPr>
          <w:noProof/>
          <w:szCs w:val="28"/>
        </w:rPr>
      </w:pPr>
      <w:r>
        <w:rPr>
          <w:szCs w:val="28"/>
        </w:rPr>
        <w:t xml:space="preserve">В цьому прикладі для обчислення ступеня використовується метод </w:t>
      </w:r>
      <w:r w:rsidRPr="00922221">
        <w:rPr>
          <w:noProof/>
          <w:color w:val="2B91AF"/>
          <w:szCs w:val="28"/>
        </w:rPr>
        <w:t>Math</w:t>
      </w:r>
      <w:r w:rsidRPr="00922221">
        <w:rPr>
          <w:noProof/>
          <w:szCs w:val="28"/>
        </w:rPr>
        <w:t>.Pow</w:t>
      </w:r>
      <w:r>
        <w:rPr>
          <w:noProof/>
          <w:szCs w:val="28"/>
        </w:rPr>
        <w:t xml:space="preserve">(). Статичний клас </w:t>
      </w:r>
      <w:r w:rsidRPr="00922221">
        <w:rPr>
          <w:noProof/>
          <w:szCs w:val="28"/>
        </w:rPr>
        <w:t xml:space="preserve">Math містить </w:t>
      </w:r>
      <w:r>
        <w:rPr>
          <w:noProof/>
          <w:szCs w:val="28"/>
        </w:rPr>
        <w:t>методи реалізації математичних функцій.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My_sin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Calc_s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,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 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обчислення розкладання sin в ряд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result =0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n; i++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result=result+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Pow((-1),i)*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Pow(x,(2*i+1)))/F(2*i+1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result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F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tmp = 1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1; i &lt;= n; i++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tmp = tmp * i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tmp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x - кут в радіанах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показник ступеня n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виклик методу обчислення sin(x) через ряд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my_sinus = Calc_sin(x,n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виклик методу з класу Math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sinus =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>
        <w:rPr>
          <w:rFonts w:ascii="Courier New" w:hAnsi="Courier New" w:cs="Courier New"/>
          <w:noProof/>
          <w:sz w:val="20"/>
          <w:szCs w:val="20"/>
        </w:rPr>
        <w:t>.Sin(x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delta = sinus - my_sinus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my_sinus= {0},sin={1},delta={2}"</w:t>
      </w:r>
      <w:r>
        <w:rPr>
          <w:rFonts w:ascii="Courier New" w:hAnsi="Courier New" w:cs="Courier New"/>
          <w:noProof/>
          <w:sz w:val="20"/>
          <w:szCs w:val="20"/>
        </w:rPr>
        <w:t>, my_sinus, sinus, delta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13766" w:rsidRDefault="00B13766" w:rsidP="00B13766">
      <w:pPr>
        <w:autoSpaceDE w:val="0"/>
        <w:autoSpaceDN w:val="0"/>
        <w:adjustRightInd w:val="0"/>
        <w:ind w:firstLine="0"/>
        <w:jc w:val="left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C61196" w:rsidRPr="00E31526" w:rsidRDefault="00C61196" w:rsidP="0065057D">
      <w:pPr>
        <w:pStyle w:val="3"/>
      </w:pPr>
      <w:r w:rsidRPr="00E31526">
        <w:t xml:space="preserve">Варіанти завдань для </w:t>
      </w:r>
      <w:r w:rsidR="0065057D">
        <w:t>л</w:t>
      </w:r>
      <w:r w:rsidRPr="00E31526">
        <w:t>аб</w:t>
      </w:r>
      <w:r>
        <w:t xml:space="preserve">ораторної роботи № </w:t>
      </w:r>
      <w:r w:rsidR="00745693">
        <w:t>1</w:t>
      </w:r>
      <w:r w:rsidRPr="00E31526">
        <w:t xml:space="preserve">. </w:t>
      </w:r>
    </w:p>
    <w:p w:rsidR="00C61196" w:rsidRDefault="00C61196" w:rsidP="00C61196">
      <w:pPr>
        <w:rPr>
          <w:b/>
        </w:rPr>
      </w:pPr>
      <w:r>
        <w:rPr>
          <w:b/>
        </w:rPr>
        <w:t>Номер варіант</w:t>
      </w:r>
      <w:r w:rsidR="0037416E">
        <w:rPr>
          <w:b/>
        </w:rPr>
        <w:t>у</w:t>
      </w:r>
      <w:r>
        <w:rPr>
          <w:b/>
        </w:rPr>
        <w:t xml:space="preserve"> відповідає номеру прізвища студента у списку групи</w:t>
      </w:r>
    </w:p>
    <w:p w:rsidR="003639F0" w:rsidRDefault="00C61196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Написати </w:t>
      </w:r>
      <w:r w:rsidR="00953453">
        <w:rPr>
          <w:szCs w:val="28"/>
          <w:lang w:val="ru-RU"/>
        </w:rPr>
        <w:t xml:space="preserve">в </w:t>
      </w:r>
      <w:r>
        <w:rPr>
          <w:szCs w:val="28"/>
        </w:rPr>
        <w:t xml:space="preserve">C# </w:t>
      </w:r>
      <w:r w:rsidR="0037416E">
        <w:rPr>
          <w:szCs w:val="28"/>
        </w:rPr>
        <w:t>консольний застосунок</w:t>
      </w:r>
      <w:r>
        <w:rPr>
          <w:szCs w:val="28"/>
        </w:rPr>
        <w:t xml:space="preserve">, що реалізує завдання згідно </w:t>
      </w:r>
      <w:r w:rsidR="00A83CB5">
        <w:rPr>
          <w:szCs w:val="28"/>
        </w:rPr>
        <w:t xml:space="preserve">з </w:t>
      </w:r>
      <w:r>
        <w:rPr>
          <w:szCs w:val="28"/>
        </w:rPr>
        <w:t>варіант</w:t>
      </w:r>
      <w:r w:rsidR="00A83CB5">
        <w:rPr>
          <w:szCs w:val="28"/>
        </w:rPr>
        <w:t>ом</w:t>
      </w:r>
      <w:r w:rsidR="004625E7">
        <w:rPr>
          <w:szCs w:val="28"/>
        </w:rPr>
        <w:t xml:space="preserve">. </w:t>
      </w:r>
    </w:p>
    <w:p w:rsidR="003639F0" w:rsidRDefault="003639F0" w:rsidP="00C61196">
      <w:pPr>
        <w:autoSpaceDE w:val="0"/>
        <w:autoSpaceDN w:val="0"/>
        <w:adjustRightInd w:val="0"/>
        <w:rPr>
          <w:b/>
          <w:szCs w:val="28"/>
        </w:rPr>
      </w:pPr>
      <w:r>
        <w:rPr>
          <w:szCs w:val="28"/>
        </w:rPr>
        <w:t xml:space="preserve">Виконання завдання 1 вимагає використання методів класу </w:t>
      </w:r>
      <w:r w:rsidRPr="00CF3661">
        <w:rPr>
          <w:b/>
          <w:szCs w:val="28"/>
        </w:rPr>
        <w:t>Console</w:t>
      </w:r>
      <w:r>
        <w:rPr>
          <w:b/>
          <w:szCs w:val="28"/>
        </w:rPr>
        <w:t xml:space="preserve">. </w:t>
      </w:r>
    </w:p>
    <w:p w:rsidR="003639F0" w:rsidRDefault="003639F0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Виконання завдання 2 вимагає використання </w:t>
      </w:r>
      <w:r w:rsidR="00757350">
        <w:rPr>
          <w:szCs w:val="28"/>
        </w:rPr>
        <w:t>методів перетворення типів.</w:t>
      </w:r>
    </w:p>
    <w:p w:rsidR="00757350" w:rsidRDefault="00757350" w:rsidP="00C61196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Виконання завдання 3 вимагає використання методів класу </w:t>
      </w:r>
      <w:r w:rsidRPr="00757350">
        <w:rPr>
          <w:b/>
          <w:szCs w:val="28"/>
          <w:lang w:val="en-US"/>
        </w:rPr>
        <w:t>Math</w:t>
      </w:r>
      <w:r>
        <w:rPr>
          <w:b/>
          <w:szCs w:val="28"/>
          <w:lang w:val="en-US"/>
        </w:rPr>
        <w:t>.</w:t>
      </w:r>
      <w:r w:rsidRPr="00757350">
        <w:rPr>
          <w:szCs w:val="28"/>
        </w:rPr>
        <w:t xml:space="preserve"> </w:t>
      </w:r>
    </w:p>
    <w:p w:rsidR="00757350" w:rsidRDefault="00757350" w:rsidP="00C61196">
      <w:pPr>
        <w:autoSpaceDE w:val="0"/>
        <w:autoSpaceDN w:val="0"/>
        <w:adjustRightInd w:val="0"/>
        <w:rPr>
          <w:b/>
          <w:szCs w:val="28"/>
          <w:lang w:val="en-US"/>
        </w:rPr>
      </w:pPr>
      <w:r>
        <w:rPr>
          <w:szCs w:val="28"/>
        </w:rPr>
        <w:t xml:space="preserve">Виконання завдання </w:t>
      </w:r>
      <w:r>
        <w:rPr>
          <w:szCs w:val="28"/>
          <w:lang w:val="en-US"/>
        </w:rPr>
        <w:t>4</w:t>
      </w:r>
      <w:r>
        <w:rPr>
          <w:szCs w:val="28"/>
        </w:rPr>
        <w:t xml:space="preserve"> вимагає використання</w:t>
      </w:r>
      <w:r>
        <w:rPr>
          <w:szCs w:val="28"/>
          <w:lang w:val="en-US"/>
        </w:rPr>
        <w:t xml:space="preserve"> оператору </w:t>
      </w:r>
      <w:r w:rsidRPr="00757350">
        <w:rPr>
          <w:b/>
          <w:szCs w:val="28"/>
          <w:lang w:val="en-US"/>
        </w:rPr>
        <w:t>if</w:t>
      </w:r>
    </w:p>
    <w:p w:rsidR="00757350" w:rsidRPr="00757350" w:rsidRDefault="00757350" w:rsidP="00C61196">
      <w:pPr>
        <w:autoSpaceDE w:val="0"/>
        <w:autoSpaceDN w:val="0"/>
        <w:adjustRightInd w:val="0"/>
        <w:rPr>
          <w:b/>
          <w:szCs w:val="28"/>
          <w:lang w:val="en-US"/>
        </w:rPr>
      </w:pPr>
      <w:r>
        <w:rPr>
          <w:szCs w:val="28"/>
        </w:rPr>
        <w:t xml:space="preserve">Виконання завдання 5 вимагає використання оператору </w:t>
      </w:r>
      <w:r w:rsidRPr="00CF3661">
        <w:rPr>
          <w:b/>
          <w:szCs w:val="28"/>
        </w:rPr>
        <w:t>switch</w:t>
      </w:r>
    </w:p>
    <w:p w:rsidR="00757350" w:rsidRPr="00757350" w:rsidRDefault="00757350" w:rsidP="00C61196">
      <w:pPr>
        <w:autoSpaceDE w:val="0"/>
        <w:autoSpaceDN w:val="0"/>
        <w:adjustRightInd w:val="0"/>
        <w:rPr>
          <w:szCs w:val="28"/>
          <w:lang w:val="en-US"/>
        </w:rPr>
      </w:pPr>
      <w:r>
        <w:rPr>
          <w:szCs w:val="28"/>
        </w:rPr>
        <w:t>Виконання завдання 6 вимагає використання оператору циклу</w:t>
      </w:r>
    </w:p>
    <w:p w:rsidR="00C61196" w:rsidRDefault="00C61196" w:rsidP="00C61196">
      <w:pPr>
        <w:autoSpaceDE w:val="0"/>
        <w:autoSpaceDN w:val="0"/>
        <w:adjustRightInd w:val="0"/>
        <w:rPr>
          <w:szCs w:val="28"/>
        </w:rPr>
      </w:pPr>
      <w:r w:rsidRPr="003639F0">
        <w:rPr>
          <w:szCs w:val="28"/>
          <w:highlight w:val="red"/>
        </w:rPr>
        <w:t xml:space="preserve">Виконання цієї роботи може  зайняти </w:t>
      </w:r>
      <w:r w:rsidR="00D73AF1" w:rsidRPr="003639F0">
        <w:rPr>
          <w:szCs w:val="28"/>
          <w:highlight w:val="red"/>
        </w:rPr>
        <w:t>30</w:t>
      </w:r>
      <w:r w:rsidRPr="003639F0">
        <w:rPr>
          <w:szCs w:val="28"/>
          <w:highlight w:val="red"/>
        </w:rPr>
        <w:t xml:space="preserve"> хвилин вашого часу.</w:t>
      </w:r>
    </w:p>
    <w:p w:rsidR="00C61196" w:rsidRDefault="00C61196" w:rsidP="00C61196">
      <w:pPr>
        <w:rPr>
          <w:szCs w:val="28"/>
        </w:rPr>
      </w:pPr>
      <w:r w:rsidRPr="00A81E0F">
        <w:rPr>
          <w:szCs w:val="28"/>
          <w:highlight w:val="red"/>
        </w:rPr>
        <w:t xml:space="preserve">Кожний студент повинен виконати по </w:t>
      </w:r>
      <w:r w:rsidR="002920FB" w:rsidRPr="00A81E0F">
        <w:rPr>
          <w:szCs w:val="28"/>
          <w:highlight w:val="red"/>
        </w:rPr>
        <w:t>5</w:t>
      </w:r>
      <w:r w:rsidRPr="00A81E0F">
        <w:rPr>
          <w:szCs w:val="28"/>
          <w:highlight w:val="red"/>
        </w:rPr>
        <w:t xml:space="preserve"> завдан</w:t>
      </w:r>
      <w:r w:rsidR="002920FB" w:rsidRPr="00A81E0F">
        <w:rPr>
          <w:szCs w:val="28"/>
          <w:highlight w:val="red"/>
        </w:rPr>
        <w:t>ь</w:t>
      </w:r>
      <w:r>
        <w:rPr>
          <w:szCs w:val="28"/>
        </w:rPr>
        <w:t>.</w:t>
      </w:r>
    </w:p>
    <w:p w:rsidR="004625E7" w:rsidRDefault="004625E7" w:rsidP="00C61196">
      <w:pPr>
        <w:rPr>
          <w:szCs w:val="28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C61196" w:rsidRPr="00592246" w:rsidTr="008F40F5">
        <w:tc>
          <w:tcPr>
            <w:tcW w:w="1134" w:type="dxa"/>
          </w:tcPr>
          <w:p w:rsidR="00C61196" w:rsidRPr="00592246" w:rsidRDefault="00C61196" w:rsidP="00BE3F26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592246">
              <w:rPr>
                <w:b/>
                <w:sz w:val="24"/>
                <w:szCs w:val="24"/>
                <w:lang w:val="ru-RU"/>
              </w:rPr>
              <w:t>№</w:t>
            </w:r>
            <w:r w:rsidRPr="00592246">
              <w:rPr>
                <w:b/>
                <w:sz w:val="24"/>
                <w:szCs w:val="24"/>
              </w:rPr>
              <w:t xml:space="preserve"> </w:t>
            </w:r>
            <w:r w:rsidRPr="008F40F5">
              <w:rPr>
                <w:b/>
                <w:sz w:val="22"/>
              </w:rPr>
              <w:t>варіанту</w:t>
            </w:r>
          </w:p>
        </w:tc>
        <w:tc>
          <w:tcPr>
            <w:tcW w:w="8505" w:type="dxa"/>
          </w:tcPr>
          <w:p w:rsidR="00C61196" w:rsidRPr="008F40F5" w:rsidRDefault="00C61196" w:rsidP="00850B5F">
            <w:pPr>
              <w:ind w:firstLine="0"/>
              <w:jc w:val="center"/>
              <w:rPr>
                <w:b/>
                <w:sz w:val="26"/>
                <w:szCs w:val="26"/>
              </w:rPr>
            </w:pPr>
            <w:r w:rsidRPr="008F40F5">
              <w:rPr>
                <w:b/>
                <w:sz w:val="26"/>
                <w:szCs w:val="26"/>
              </w:rPr>
              <w:t>Зміст завдання</w:t>
            </w:r>
          </w:p>
        </w:tc>
      </w:tr>
      <w:tr w:rsidR="00C61196" w:rsidRPr="00592246" w:rsidTr="008F40F5">
        <w:tc>
          <w:tcPr>
            <w:tcW w:w="1134" w:type="dxa"/>
          </w:tcPr>
          <w:p w:rsidR="00C61196" w:rsidRPr="00592246" w:rsidRDefault="00C61196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4625E7" w:rsidRPr="008F40F5" w:rsidRDefault="004625E7" w:rsidP="004625E7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>switch</w:t>
            </w:r>
            <w:r w:rsidR="00BE6C2B" w:rsidRPr="008F40F5">
              <w:rPr>
                <w:b/>
                <w:sz w:val="26"/>
                <w:szCs w:val="26"/>
              </w:rPr>
              <w:t xml:space="preserve"> </w:t>
            </w:r>
            <w:r w:rsidR="00BE6C2B" w:rsidRPr="008F40F5">
              <w:rPr>
                <w:sz w:val="26"/>
                <w:szCs w:val="26"/>
              </w:rPr>
              <w:t>для виклику потрібної функції</w:t>
            </w:r>
            <w:r w:rsidRPr="008F40F5">
              <w:rPr>
                <w:sz w:val="26"/>
                <w:szCs w:val="26"/>
              </w:rPr>
              <w:t xml:space="preserve">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Вивести на консоль власні анкетні дані: </w:t>
            </w:r>
            <w:r w:rsidR="00A81E0F" w:rsidRPr="008F40F5">
              <w:rPr>
                <w:szCs w:val="26"/>
              </w:rPr>
              <w:t>п</w:t>
            </w:r>
            <w:r w:rsidRPr="008F40F5">
              <w:rPr>
                <w:szCs w:val="26"/>
              </w:rPr>
              <w:t>різвище, ім'я, вік, група, курс</w:t>
            </w:r>
            <w:r w:rsidR="0098627F">
              <w:rPr>
                <w:szCs w:val="26"/>
              </w:rPr>
              <w:t xml:space="preserve">, </w:t>
            </w:r>
            <w:r w:rsidR="0098627F">
              <w:rPr>
                <w:szCs w:val="26"/>
                <w:lang w:val="en-US"/>
              </w:rPr>
              <w:t>e=mail</w:t>
            </w:r>
            <w:r w:rsidRPr="008F40F5">
              <w:rPr>
                <w:szCs w:val="26"/>
              </w:rPr>
              <w:t>.</w: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Обчислення значення поліному</w:t>
            </w:r>
            <w:r w:rsidR="00745693" w:rsidRPr="008F40F5">
              <w:rPr>
                <w:szCs w:val="26"/>
              </w:rPr>
              <w:t xml:space="preserve"> </w:t>
            </w:r>
            <w:r w:rsidR="00EE7FEA" w:rsidRPr="008F40F5">
              <w:rPr>
                <w:i/>
                <w:szCs w:val="26"/>
                <w:lang w:val="en-US"/>
              </w:rPr>
              <w:t xml:space="preserve">p </w:t>
            </w:r>
            <w:r w:rsidR="00EE7FEA" w:rsidRPr="008F40F5">
              <w:rPr>
                <w:i/>
                <w:szCs w:val="26"/>
              </w:rPr>
              <w:t>=</w:t>
            </w:r>
            <w:r w:rsidR="00EE7FEA" w:rsidRPr="008F40F5">
              <w:rPr>
                <w:i/>
                <w:szCs w:val="26"/>
                <w:lang w:val="en-US"/>
              </w:rPr>
              <w:t xml:space="preserve"> a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>x</w:t>
            </w:r>
            <w:r w:rsidR="00EE7FEA" w:rsidRPr="008F40F5">
              <w:rPr>
                <w:i/>
                <w:szCs w:val="26"/>
              </w:rPr>
              <w:t>^5</w:t>
            </w:r>
            <w:r w:rsidR="00EE7FEA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</w:rPr>
              <w:sym w:font="Symbol" w:char="F02D"/>
            </w:r>
            <w:r w:rsidR="00EE7FEA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ru-RU"/>
              </w:rPr>
              <w:t>1</w:t>
            </w:r>
            <w:r w:rsidR="008D4419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ru-RU"/>
              </w:rPr>
              <w:t>/</w:t>
            </w:r>
            <w:r w:rsidR="008D4419" w:rsidRPr="008F40F5">
              <w:rPr>
                <w:i/>
                <w:szCs w:val="26"/>
                <w:lang w:val="en-US"/>
              </w:rPr>
              <w:t xml:space="preserve"> </w:t>
            </w:r>
            <w:r w:rsidR="00EE7FEA" w:rsidRPr="008F40F5">
              <w:rPr>
                <w:i/>
                <w:szCs w:val="26"/>
                <w:lang w:val="en-US"/>
              </w:rPr>
              <w:t>b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>x</w:t>
            </w:r>
            <w:r w:rsidR="00EE7FEA" w:rsidRPr="008F40F5">
              <w:rPr>
                <w:i/>
                <w:szCs w:val="26"/>
              </w:rPr>
              <w:t>^4+</w:t>
            </w:r>
            <w:r w:rsidR="00EE7FEA" w:rsidRPr="008F40F5">
              <w:rPr>
                <w:i/>
                <w:szCs w:val="26"/>
                <w:lang w:val="en-US"/>
              </w:rPr>
              <w:t>c</w:t>
            </w:r>
            <w:r w:rsidR="00EE7FEA" w:rsidRPr="008F40F5">
              <w:rPr>
                <w:i/>
                <w:szCs w:val="26"/>
              </w:rPr>
              <w:t>*</w:t>
            </w:r>
            <w:r w:rsidR="00EE7FEA" w:rsidRPr="008F40F5">
              <w:rPr>
                <w:i/>
                <w:szCs w:val="26"/>
                <w:lang w:val="en-US"/>
              </w:rPr>
              <w:t xml:space="preserve">x </w:t>
            </w:r>
            <w:r w:rsidR="00EE7FEA" w:rsidRPr="008F40F5">
              <w:rPr>
                <w:i/>
                <w:szCs w:val="26"/>
              </w:rPr>
              <w:t>+</w:t>
            </w:r>
            <w:r w:rsidR="00EE7FEA" w:rsidRPr="008F40F5">
              <w:rPr>
                <w:i/>
                <w:szCs w:val="26"/>
                <w:lang w:val="en-US"/>
              </w:rPr>
              <w:t xml:space="preserve"> d</w:t>
            </w:r>
            <w:r w:rsidR="00EE7FEA" w:rsidRPr="008F40F5">
              <w:rPr>
                <w:szCs w:val="26"/>
              </w:rPr>
              <w:t xml:space="preserve">. </w:t>
            </w:r>
            <w:r w:rsidR="00EE7FEA" w:rsidRPr="008F40F5">
              <w:rPr>
                <w:szCs w:val="26"/>
                <w:lang w:val="ru-RU"/>
              </w:rPr>
              <w:t xml:space="preserve"> </w:t>
            </w:r>
            <w:r w:rsidR="00745693"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b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c,</w:t>
            </w:r>
            <w:r w:rsidR="00745693" w:rsidRPr="008F40F5">
              <w:rPr>
                <w:i/>
                <w:szCs w:val="26"/>
              </w:rPr>
              <w:t xml:space="preserve"> </w:t>
            </w:r>
            <w:r w:rsidRPr="008F40F5">
              <w:rPr>
                <w:i/>
                <w:szCs w:val="26"/>
              </w:rPr>
              <w:t>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533223" w:rsidRPr="008F40F5" w:rsidRDefault="00533223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За даними, що введені з </w:t>
            </w:r>
            <w:r w:rsidR="00FE7051" w:rsidRPr="008F40F5">
              <w:rPr>
                <w:szCs w:val="26"/>
              </w:rPr>
              <w:t>консолі</w:t>
            </w:r>
            <w:r w:rsidRPr="008F40F5">
              <w:rPr>
                <w:szCs w:val="26"/>
              </w:rPr>
              <w:t xml:space="preserve">, визначити значення виразу, використовуючи математичні функції, і вивести результат на </w:t>
            </w:r>
            <w:r w:rsidR="00745693" w:rsidRPr="008F40F5">
              <w:rPr>
                <w:szCs w:val="26"/>
              </w:rPr>
              <w:t>консоль</w:t>
            </w:r>
            <w:r w:rsidRPr="008F40F5">
              <w:rPr>
                <w:szCs w:val="26"/>
              </w:rPr>
              <w:t>.</w:t>
            </w:r>
          </w:p>
          <w:p w:rsidR="00533223" w:rsidRPr="008F40F5" w:rsidRDefault="00E2344D" w:rsidP="008F40F5">
            <w:pPr>
              <w:pStyle w:val="a"/>
              <w:numPr>
                <w:ilvl w:val="0"/>
                <w:numId w:val="0"/>
              </w:numPr>
              <w:ind w:left="459"/>
              <w:jc w:val="center"/>
              <w:rPr>
                <w:szCs w:val="26"/>
                <w:lang w:val="ru-RU"/>
              </w:rPr>
            </w:pPr>
            <w:r w:rsidRPr="008F40F5">
              <w:rPr>
                <w:position w:val="-12"/>
                <w:szCs w:val="26"/>
              </w:rPr>
              <w:object w:dxaOrig="2480" w:dyaOrig="380">
                <v:shape id="_x0000_i1026" type="#_x0000_t75" style="width:167.1pt;height:26.5pt" o:ole="">
                  <v:imagedata r:id="rId11" o:title=""/>
                </v:shape>
                <o:OLEObject Type="Embed" ProgID="Equation.3" ShapeID="_x0000_i1026" DrawAspect="Content" ObjectID="_1674400047" r:id="rId12"/>
              </w:object>
            </w:r>
          </w:p>
          <w:p w:rsidR="004625E7" w:rsidRPr="008F40F5" w:rsidRDefault="004625E7" w:rsidP="008F40F5">
            <w:pPr>
              <w:pStyle w:val="a"/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Обчислити значення функції в точці</w:t>
            </w:r>
            <w:r w:rsidR="00A5481B" w:rsidRPr="008F40F5">
              <w:rPr>
                <w:szCs w:val="26"/>
              </w:rPr>
              <w:t xml:space="preserve"> </w:t>
            </w:r>
            <w:r w:rsidR="00A5481B"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 xml:space="preserve">, </w:t>
            </w:r>
            <w:r w:rsidR="00A5481B" w:rsidRPr="008F40F5">
              <w:rPr>
                <w:szCs w:val="26"/>
              </w:rPr>
              <w:t>значення</w:t>
            </w:r>
            <w:r w:rsidRPr="008F40F5">
              <w:rPr>
                <w:szCs w:val="26"/>
              </w:rPr>
              <w:t xml:space="preserve"> якої ввести з консолі</w:t>
            </w:r>
            <w:r w:rsidR="00E2344D" w:rsidRPr="008F40F5">
              <w:rPr>
                <w:szCs w:val="26"/>
                <w:lang w:val="en-US"/>
              </w:rPr>
              <w:t xml:space="preserve">, </w:t>
            </w:r>
            <w:r w:rsidR="00E2344D" w:rsidRPr="008F40F5">
              <w:rPr>
                <w:szCs w:val="26"/>
              </w:rPr>
              <w:t>Якщо введено не число, вивести повідомлення «Ввести число».</w:t>
            </w:r>
          </w:p>
          <w:p w:rsidR="00A5481B" w:rsidRPr="008F40F5" w:rsidRDefault="00E2344D" w:rsidP="008F40F5">
            <w:pPr>
              <w:pStyle w:val="a"/>
              <w:numPr>
                <w:ilvl w:val="0"/>
                <w:numId w:val="0"/>
              </w:numPr>
              <w:ind w:left="459"/>
              <w:jc w:val="center"/>
              <w:rPr>
                <w:szCs w:val="26"/>
              </w:rPr>
            </w:pPr>
            <w:r w:rsidRPr="008F40F5">
              <w:rPr>
                <w:position w:val="-46"/>
                <w:szCs w:val="26"/>
              </w:rPr>
              <w:object w:dxaOrig="1840" w:dyaOrig="1020">
                <v:shape id="_x0000_i1027" type="#_x0000_t75" style="width:109.35pt;height:60.45pt" o:ole="">
                  <v:imagedata r:id="rId13" o:title=""/>
                </v:shape>
                <o:OLEObject Type="Embed" ProgID="Equation.3" ShapeID="_x0000_i1027" DrawAspect="Content" ObjectID="_1674400048" r:id="rId14"/>
              </w:object>
            </w:r>
          </w:p>
          <w:p w:rsidR="008F40F5" w:rsidRPr="008F40F5" w:rsidRDefault="008F40F5" w:rsidP="008F40F5">
            <w:pPr>
              <w:pStyle w:val="a"/>
              <w:ind w:left="459"/>
              <w:rPr>
                <w:szCs w:val="26"/>
                <w:lang w:val="ru-RU"/>
              </w:rPr>
            </w:pPr>
            <w:r w:rsidRPr="008F40F5">
              <w:rPr>
                <w:szCs w:val="26"/>
              </w:rPr>
              <w:t>Написати функцію, яка в залежності від порядкового номера місяця (1,2,...12) виводить на екран його назву (січень,...грудень).</w:t>
            </w:r>
          </w:p>
          <w:p w:rsidR="00C61196" w:rsidRPr="002A7F69" w:rsidRDefault="002A7F69" w:rsidP="008F40F5">
            <w:pPr>
              <w:pStyle w:val="a"/>
              <w:ind w:left="459"/>
              <w:rPr>
                <w:szCs w:val="26"/>
                <w:lang w:val="ru-RU"/>
              </w:rPr>
            </w:pPr>
            <w:r>
              <w:t>Дано натуральне число n. Обчислити добуток перших n членів ряду</w:t>
            </w:r>
            <w:r w:rsidR="00757350" w:rsidRPr="008F40F5">
              <w:rPr>
                <w:szCs w:val="26"/>
              </w:rPr>
              <w:t>.</w:t>
            </w:r>
          </w:p>
          <w:p w:rsidR="002A7F69" w:rsidRPr="008F40F5" w:rsidRDefault="002A7F69" w:rsidP="004B040B">
            <w:pPr>
              <w:pStyle w:val="a"/>
              <w:numPr>
                <w:ilvl w:val="0"/>
                <w:numId w:val="0"/>
              </w:numPr>
              <w:jc w:val="center"/>
              <w:rPr>
                <w:szCs w:val="26"/>
                <w:lang w:val="ru-RU"/>
              </w:rPr>
            </w:pPr>
            <w:r w:rsidRPr="00244702">
              <w:rPr>
                <w:position w:val="-28"/>
              </w:rPr>
              <w:object w:dxaOrig="859" w:dyaOrig="680">
                <v:shape id="_x0000_i1028" type="#_x0000_t75" style="width:57.75pt;height:44.85pt" o:ole="">
                  <v:imagedata r:id="rId15" o:title=""/>
                </v:shape>
                <o:OLEObject Type="Embed" ProgID="Equation.DSMT4" ShapeID="_x0000_i1028" DrawAspect="Content" ObjectID="_1674400049" r:id="rId16"/>
              </w:object>
            </w:r>
          </w:p>
        </w:tc>
      </w:tr>
      <w:tr w:rsidR="00C6300C" w:rsidRPr="00592246" w:rsidTr="008F40F5">
        <w:tc>
          <w:tcPr>
            <w:tcW w:w="1134" w:type="dxa"/>
          </w:tcPr>
          <w:p w:rsidR="00C6300C" w:rsidRPr="00592246" w:rsidRDefault="00C6300C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C6300C" w:rsidRPr="008F40F5" w:rsidRDefault="00C6300C" w:rsidP="00C6300C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="0098627F" w:rsidRPr="008F40F5">
              <w:rPr>
                <w:szCs w:val="26"/>
              </w:rPr>
              <w:t>.</w: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Pr="008F40F5">
              <w:rPr>
                <w:i/>
                <w:szCs w:val="26"/>
              </w:rPr>
              <w:t xml:space="preserve">p = a*x^4 </w:t>
            </w:r>
            <w:r w:rsidRPr="008F40F5">
              <w:rPr>
                <w:i/>
                <w:szCs w:val="26"/>
              </w:rPr>
              <w:sym w:font="Symbol" w:char="F02D"/>
            </w:r>
            <w:r w:rsidRPr="008F40F5">
              <w:rPr>
                <w:i/>
                <w:szCs w:val="26"/>
              </w:rPr>
              <w:t xml:space="preserve"> b*x^3 + c*x + d</w:t>
            </w:r>
            <w:r w:rsidRPr="008F40F5">
              <w:rPr>
                <w:szCs w:val="26"/>
              </w:rPr>
              <w:t xml:space="preserve">. 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C6300C" w:rsidRPr="008F40F5" w:rsidRDefault="00C6300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8F40F5">
              <w:rPr>
                <w:position w:val="-12"/>
                <w:szCs w:val="26"/>
              </w:rPr>
              <w:object w:dxaOrig="2320" w:dyaOrig="380">
                <v:shape id="_x0000_i1029" type="#_x0000_t75" style="width:156.25pt;height:26.5pt" o:ole="">
                  <v:imagedata r:id="rId17" o:title=""/>
                </v:shape>
                <o:OLEObject Type="Embed" ProgID="Equation.3" ShapeID="_x0000_i1029" DrawAspect="Content" ObjectID="_1674400050" r:id="rId18"/>
              </w:objec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C6300C" w:rsidRPr="008F40F5" w:rsidRDefault="00C6300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 w:rsidRPr="008F40F5">
              <w:rPr>
                <w:position w:val="-42"/>
                <w:szCs w:val="26"/>
              </w:rPr>
              <w:object w:dxaOrig="1939" w:dyaOrig="940">
                <v:shape id="_x0000_i1030" type="#_x0000_t75" style="width:115.45pt;height:55.7pt" o:ole="">
                  <v:imagedata r:id="rId19" o:title=""/>
                </v:shape>
                <o:OLEObject Type="Embed" ProgID="Equation.3" ShapeID="_x0000_i1030" DrawAspect="Content" ObjectID="_1674400051" r:id="rId20"/>
              </w:objec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Написати </w:t>
            </w:r>
            <w:r w:rsidR="008F40F5" w:rsidRPr="008F40F5">
              <w:rPr>
                <w:szCs w:val="26"/>
              </w:rPr>
              <w:t>функцію</w:t>
            </w:r>
            <w:r w:rsidRPr="008F40F5">
              <w:rPr>
                <w:szCs w:val="26"/>
              </w:rPr>
              <w:t>, яка в залежності від порядкового номера дня тижня (1,2,...7) виводить на екран його назву (понеділок,...)</w:t>
            </w:r>
          </w:p>
          <w:p w:rsidR="00C6300C" w:rsidRPr="008F40F5" w:rsidRDefault="00C6300C" w:rsidP="008D28B1">
            <w:pPr>
              <w:pStyle w:val="a"/>
              <w:numPr>
                <w:ilvl w:val="0"/>
                <w:numId w:val="2"/>
              </w:numPr>
              <w:ind w:left="346"/>
              <w:rPr>
                <w:szCs w:val="26"/>
                <w:lang w:val="ru-RU"/>
              </w:rPr>
            </w:pPr>
            <w:r w:rsidRPr="008F40F5">
              <w:rPr>
                <w:szCs w:val="26"/>
              </w:rPr>
              <w:t>Обчислити суму чисел в заданому у функції діапазоні. Значення чисел вводити з консолі. Якщо значення, що вводиться, виходить за межі заданого діапазону, вивести повідомлення про помилку і повторити введення. Не застосовувати масиви.</w:t>
            </w:r>
          </w:p>
        </w:tc>
      </w:tr>
      <w:tr w:rsidR="002A7F69" w:rsidRPr="00592246" w:rsidTr="008F40F5">
        <w:tc>
          <w:tcPr>
            <w:tcW w:w="1134" w:type="dxa"/>
          </w:tcPr>
          <w:p w:rsidR="002A7F69" w:rsidRPr="00592246" w:rsidRDefault="002A7F69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2A7F69" w:rsidRPr="008F40F5" w:rsidRDefault="002A7F69" w:rsidP="002A7F6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2A7F69" w:rsidRPr="008F40F5" w:rsidRDefault="002A7F69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2A7F69" w:rsidRPr="008F40F5" w:rsidRDefault="002A7F69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Pr="00592246">
              <w:rPr>
                <w:lang w:val="en-US"/>
              </w:rPr>
              <w:t>p</w:t>
            </w:r>
            <w:r w:rsidRPr="00592246">
              <w:t>=</w:t>
            </w:r>
            <w:r w:rsidRPr="00592246">
              <w:rPr>
                <w:lang w:val="ru-RU"/>
              </w:rPr>
              <w:t>23,5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^5</w:t>
            </w:r>
            <w:r w:rsidRPr="00592246">
              <w:rPr>
                <w:lang w:val="ru-RU"/>
              </w:rPr>
              <w:t xml:space="preserve"> + 30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^4+</w:t>
            </w:r>
            <w:r w:rsidRPr="00592246">
              <w:rPr>
                <w:lang w:val="ru-RU"/>
              </w:rPr>
              <w:t>10</w:t>
            </w:r>
            <w:r w:rsidRPr="00592246">
              <w:t>*</w:t>
            </w:r>
            <w:r w:rsidRPr="00592246">
              <w:rPr>
                <w:lang w:val="en-US"/>
              </w:rPr>
              <w:t>x</w:t>
            </w:r>
            <w:r w:rsidRPr="00592246">
              <w:t>+</w:t>
            </w:r>
            <w:r w:rsidRPr="00592246">
              <w:rPr>
                <w:lang w:val="ru-RU"/>
              </w:rPr>
              <w:t>87,3</w:t>
            </w:r>
            <w:r w:rsidRPr="00592246">
              <w:t xml:space="preserve">. </w:t>
            </w:r>
            <w:r w:rsidRPr="00592246">
              <w:rPr>
                <w:lang w:val="ru-RU"/>
              </w:rPr>
              <w:t xml:space="preserve"> </w:t>
            </w:r>
            <w:r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2A7F69" w:rsidRPr="008F40F5" w:rsidRDefault="002A7F69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2A7F69" w:rsidRPr="008F40F5" w:rsidRDefault="002D1256" w:rsidP="002A7F69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2D1256">
              <w:rPr>
                <w:position w:val="-10"/>
                <w:szCs w:val="26"/>
              </w:rPr>
              <w:object w:dxaOrig="2260" w:dyaOrig="340">
                <v:shape id="_x0000_i1031" type="#_x0000_t75" style="width:152.15pt;height:23.1pt" o:ole="">
                  <v:imagedata r:id="rId21" o:title=""/>
                </v:shape>
                <o:OLEObject Type="Embed" ProgID="Equation.3" ShapeID="_x0000_i1031" DrawAspect="Content" ObjectID="_1674400052" r:id="rId22"/>
              </w:object>
            </w:r>
          </w:p>
          <w:p w:rsidR="002A7F69" w:rsidRPr="008F40F5" w:rsidRDefault="002A7F69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2A7F69" w:rsidRPr="008F40F5" w:rsidRDefault="005555EF" w:rsidP="002A7F69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5555EF">
              <w:rPr>
                <w:position w:val="-40"/>
                <w:szCs w:val="26"/>
              </w:rPr>
              <w:object w:dxaOrig="2060" w:dyaOrig="900">
                <v:shape id="_x0000_i1032" type="#_x0000_t75" style="width:122.95pt;height:53pt" o:ole="">
                  <v:imagedata r:id="rId23" o:title=""/>
                </v:shape>
                <o:OLEObject Type="Embed" ProgID="Equation.3" ShapeID="_x0000_i1032" DrawAspect="Content" ObjectID="_1674400053" r:id="rId24"/>
              </w:object>
            </w:r>
          </w:p>
          <w:p w:rsidR="00E53C50" w:rsidRPr="00E53C50" w:rsidRDefault="00E53C50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</w:rPr>
            </w:pPr>
            <w:r w:rsidRPr="00E53C50">
              <w:rPr>
                <w:szCs w:val="26"/>
              </w:rPr>
              <w:t>Написати функцію, яка в залежності від порядкового номера місяця (1,2,...12) виводить на екран пору року (зима, весна....)</w:t>
            </w:r>
          </w:p>
          <w:p w:rsidR="00E53C50" w:rsidRPr="00E53C50" w:rsidRDefault="00E53C50" w:rsidP="008D28B1">
            <w:pPr>
              <w:pStyle w:val="a"/>
              <w:numPr>
                <w:ilvl w:val="0"/>
                <w:numId w:val="4"/>
              </w:numPr>
              <w:ind w:left="459"/>
              <w:rPr>
                <w:szCs w:val="26"/>
                <w:lang w:val="ru-RU"/>
              </w:rPr>
            </w:pPr>
            <w:r>
              <w:t>Дано натуральне число n. Обчислити</w:t>
            </w:r>
          </w:p>
          <w:p w:rsidR="00E53C50" w:rsidRDefault="00E53C50" w:rsidP="00BE3F26">
            <w:pPr>
              <w:pStyle w:val="a"/>
              <w:numPr>
                <w:ilvl w:val="0"/>
                <w:numId w:val="0"/>
              </w:numPr>
              <w:ind w:left="459"/>
              <w:rPr>
                <w:position w:val="-12"/>
                <w:lang w:val="en-US"/>
              </w:rPr>
            </w:pPr>
            <w:r w:rsidRPr="00244702">
              <w:rPr>
                <w:position w:val="-28"/>
              </w:rPr>
              <w:object w:dxaOrig="1280" w:dyaOrig="680">
                <v:shape id="_x0000_i1033" type="#_x0000_t75" style="width:63.85pt;height:33.95pt" o:ole="">
                  <v:imagedata r:id="rId25" o:title=""/>
                </v:shape>
                <o:OLEObject Type="Embed" ProgID="Equation.DSMT4" ShapeID="_x0000_i1033" DrawAspect="Content" ObjectID="_1674400054" r:id="rId26"/>
              </w:object>
            </w:r>
            <w:r>
              <w:rPr>
                <w:szCs w:val="26"/>
              </w:rPr>
              <w:t xml:space="preserve">, </w:t>
            </w:r>
            <w:r w:rsidRPr="00244702">
              <w:rPr>
                <w:position w:val="-12"/>
                <w:lang w:val="en-US"/>
              </w:rPr>
              <w:object w:dxaOrig="5679" w:dyaOrig="360">
                <v:shape id="_x0000_i1034" type="#_x0000_t75" style="width:283.9pt;height:18.35pt" o:ole="">
                  <v:imagedata r:id="rId27" o:title=""/>
                </v:shape>
                <o:OLEObject Type="Embed" ProgID="Equation.DSMT4" ShapeID="_x0000_i1034" DrawAspect="Content" ObjectID="_1674400055" r:id="rId28"/>
              </w:object>
            </w:r>
          </w:p>
          <w:p w:rsidR="00E53C50" w:rsidRPr="008F40F5" w:rsidRDefault="00E53C50" w:rsidP="00E53C50">
            <w:pPr>
              <w:pStyle w:val="a"/>
              <w:numPr>
                <w:ilvl w:val="0"/>
                <w:numId w:val="0"/>
              </w:numPr>
              <w:ind w:left="459"/>
              <w:rPr>
                <w:szCs w:val="26"/>
                <w:lang w:val="ru-RU"/>
              </w:rPr>
            </w:pPr>
          </w:p>
        </w:tc>
      </w:tr>
      <w:tr w:rsidR="00E53C50" w:rsidRPr="00592246" w:rsidTr="008F40F5">
        <w:tc>
          <w:tcPr>
            <w:tcW w:w="1134" w:type="dxa"/>
          </w:tcPr>
          <w:p w:rsidR="00E53C50" w:rsidRPr="00592246" w:rsidRDefault="00E53C50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E53C50" w:rsidRPr="008F40F5" w:rsidRDefault="00E53C50" w:rsidP="00E53C50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E53C50" w:rsidRPr="008F40F5" w:rsidRDefault="00E53C50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E53C50" w:rsidRPr="008F40F5" w:rsidRDefault="00E53C50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ення значення поліному </w:t>
            </w:r>
            <w:r w:rsidR="00691636" w:rsidRPr="00592246">
              <w:rPr>
                <w:lang w:val="en-US"/>
              </w:rPr>
              <w:t>p</w:t>
            </w:r>
            <w:r w:rsidR="00691636">
              <w:t xml:space="preserve"> </w:t>
            </w:r>
            <w:r w:rsidR="00691636" w:rsidRPr="00592246">
              <w:t>=</w:t>
            </w:r>
            <w:r w:rsidR="00691636">
              <w:t xml:space="preserve"> </w:t>
            </w:r>
            <w:r w:rsidR="00691636" w:rsidRPr="00592246">
              <w:rPr>
                <w:lang w:val="ru-RU"/>
              </w:rPr>
              <w:t>3,5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t>^</w:t>
            </w:r>
            <w:r w:rsidR="00691636" w:rsidRPr="00592246">
              <w:rPr>
                <w:lang w:val="ru-RU"/>
              </w:rPr>
              <w:t>4 + 3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t>^</w:t>
            </w:r>
            <w:r w:rsidR="00691636" w:rsidRPr="00592246">
              <w:rPr>
                <w:lang w:val="ru-RU"/>
              </w:rPr>
              <w:t>3</w:t>
            </w:r>
            <w:r w:rsidR="00691636" w:rsidRPr="00592246">
              <w:t>+</w:t>
            </w:r>
            <w:r w:rsidR="00691636" w:rsidRPr="00592246">
              <w:rPr>
                <w:lang w:val="ru-RU"/>
              </w:rPr>
              <w:t>10</w:t>
            </w:r>
            <w:r w:rsidR="00691636" w:rsidRPr="00592246">
              <w:t>*</w:t>
            </w:r>
            <w:r w:rsidR="00691636" w:rsidRPr="00592246">
              <w:rPr>
                <w:lang w:val="en-US"/>
              </w:rPr>
              <w:t>x</w:t>
            </w:r>
            <w:r w:rsidR="00691636" w:rsidRPr="00592246">
              <w:rPr>
                <w:lang w:val="ru-RU"/>
              </w:rPr>
              <w:t>^2</w:t>
            </w:r>
            <w:r w:rsidR="00691636" w:rsidRPr="00592246">
              <w:t>+</w:t>
            </w:r>
            <w:r w:rsidR="00691636" w:rsidRPr="00592246">
              <w:rPr>
                <w:lang w:val="ru-RU"/>
              </w:rPr>
              <w:t>8,3</w:t>
            </w:r>
            <w:r w:rsidR="00691636" w:rsidRPr="00592246">
              <w:t>.</w:t>
            </w:r>
            <w:r w:rsidRPr="00592246">
              <w:t xml:space="preserve"> </w:t>
            </w:r>
            <w:r w:rsidRPr="00592246">
              <w:rPr>
                <w:lang w:val="ru-RU"/>
              </w:rPr>
              <w:t xml:space="preserve"> </w:t>
            </w:r>
            <w:r w:rsidRPr="008F40F5">
              <w:rPr>
                <w:szCs w:val="26"/>
              </w:rPr>
              <w:t xml:space="preserve">Значення </w:t>
            </w:r>
            <w:r w:rsidRPr="008F40F5">
              <w:rPr>
                <w:i/>
                <w:szCs w:val="26"/>
              </w:rPr>
              <w:t>a, b, c, d</w:t>
            </w:r>
            <w:r w:rsidRPr="008F40F5">
              <w:rPr>
                <w:szCs w:val="26"/>
              </w:rPr>
              <w:t xml:space="preserve"> – дійсні числа, які слід ініціалізувати у функції, значення змінної </w:t>
            </w:r>
            <w:r w:rsidRPr="008F40F5">
              <w:rPr>
                <w:i/>
                <w:szCs w:val="26"/>
              </w:rPr>
              <w:t>x</w:t>
            </w:r>
            <w:r w:rsidRPr="008F40F5">
              <w:rPr>
                <w:szCs w:val="26"/>
              </w:rPr>
              <w:t xml:space="preserve"> увести з консолі. Результат вивести на консоль. </w:t>
            </w:r>
          </w:p>
          <w:p w:rsidR="00E53C50" w:rsidRPr="008F40F5" w:rsidRDefault="00E53C50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E53C50" w:rsidRPr="008F40F5" w:rsidRDefault="008F4173" w:rsidP="0069163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8F4173">
              <w:rPr>
                <w:position w:val="-12"/>
                <w:szCs w:val="26"/>
              </w:rPr>
              <w:object w:dxaOrig="3300" w:dyaOrig="380">
                <v:shape id="_x0000_i1035" type="#_x0000_t75" style="width:222.1pt;height:26.5pt" o:ole="">
                  <v:imagedata r:id="rId29" o:title=""/>
                </v:shape>
                <o:OLEObject Type="Embed" ProgID="Equation.3" ShapeID="_x0000_i1035" DrawAspect="Content" ObjectID="_1674400056" r:id="rId30"/>
              </w:object>
            </w:r>
          </w:p>
          <w:p w:rsidR="00E53C50" w:rsidRPr="008F40F5" w:rsidRDefault="00E53C50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E53C50" w:rsidRPr="008F40F5" w:rsidRDefault="00984499" w:rsidP="0069163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984499">
              <w:rPr>
                <w:position w:val="-38"/>
                <w:szCs w:val="26"/>
              </w:rPr>
              <w:object w:dxaOrig="2160" w:dyaOrig="859">
                <v:shape id="_x0000_i1036" type="#_x0000_t75" style="width:129.05pt;height:50.95pt" o:ole="">
                  <v:imagedata r:id="rId31" o:title=""/>
                </v:shape>
                <o:OLEObject Type="Embed" ProgID="Equation.3" ShapeID="_x0000_i1036" DrawAspect="Content" ObjectID="_1674400057" r:id="rId32"/>
              </w:object>
            </w:r>
          </w:p>
          <w:p w:rsidR="00E53C50" w:rsidRDefault="00E53C50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 w:rsidRPr="00E53C50">
              <w:rPr>
                <w:szCs w:val="26"/>
              </w:rPr>
              <w:t xml:space="preserve">Написати функцію, яка в залежності від </w:t>
            </w:r>
            <w:r w:rsidR="00984499">
              <w:rPr>
                <w:color w:val="000000"/>
                <w:sz w:val="27"/>
                <w:szCs w:val="27"/>
              </w:rPr>
              <w:t>одиниці виміру часу</w:t>
            </w:r>
            <w:r w:rsidR="00984499" w:rsidRPr="00E53C50">
              <w:rPr>
                <w:szCs w:val="26"/>
              </w:rPr>
              <w:t xml:space="preserve"> </w:t>
            </w:r>
            <w:r w:rsidRPr="00E53C50">
              <w:rPr>
                <w:szCs w:val="26"/>
              </w:rPr>
              <w:t>(1,2,...</w:t>
            </w:r>
            <w:r w:rsidR="00984499">
              <w:rPr>
                <w:szCs w:val="26"/>
              </w:rPr>
              <w:t>24</w:t>
            </w:r>
            <w:r w:rsidRPr="00E53C50">
              <w:rPr>
                <w:szCs w:val="26"/>
              </w:rPr>
              <w:t xml:space="preserve">) виводить на екран </w:t>
            </w:r>
            <w:r w:rsidR="00984499">
              <w:rPr>
                <w:color w:val="000000"/>
                <w:sz w:val="27"/>
                <w:szCs w:val="27"/>
              </w:rPr>
              <w:t>частини доби</w:t>
            </w:r>
            <w:r w:rsidR="00984499" w:rsidRPr="00E53C50">
              <w:rPr>
                <w:szCs w:val="26"/>
              </w:rPr>
              <w:t xml:space="preserve"> </w:t>
            </w:r>
            <w:r w:rsidRPr="00E53C50">
              <w:rPr>
                <w:szCs w:val="26"/>
              </w:rPr>
              <w:t>(</w:t>
            </w:r>
            <w:r w:rsidR="00984499">
              <w:rPr>
                <w:szCs w:val="26"/>
              </w:rPr>
              <w:t>ранок</w:t>
            </w:r>
            <w:r w:rsidRPr="00E53C50">
              <w:rPr>
                <w:szCs w:val="26"/>
              </w:rPr>
              <w:t xml:space="preserve">, </w:t>
            </w:r>
            <w:r w:rsidR="00984499">
              <w:rPr>
                <w:szCs w:val="26"/>
              </w:rPr>
              <w:t>день,</w:t>
            </w:r>
            <w:r w:rsidRPr="00E53C50">
              <w:rPr>
                <w:szCs w:val="26"/>
              </w:rPr>
              <w:t>....)</w:t>
            </w:r>
          </w:p>
          <w:p w:rsidR="00984499" w:rsidRPr="00E53C50" w:rsidRDefault="00984499" w:rsidP="008D28B1">
            <w:pPr>
              <w:pStyle w:val="a"/>
              <w:numPr>
                <w:ilvl w:val="0"/>
                <w:numId w:val="5"/>
              </w:numPr>
              <w:ind w:left="459"/>
              <w:rPr>
                <w:szCs w:val="26"/>
              </w:rPr>
            </w:pPr>
            <w:r>
              <w:t xml:space="preserve">Задати з консолі оцінки студента </w:t>
            </w:r>
            <w:r w:rsidR="00BE3F26">
              <w:t>з</w:t>
            </w:r>
            <w:r>
              <w:t xml:space="preserve"> 10 дисциплін. Обчислити загальну суму балів, найгіршу і найкращу оцінку. Не використовувати масиви.</w:t>
            </w:r>
          </w:p>
          <w:p w:rsidR="00E53C50" w:rsidRPr="008F40F5" w:rsidRDefault="00E53C50" w:rsidP="0069163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87B86" w:rsidRPr="00592246" w:rsidTr="008F40F5">
        <w:tc>
          <w:tcPr>
            <w:tcW w:w="1134" w:type="dxa"/>
          </w:tcPr>
          <w:p w:rsidR="00987B86" w:rsidRPr="00592246" w:rsidRDefault="00987B86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  <w:p w:rsidR="00987B86" w:rsidRPr="00592246" w:rsidRDefault="00987B86" w:rsidP="00BE3F26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87B86" w:rsidRPr="008F40F5" w:rsidRDefault="00987B86" w:rsidP="00987B8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87B86" w:rsidRPr="008F40F5" w:rsidRDefault="00987B86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87B86" w:rsidRPr="008F40F5" w:rsidRDefault="00113BDC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592246">
              <w:t>Обчислити площу прямокутника за заданими сторонами</w:t>
            </w:r>
            <w:r w:rsidR="00987B86" w:rsidRPr="008F40F5">
              <w:rPr>
                <w:szCs w:val="26"/>
              </w:rPr>
              <w:t xml:space="preserve">. Результат вивести на консоль. </w:t>
            </w:r>
          </w:p>
          <w:p w:rsidR="00987B86" w:rsidRPr="008F40F5" w:rsidRDefault="00987B86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87B86" w:rsidRPr="008F40F5" w:rsidRDefault="00FE01DC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3F0FBC">
              <w:rPr>
                <w:position w:val="-10"/>
                <w:szCs w:val="26"/>
              </w:rPr>
              <w:object w:dxaOrig="3000" w:dyaOrig="400">
                <v:shape id="_x0000_i1037" type="#_x0000_t75" style="width:201.75pt;height:27.15pt" o:ole="">
                  <v:imagedata r:id="rId33" o:title=""/>
                </v:shape>
                <o:OLEObject Type="Embed" ProgID="Equation.3" ShapeID="_x0000_i1037" DrawAspect="Content" ObjectID="_1674400058" r:id="rId34"/>
              </w:object>
            </w:r>
          </w:p>
          <w:p w:rsidR="005555EF" w:rsidRPr="008F40F5" w:rsidRDefault="005555EF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987B86" w:rsidRPr="008F40F5" w:rsidRDefault="000D37EB" w:rsidP="006D0841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2220" w:dyaOrig="1455">
                <v:shape id="_x0000_i1038" type="#_x0000_t75" style="width:110.7pt;height:72.7pt" o:ole="">
                  <v:imagedata r:id="rId35" o:title=""/>
                </v:shape>
                <o:OLEObject Type="Embed" ProgID="PBrush" ShapeID="_x0000_i1038" DrawAspect="Content" ObjectID="_1674400059" r:id="rId36"/>
              </w:object>
            </w:r>
          </w:p>
          <w:p w:rsidR="003F0FBC" w:rsidRPr="003F0FBC" w:rsidRDefault="003F0FBC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>, яка в залежності від порядкового номера кольору у спектрі (1,2,...7) виводить його назву (</w:t>
            </w:r>
            <w:r>
              <w:rPr>
                <w:szCs w:val="26"/>
              </w:rPr>
              <w:t>червоний, помаранче</w:t>
            </w:r>
            <w:r w:rsidRPr="003F0FBC">
              <w:rPr>
                <w:szCs w:val="26"/>
              </w:rPr>
              <w:t>вий, жовтий, зелений, блакитний, синій, фіолетовий) і код RGB</w:t>
            </w:r>
            <w:r>
              <w:rPr>
                <w:szCs w:val="26"/>
              </w:rPr>
              <w:t>.</w:t>
            </w:r>
          </w:p>
          <w:p w:rsidR="00987B86" w:rsidRPr="00E53C50" w:rsidRDefault="00FE01DC" w:rsidP="008D28B1">
            <w:pPr>
              <w:pStyle w:val="a"/>
              <w:numPr>
                <w:ilvl w:val="0"/>
                <w:numId w:val="6"/>
              </w:numPr>
              <w:ind w:left="346"/>
              <w:rPr>
                <w:szCs w:val="26"/>
              </w:rPr>
            </w:pPr>
            <w:r>
              <w:rPr>
                <w:lang w:val="en-US"/>
              </w:rPr>
              <w:t xml:space="preserve">N </w:t>
            </w:r>
            <w:r w:rsidRPr="00AF55AA">
              <w:t>суд</w:t>
            </w:r>
            <w:r w:rsidR="00AF55AA" w:rsidRPr="00AF55AA">
              <w:t>д</w:t>
            </w:r>
            <w:r w:rsidRPr="00AF55AA">
              <w:t>ів поставили</w:t>
            </w:r>
            <w:r>
              <w:rPr>
                <w:lang w:val="en-US"/>
              </w:rPr>
              <w:t xml:space="preserve"> </w:t>
            </w:r>
            <w:r>
              <w:t xml:space="preserve">різні </w:t>
            </w:r>
            <w:r w:rsidR="00113BDC">
              <w:t>оцінки</w:t>
            </w:r>
            <w:r w:rsidR="00987B86">
              <w:t xml:space="preserve"> </w:t>
            </w:r>
            <w:r>
              <w:t>одному спортсмену.</w:t>
            </w:r>
            <w:r w:rsidR="00113BDC">
              <w:t xml:space="preserve"> </w:t>
            </w:r>
            <w:r w:rsidR="00987B86">
              <w:t xml:space="preserve">Обчислити </w:t>
            </w:r>
            <w:r w:rsidR="003F0FBC">
              <w:t>середн</w:t>
            </w:r>
            <w:r w:rsidR="00AF55AA">
              <w:t>ій</w:t>
            </w:r>
            <w:r w:rsidR="003F0FBC">
              <w:t xml:space="preserve"> </w:t>
            </w:r>
            <w:r w:rsidR="00AF55AA">
              <w:t>бал спортсмена</w:t>
            </w:r>
            <w:r w:rsidR="00987B86">
              <w:t xml:space="preserve">, </w:t>
            </w:r>
            <w:r>
              <w:t xml:space="preserve">видаливши </w:t>
            </w:r>
            <w:r w:rsidR="00987B86">
              <w:t>най</w:t>
            </w:r>
            <w:r>
              <w:t xml:space="preserve">меншу та </w:t>
            </w:r>
            <w:r w:rsidR="00987B86">
              <w:t>най</w:t>
            </w:r>
            <w:r>
              <w:t>вищу</w:t>
            </w:r>
            <w:r w:rsidR="00987B86">
              <w:t xml:space="preserve"> </w:t>
            </w:r>
            <w:r w:rsidR="000D37EB">
              <w:t>суддівські оцінки</w:t>
            </w:r>
            <w:r w:rsidR="00987B86">
              <w:t xml:space="preserve">. </w:t>
            </w:r>
            <w:r w:rsidR="00BE3F26">
              <w:t xml:space="preserve">Оцінки вводити з клавіатури, </w:t>
            </w:r>
            <w:r w:rsidR="00987B86">
              <w:t>Не використову</w:t>
            </w:r>
            <w:r w:rsidR="00BE3F26">
              <w:t>ючи масиви, обраховувати суму введених значень, найменше та найбільші значення</w:t>
            </w:r>
            <w:r w:rsidR="00987B86">
              <w:t>.</w:t>
            </w:r>
          </w:p>
          <w:p w:rsidR="00987B86" w:rsidRPr="008F40F5" w:rsidRDefault="00987B86" w:rsidP="00987B8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BE3F26" w:rsidRPr="00592246" w:rsidTr="008F40F5">
        <w:tc>
          <w:tcPr>
            <w:tcW w:w="1134" w:type="dxa"/>
          </w:tcPr>
          <w:p w:rsidR="00BE3F26" w:rsidRPr="00592246" w:rsidRDefault="00BE3F26" w:rsidP="008D28B1">
            <w:pPr>
              <w:numPr>
                <w:ilvl w:val="0"/>
                <w:numId w:val="3"/>
              </w:numPr>
              <w:ind w:left="0" w:firstLine="0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E3F26" w:rsidRPr="008F40F5" w:rsidRDefault="00BE3F26" w:rsidP="00BE3F2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E3F26" w:rsidRPr="008F40F5" w:rsidRDefault="00BE3F26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="0098627F"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8627F" w:rsidRDefault="0098627F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довжини всіх медіан і бісектрис трикутника, якщо значення стор</w:t>
            </w:r>
            <w:r>
              <w:rPr>
                <w:color w:val="000000"/>
                <w:sz w:val="27"/>
                <w:szCs w:val="27"/>
                <w:lang w:val="en-US"/>
              </w:rPr>
              <w:t>і</w:t>
            </w:r>
            <w:r>
              <w:rPr>
                <w:color w:val="000000"/>
                <w:sz w:val="27"/>
                <w:szCs w:val="27"/>
              </w:rPr>
              <w:t>н трикутника введені з клавіатури.</w:t>
            </w:r>
            <w:r w:rsidRPr="008F40F5">
              <w:rPr>
                <w:szCs w:val="26"/>
              </w:rPr>
              <w:t xml:space="preserve"> </w:t>
            </w:r>
          </w:p>
          <w:p w:rsidR="00BE3F26" w:rsidRPr="008F40F5" w:rsidRDefault="00BE3F26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E3F26" w:rsidRPr="008F40F5" w:rsidRDefault="008468C8" w:rsidP="00BE3F26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  <w:lang w:val="ru-RU"/>
              </w:rPr>
            </w:pPr>
            <w:r w:rsidRPr="0098627F">
              <w:rPr>
                <w:position w:val="-22"/>
                <w:szCs w:val="26"/>
              </w:rPr>
              <w:object w:dxaOrig="2760" w:dyaOrig="600" w14:anchorId="46B77963">
                <v:shape id="_x0000_i1039" type="#_x0000_t75" style="width:186.1pt;height:41.45pt" o:ole="">
                  <v:imagedata r:id="rId37" o:title=""/>
                </v:shape>
                <o:OLEObject Type="Embed" ProgID="Equation.3" ShapeID="_x0000_i1039" DrawAspect="Content" ObjectID="_1674400060" r:id="rId38"/>
              </w:object>
            </w:r>
          </w:p>
          <w:p w:rsidR="00BE3F26" w:rsidRPr="008F40F5" w:rsidRDefault="00BE3F26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BE3F26" w:rsidRPr="008F40F5" w:rsidRDefault="008468C8" w:rsidP="00250511">
            <w:pPr>
              <w:pStyle w:val="a"/>
              <w:numPr>
                <w:ilvl w:val="0"/>
                <w:numId w:val="0"/>
              </w:numPr>
              <w:jc w:val="center"/>
              <w:rPr>
                <w:szCs w:val="26"/>
              </w:rPr>
            </w:pPr>
            <w:r>
              <w:object w:dxaOrig="2220" w:dyaOrig="1455">
                <v:shape id="_x0000_i1040" type="#_x0000_t75" style="width:110.7pt;height:72.7pt" o:ole="">
                  <v:imagedata r:id="rId39" o:title=""/>
                </v:shape>
                <o:OLEObject Type="Embed" ProgID="PBrush" ShapeID="_x0000_i1040" DrawAspect="Content" ObjectID="_1674400061" r:id="rId40"/>
              </w:object>
            </w:r>
          </w:p>
          <w:p w:rsidR="00BE3F26" w:rsidRPr="003F0FBC" w:rsidRDefault="00BE3F26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</w:t>
            </w:r>
            <w:r w:rsidR="00E80430" w:rsidRPr="003F0FBC">
              <w:rPr>
                <w:szCs w:val="26"/>
              </w:rPr>
              <w:t xml:space="preserve">виводить назву </w:t>
            </w:r>
            <w:r w:rsidR="00E80430">
              <w:rPr>
                <w:szCs w:val="26"/>
              </w:rPr>
              <w:t xml:space="preserve">навчальної дисципліни </w:t>
            </w:r>
            <w:r w:rsidRPr="003F0FBC">
              <w:rPr>
                <w:szCs w:val="26"/>
              </w:rPr>
              <w:t xml:space="preserve">в залежності від </w:t>
            </w:r>
            <w:r w:rsidR="00E80430">
              <w:rPr>
                <w:szCs w:val="26"/>
              </w:rPr>
              <w:t>уподобань студента, що задаються пріоритет</w:t>
            </w:r>
            <w:r w:rsidR="006F00DB">
              <w:rPr>
                <w:szCs w:val="26"/>
                <w:lang w:val="en-US"/>
              </w:rPr>
              <w:t>ом</w:t>
            </w:r>
            <w:r w:rsidR="00E80430" w:rsidRPr="003F0FBC">
              <w:rPr>
                <w:szCs w:val="26"/>
              </w:rPr>
              <w:t xml:space="preserve"> </w:t>
            </w:r>
            <w:r w:rsidRPr="003F0FBC">
              <w:rPr>
                <w:szCs w:val="26"/>
              </w:rPr>
              <w:t>1,2,...</w:t>
            </w:r>
            <w:r w:rsidR="008468C8">
              <w:rPr>
                <w:szCs w:val="26"/>
              </w:rPr>
              <w:t>5</w:t>
            </w:r>
            <w:r w:rsidR="00E80430">
              <w:rPr>
                <w:szCs w:val="26"/>
              </w:rPr>
              <w:t xml:space="preserve"> дисципліни.</w:t>
            </w:r>
          </w:p>
          <w:p w:rsidR="00BE3F26" w:rsidRPr="006F00DB" w:rsidRDefault="006F00DB" w:rsidP="008D28B1">
            <w:pPr>
              <w:pStyle w:val="a"/>
              <w:numPr>
                <w:ilvl w:val="0"/>
                <w:numId w:val="8"/>
              </w:numPr>
              <w:ind w:left="459"/>
              <w:rPr>
                <w:szCs w:val="26"/>
              </w:rPr>
            </w:pPr>
            <w:r w:rsidRPr="00294A4E">
              <w:t xml:space="preserve">Дано натуральне число n і дійсне число x &gt;0. </w:t>
            </w:r>
            <w:r>
              <w:t xml:space="preserve"> Обчислити суму для заданого х:</w:t>
            </w:r>
          </w:p>
          <w:p w:rsidR="006F00DB" w:rsidRPr="00E53C50" w:rsidRDefault="006F00DB" w:rsidP="00250511">
            <w:pPr>
              <w:pStyle w:val="a"/>
              <w:numPr>
                <w:ilvl w:val="0"/>
                <w:numId w:val="0"/>
              </w:numPr>
              <w:ind w:left="99"/>
              <w:jc w:val="center"/>
              <w:rPr>
                <w:szCs w:val="26"/>
              </w:rPr>
            </w:pPr>
            <w:r w:rsidRPr="004A7E68">
              <w:rPr>
                <w:position w:val="-28"/>
                <w:sz w:val="24"/>
                <w:szCs w:val="24"/>
                <w:vertAlign w:val="superscript"/>
              </w:rPr>
              <w:object w:dxaOrig="2340" w:dyaOrig="700">
                <v:shape id="_x0000_i1041" type="#_x0000_t75" style="width:148.1pt;height:44.15pt" o:ole="">
                  <v:imagedata r:id="rId41" o:title=""/>
                </v:shape>
                <o:OLEObject Type="Embed" ProgID="Equation.DSMT4" ShapeID="_x0000_i1041" DrawAspect="Content" ObjectID="_1674400062" r:id="rId42"/>
              </w:object>
            </w:r>
          </w:p>
          <w:p w:rsidR="00BE3F26" w:rsidRDefault="00BE3F26" w:rsidP="00BE3F2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  <w:p w:rsidR="009572C7" w:rsidRDefault="009572C7" w:rsidP="00BE3F2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  <w:p w:rsidR="009572C7" w:rsidRPr="008F40F5" w:rsidRDefault="009572C7" w:rsidP="00BE3F26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6F00DB" w:rsidRPr="00592246" w:rsidTr="008F40F5">
        <w:tc>
          <w:tcPr>
            <w:tcW w:w="1134" w:type="dxa"/>
          </w:tcPr>
          <w:p w:rsidR="006F00DB" w:rsidRPr="00592246" w:rsidRDefault="006F00DB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6F00DB" w:rsidRPr="008F40F5" w:rsidRDefault="006F00DB" w:rsidP="006F00D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6F00DB" w:rsidRPr="008F40F5" w:rsidRDefault="006F00DB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250511" w:rsidRPr="00250511" w:rsidRDefault="00250511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Обчислити відстань від точки (x0, y0) до точки (х1, y1), значення координат яких введені з </w:t>
            </w:r>
            <w:r w:rsidR="00925C39">
              <w:rPr>
                <w:color w:val="000000"/>
                <w:sz w:val="27"/>
                <w:szCs w:val="27"/>
              </w:rPr>
              <w:t>консолі</w:t>
            </w:r>
            <w:r>
              <w:rPr>
                <w:color w:val="000000"/>
                <w:sz w:val="27"/>
                <w:szCs w:val="27"/>
              </w:rPr>
              <w:t>.</w:t>
            </w:r>
          </w:p>
          <w:p w:rsidR="006F00DB" w:rsidRPr="008F40F5" w:rsidRDefault="006F00DB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6F00DB" w:rsidRPr="008F40F5" w:rsidRDefault="00250511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250511">
              <w:rPr>
                <w:position w:val="-30"/>
                <w:szCs w:val="26"/>
              </w:rPr>
              <w:object w:dxaOrig="2420" w:dyaOrig="680">
                <v:shape id="_x0000_i1042" type="#_x0000_t75" style="width:163pt;height:46.2pt" o:ole="">
                  <v:imagedata r:id="rId43" o:title=""/>
                </v:shape>
                <o:OLEObject Type="Embed" ProgID="Equation.3" ShapeID="_x0000_i1042" DrawAspect="Content" ObjectID="_1674400063" r:id="rId44"/>
              </w:object>
            </w:r>
          </w:p>
          <w:p w:rsidR="006F00DB" w:rsidRPr="008F40F5" w:rsidRDefault="006F00DB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6F00DB" w:rsidRPr="008F40F5" w:rsidRDefault="00250511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2685" w:dyaOrig="1110">
                <v:shape id="_x0000_i1043" type="#_x0000_t75" style="width:134.5pt;height:55.7pt" o:ole="">
                  <v:imagedata r:id="rId45" o:title=""/>
                </v:shape>
                <o:OLEObject Type="Embed" ProgID="PBrush" ShapeID="_x0000_i1043" DrawAspect="Content" ObjectID="_1674400064" r:id="rId46"/>
              </w:object>
            </w:r>
          </w:p>
          <w:p w:rsidR="006F00DB" w:rsidRPr="003F0FBC" w:rsidRDefault="006F00DB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иводить </w:t>
            </w:r>
            <w:r w:rsidR="00297D6B">
              <w:t xml:space="preserve">на консоль </w:t>
            </w:r>
            <w:r w:rsidRPr="003F0FBC">
              <w:rPr>
                <w:szCs w:val="26"/>
              </w:rPr>
              <w:t xml:space="preserve">назву </w:t>
            </w:r>
            <w:r w:rsidR="00804447">
              <w:rPr>
                <w:szCs w:val="26"/>
              </w:rPr>
              <w:t>навчального закладу</w:t>
            </w:r>
            <w:r>
              <w:rPr>
                <w:szCs w:val="26"/>
              </w:rPr>
              <w:t xml:space="preserve"> </w:t>
            </w:r>
            <w:r w:rsidRPr="003F0FBC">
              <w:rPr>
                <w:szCs w:val="26"/>
              </w:rPr>
              <w:t xml:space="preserve">в залежності від </w:t>
            </w:r>
            <w:r w:rsidR="0049638C">
              <w:rPr>
                <w:szCs w:val="26"/>
              </w:rPr>
              <w:t xml:space="preserve">середнього балу ЗНО та </w:t>
            </w:r>
            <w:r w:rsidR="00804447">
              <w:rPr>
                <w:szCs w:val="26"/>
              </w:rPr>
              <w:t>пріоритет</w:t>
            </w:r>
            <w:r w:rsidR="0049638C">
              <w:rPr>
                <w:szCs w:val="26"/>
              </w:rPr>
              <w:t>ів (1,2,…,5)</w:t>
            </w:r>
            <w:r w:rsidR="00804447">
              <w:rPr>
                <w:szCs w:val="26"/>
              </w:rPr>
              <w:t>, задан</w:t>
            </w:r>
            <w:r w:rsidR="007D1694">
              <w:rPr>
                <w:szCs w:val="26"/>
              </w:rPr>
              <w:t>их</w:t>
            </w:r>
            <w:r w:rsidR="00804447">
              <w:rPr>
                <w:szCs w:val="26"/>
              </w:rPr>
              <w:t xml:space="preserve"> абітурієнтом</w:t>
            </w:r>
            <w:r>
              <w:rPr>
                <w:szCs w:val="26"/>
              </w:rPr>
              <w:t>.</w:t>
            </w:r>
          </w:p>
          <w:p w:rsidR="006F00DB" w:rsidRPr="0049638C" w:rsidRDefault="0049638C" w:rsidP="008D28B1">
            <w:pPr>
              <w:pStyle w:val="a"/>
              <w:numPr>
                <w:ilvl w:val="0"/>
                <w:numId w:val="9"/>
              </w:numPr>
              <w:ind w:left="346"/>
              <w:rPr>
                <w:szCs w:val="26"/>
              </w:rPr>
            </w:pPr>
            <w:r w:rsidRPr="00E8254D">
              <w:t xml:space="preserve">Обчислити </w:t>
            </w:r>
            <w:r w:rsidR="00925C39" w:rsidRPr="0049638C">
              <w:rPr>
                <w:position w:val="-10"/>
              </w:rPr>
              <w:object w:dxaOrig="460" w:dyaOrig="279">
                <v:shape id="_x0000_i1044" type="#_x0000_t75" style="width:23.1pt;height:14.25pt" o:ole="">
                  <v:imagedata r:id="rId47" o:title=""/>
                </v:shape>
                <o:OLEObject Type="Embed" ProgID="Equation.3" ShapeID="_x0000_i1044" DrawAspect="Content" ObjectID="_1674400065" r:id="rId48"/>
              </w:object>
            </w:r>
            <w:r w:rsidRPr="00E8254D">
              <w:t xml:space="preserve"> - число Фібоначчі з номером</w:t>
            </w:r>
            <w:r w:rsidRPr="00925C39">
              <w:rPr>
                <w:i/>
              </w:rPr>
              <w:t xml:space="preserve"> n</w:t>
            </w:r>
            <w:r w:rsidRPr="00E8254D">
              <w:t>, де</w:t>
            </w:r>
            <w:r w:rsidR="006F00DB">
              <w:t>:</w:t>
            </w:r>
          </w:p>
          <w:p w:rsidR="0049638C" w:rsidRPr="006F00DB" w:rsidRDefault="0049638C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3000" w:dyaOrig="1005">
                <v:shape id="_x0000_i1045" type="#_x0000_t75" style="width:150.1pt;height:50.25pt" o:ole="">
                  <v:imagedata r:id="rId49" o:title=""/>
                </v:shape>
                <o:OLEObject Type="Embed" ProgID="PBrush" ShapeID="_x0000_i1045" DrawAspect="Content" ObjectID="_1674400066" r:id="rId50"/>
              </w:object>
            </w:r>
          </w:p>
          <w:p w:rsidR="006F00DB" w:rsidRPr="008F40F5" w:rsidRDefault="006F00DB" w:rsidP="006F00DB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25C39" w:rsidRPr="00592246" w:rsidTr="008F40F5">
        <w:tc>
          <w:tcPr>
            <w:tcW w:w="1134" w:type="dxa"/>
          </w:tcPr>
          <w:p w:rsidR="00925C39" w:rsidRPr="00592246" w:rsidRDefault="00925C39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25C39" w:rsidRPr="008F40F5" w:rsidRDefault="00925C39" w:rsidP="00925C3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25C39" w:rsidRPr="008F40F5" w:rsidRDefault="00925C39" w:rsidP="008D28B1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25C39" w:rsidRPr="00925C39" w:rsidRDefault="00925C39" w:rsidP="008D28B1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об'єм циліндра, якщо значення радіусу його основи та висоти введені з консолі.</w:t>
            </w:r>
          </w:p>
          <w:p w:rsidR="00925C39" w:rsidRPr="008F40F5" w:rsidRDefault="00925C39" w:rsidP="008D28B1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25C39" w:rsidRPr="008F40F5" w:rsidRDefault="007D1694" w:rsidP="007D1694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250511">
              <w:rPr>
                <w:position w:val="-30"/>
                <w:szCs w:val="26"/>
              </w:rPr>
              <w:object w:dxaOrig="2160" w:dyaOrig="680" w14:anchorId="5B295E15">
                <v:shape id="_x0000_i1046" type="#_x0000_t75" style="width:145.35pt;height:46.2pt" o:ole="">
                  <v:imagedata r:id="rId51" o:title=""/>
                </v:shape>
                <o:OLEObject Type="Embed" ProgID="Equation.3" ShapeID="_x0000_i1046" DrawAspect="Content" ObjectID="_1674400067" r:id="rId52"/>
              </w:object>
            </w:r>
          </w:p>
          <w:p w:rsidR="00925C39" w:rsidRPr="008F40F5" w:rsidRDefault="00925C39" w:rsidP="008D28B1">
            <w:pPr>
              <w:pStyle w:val="a"/>
              <w:numPr>
                <w:ilvl w:val="0"/>
                <w:numId w:val="1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 xml:space="preserve">Обчислити значення функції в точці </w:t>
            </w:r>
            <w:r w:rsidRPr="008F40F5">
              <w:rPr>
                <w:i/>
                <w:szCs w:val="26"/>
              </w:rPr>
              <w:t>х</w:t>
            </w:r>
            <w:r w:rsidRPr="008F40F5">
              <w:rPr>
                <w:szCs w:val="26"/>
              </w:rPr>
              <w:t>, значення якої ввести з консолі:</w:t>
            </w:r>
          </w:p>
          <w:p w:rsidR="00925C39" w:rsidRPr="008F40F5" w:rsidRDefault="003957EB" w:rsidP="003957EB">
            <w:pPr>
              <w:pStyle w:val="a"/>
              <w:numPr>
                <w:ilvl w:val="0"/>
                <w:numId w:val="0"/>
              </w:numPr>
              <w:jc w:val="center"/>
              <w:rPr>
                <w:szCs w:val="26"/>
              </w:rPr>
            </w:pPr>
            <w:r>
              <w:object w:dxaOrig="2220" w:dyaOrig="1230">
                <v:shape id="_x0000_i1047" type="#_x0000_t75" style="width:110.7pt;height:61.8pt" o:ole="">
                  <v:imagedata r:id="rId53" o:title=""/>
                </v:shape>
                <o:OLEObject Type="Embed" ProgID="PBrush" ShapeID="_x0000_i1047" DrawAspect="Content" ObjectID="_1674400068" r:id="rId54"/>
              </w:object>
            </w:r>
          </w:p>
          <w:p w:rsidR="00925C39" w:rsidRPr="003F0FBC" w:rsidRDefault="00925C39" w:rsidP="008D28B1">
            <w:pPr>
              <w:pStyle w:val="a"/>
              <w:numPr>
                <w:ilvl w:val="0"/>
                <w:numId w:val="10"/>
              </w:numPr>
              <w:ind w:left="346"/>
            </w:pPr>
            <w:r w:rsidRPr="003F0FBC">
              <w:lastRenderedPageBreak/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 w:rsidR="00297D6B">
              <w:t xml:space="preserve">на консоль </w:t>
            </w:r>
            <w:r w:rsidRPr="003F0FBC">
              <w:t xml:space="preserve">назву </w:t>
            </w:r>
            <w:r w:rsidR="00421641">
              <w:t>університету</w:t>
            </w:r>
            <w:r>
              <w:t xml:space="preserve"> </w:t>
            </w:r>
            <w:r w:rsidRPr="003F0FBC">
              <w:t xml:space="preserve">в залежності від </w:t>
            </w:r>
            <w:r w:rsidR="00421641">
              <w:t>його консолідованим рейтингом (1,2,…,5)</w:t>
            </w:r>
            <w:r w:rsidR="003957EB">
              <w:t xml:space="preserve"> за 2020</w:t>
            </w:r>
            <w:r w:rsidR="00421641">
              <w:t>, що визначається і</w:t>
            </w:r>
            <w:r w:rsidR="00421641" w:rsidRPr="00421641">
              <w:t>нформаційни</w:t>
            </w:r>
            <w:r w:rsidR="00421641">
              <w:t>м</w:t>
            </w:r>
            <w:r w:rsidR="00421641" w:rsidRPr="00421641">
              <w:t xml:space="preserve"> ресурс</w:t>
            </w:r>
            <w:r w:rsidR="00421641">
              <w:t>ом</w:t>
            </w:r>
            <w:r w:rsidR="00421641" w:rsidRPr="00421641">
              <w:t xml:space="preserve"> "Освіта.ua"</w:t>
            </w:r>
            <w:r w:rsidR="00421641">
              <w:t xml:space="preserve">. </w:t>
            </w:r>
          </w:p>
          <w:p w:rsidR="007D1694" w:rsidRPr="007D1694" w:rsidRDefault="007D1694" w:rsidP="008D28B1">
            <w:pPr>
              <w:pStyle w:val="a"/>
              <w:numPr>
                <w:ilvl w:val="0"/>
                <w:numId w:val="10"/>
              </w:numPr>
              <w:ind w:left="346"/>
            </w:pPr>
            <w:r w:rsidRPr="007D1694">
              <w:t xml:space="preserve">Дано натуральне число n. Обчислити суму перших 2n членів ряду: </w:t>
            </w:r>
          </w:p>
          <w:p w:rsidR="00925C39" w:rsidRPr="006F00DB" w:rsidRDefault="007D1694" w:rsidP="007D1694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F20F5E">
              <w:rPr>
                <w:position w:val="-32"/>
                <w:sz w:val="28"/>
              </w:rPr>
              <w:object w:dxaOrig="1300" w:dyaOrig="740">
                <v:shape id="_x0000_i1048" type="#_x0000_t75" style="width:88.3pt;height:49.6pt" o:ole="">
                  <v:imagedata r:id="rId55" o:title=""/>
                </v:shape>
                <o:OLEObject Type="Embed" ProgID="Equation.3" ShapeID="_x0000_i1048" DrawAspect="Content" ObjectID="_1674400069" r:id="rId56"/>
              </w:object>
            </w:r>
          </w:p>
          <w:p w:rsidR="00925C39" w:rsidRPr="008F40F5" w:rsidRDefault="00925C39" w:rsidP="00925C39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3957EB" w:rsidRPr="00592246" w:rsidTr="008F40F5">
        <w:tc>
          <w:tcPr>
            <w:tcW w:w="1134" w:type="dxa"/>
          </w:tcPr>
          <w:p w:rsidR="003957EB" w:rsidRPr="00592246" w:rsidRDefault="003957EB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3957EB" w:rsidRPr="008F40F5" w:rsidRDefault="003957EB" w:rsidP="003957E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3957EB" w:rsidRPr="008F40F5" w:rsidRDefault="003957EB" w:rsidP="008D28B1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3957EB" w:rsidRPr="003957EB" w:rsidRDefault="003957EB" w:rsidP="008D28B1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Обчислити відстань від точки (x0, y0) до прямої </w:t>
            </w:r>
            <w:r w:rsidRPr="00F1258B">
              <w:rPr>
                <w:i/>
                <w:color w:val="000000"/>
                <w:sz w:val="27"/>
                <w:szCs w:val="27"/>
              </w:rPr>
              <w:t>ax + by + c</w:t>
            </w:r>
            <w:r>
              <w:rPr>
                <w:color w:val="000000"/>
                <w:sz w:val="27"/>
                <w:szCs w:val="27"/>
              </w:rPr>
              <w:t>= 0. Значення координат точки та коефіцієнтів a, b, c прямої ввести з консолі.</w:t>
            </w:r>
          </w:p>
          <w:p w:rsidR="003957EB" w:rsidRPr="008F40F5" w:rsidRDefault="003957EB" w:rsidP="008D28B1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3957EB" w:rsidRPr="008F40F5" w:rsidRDefault="00960B22" w:rsidP="005555EF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  <w:lang w:val="ru-RU"/>
              </w:rPr>
            </w:pPr>
            <w:r w:rsidRPr="003957EB">
              <w:rPr>
                <w:position w:val="-20"/>
                <w:szCs w:val="26"/>
              </w:rPr>
              <w:object w:dxaOrig="1760" w:dyaOrig="520" w14:anchorId="5C47EBFB">
                <v:shape id="_x0000_i1049" type="#_x0000_t75" style="width:118.85pt;height:35.3pt" o:ole="">
                  <v:imagedata r:id="rId57" o:title=""/>
                </v:shape>
                <o:OLEObject Type="Embed" ProgID="Equation.3" ShapeID="_x0000_i1049" DrawAspect="Content" ObjectID="_1674400070" r:id="rId58"/>
              </w:object>
            </w:r>
          </w:p>
          <w:p w:rsidR="005555EF" w:rsidRPr="008F40F5" w:rsidRDefault="005555EF" w:rsidP="008D28B1">
            <w:pPr>
              <w:pStyle w:val="a"/>
              <w:numPr>
                <w:ilvl w:val="0"/>
                <w:numId w:val="12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3957EB" w:rsidRPr="008F40F5" w:rsidRDefault="00297D6B" w:rsidP="005555EF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 w:rsidRPr="00C07C05">
              <w:rPr>
                <w:position w:val="-72"/>
                <w:szCs w:val="26"/>
              </w:rPr>
              <w:object w:dxaOrig="2900" w:dyaOrig="1540">
                <v:shape id="_x0000_i1050" type="#_x0000_t75" style="width:155.55pt;height:82.2pt" o:ole="">
                  <v:imagedata r:id="rId59" o:title=""/>
                </v:shape>
                <o:OLEObject Type="Embed" ProgID="Equation.3" ShapeID="_x0000_i1050" DrawAspect="Content" ObjectID="_1674400071" r:id="rId60"/>
              </w:object>
            </w:r>
          </w:p>
          <w:p w:rsidR="003957EB" w:rsidRPr="003F0FBC" w:rsidRDefault="003957EB" w:rsidP="008D28B1">
            <w:pPr>
              <w:pStyle w:val="a"/>
              <w:numPr>
                <w:ilvl w:val="0"/>
                <w:numId w:val="12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 w:rsidR="00297D6B">
              <w:t xml:space="preserve">на консоль </w:t>
            </w:r>
            <w:r w:rsidRPr="003F0FBC">
              <w:t xml:space="preserve">назву </w:t>
            </w:r>
            <w:r w:rsidR="00297D6B">
              <w:t xml:space="preserve">країни </w:t>
            </w:r>
            <w:r w:rsidRPr="003F0FBC">
              <w:t xml:space="preserve">в залежності від </w:t>
            </w:r>
            <w:r>
              <w:t>рейтинг</w:t>
            </w:r>
            <w:r w:rsidR="00297D6B">
              <w:t>у</w:t>
            </w:r>
            <w:r>
              <w:t xml:space="preserve"> </w:t>
            </w:r>
            <w:r w:rsidR="00407862">
              <w:t xml:space="preserve">(1,2,…,5) </w:t>
            </w:r>
            <w:r w:rsidR="00297D6B">
              <w:t xml:space="preserve">щастя її населення </w:t>
            </w:r>
            <w:r>
              <w:t xml:space="preserve">за 2020, що визначається </w:t>
            </w:r>
            <w:r w:rsidR="00BA5E4E" w:rsidRPr="00BA5E4E">
              <w:t>Social Progress Index</w:t>
            </w:r>
            <w:r w:rsidR="005555EF">
              <w:t xml:space="preserve"> </w:t>
            </w:r>
            <w:r w:rsidR="00BA5E4E" w:rsidRPr="005555EF">
              <w:rPr>
                <w:sz w:val="24"/>
                <w:szCs w:val="24"/>
              </w:rPr>
              <w:t>(</w:t>
            </w:r>
            <w:hyperlink r:id="rId61" w:history="1">
              <w:r w:rsidR="004B040B" w:rsidRPr="008B2863">
                <w:rPr>
                  <w:rStyle w:val="ae"/>
                  <w:sz w:val="24"/>
                  <w:szCs w:val="24"/>
                </w:rPr>
                <w:t>https://minfin.com.ua/ua/2020/10/11/53857422/</w:t>
              </w:r>
            </w:hyperlink>
            <w:r w:rsidR="004B040B">
              <w:rPr>
                <w:sz w:val="24"/>
                <w:szCs w:val="24"/>
                <w:lang w:val="en-US"/>
              </w:rPr>
              <w:t xml:space="preserve"> </w:t>
            </w:r>
            <w:r w:rsidR="00BA5E4E" w:rsidRPr="005555EF">
              <w:rPr>
                <w:sz w:val="24"/>
                <w:szCs w:val="24"/>
              </w:rPr>
              <w:t>)</w:t>
            </w:r>
          </w:p>
          <w:p w:rsidR="003957EB" w:rsidRPr="007D1694" w:rsidRDefault="003957EB" w:rsidP="008D28B1">
            <w:pPr>
              <w:pStyle w:val="a"/>
              <w:numPr>
                <w:ilvl w:val="0"/>
                <w:numId w:val="12"/>
              </w:numPr>
              <w:ind w:left="346"/>
            </w:pPr>
            <w:r w:rsidRPr="007D1694">
              <w:t>Дано натуральне число n</w:t>
            </w:r>
            <w:r w:rsidR="00757D17">
              <w:t xml:space="preserve"> і дійсне число x &gt;0</w:t>
            </w:r>
            <w:r w:rsidRPr="007D1694">
              <w:t xml:space="preserve">. Обчислити суму перших 2n членів ряду: </w:t>
            </w:r>
          </w:p>
          <w:p w:rsidR="003957EB" w:rsidRPr="008F40F5" w:rsidRDefault="00BA5E4E" w:rsidP="005555E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244702">
              <w:rPr>
                <w:position w:val="-28"/>
                <w:vertAlign w:val="superscript"/>
              </w:rPr>
              <w:object w:dxaOrig="1460" w:dyaOrig="700">
                <v:shape id="_x0000_i1051" type="#_x0000_t75" style="width:86.25pt;height:42.1pt" o:ole="">
                  <v:imagedata r:id="rId62" o:title=""/>
                </v:shape>
                <o:OLEObject Type="Embed" ProgID="Equation.DSMT4" ShapeID="_x0000_i1051" DrawAspect="Content" ObjectID="_1674400072" r:id="rId63"/>
              </w:object>
            </w:r>
          </w:p>
        </w:tc>
      </w:tr>
      <w:tr w:rsidR="00BA5E4E" w:rsidRPr="00592246" w:rsidTr="008F40F5">
        <w:tc>
          <w:tcPr>
            <w:tcW w:w="1134" w:type="dxa"/>
          </w:tcPr>
          <w:p w:rsidR="00BA5E4E" w:rsidRPr="00592246" w:rsidRDefault="00BA5E4E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A5E4E" w:rsidRPr="008F40F5" w:rsidRDefault="00BA5E4E" w:rsidP="00BA5E4E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A5E4E" w:rsidRPr="008F40F5" w:rsidRDefault="00BA5E4E" w:rsidP="008D28B1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146C79" w:rsidRPr="00146C79" w:rsidRDefault="00146C79" w:rsidP="008D28B1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lastRenderedPageBreak/>
              <w:t>Знайти довжини всіх висот трикутника, якщо значення сторін a, b, c трикутника введені з консолі</w:t>
            </w:r>
          </w:p>
          <w:p w:rsidR="00BA5E4E" w:rsidRPr="008F40F5" w:rsidRDefault="00BA5E4E" w:rsidP="008D28B1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A5E4E" w:rsidRPr="008F40F5" w:rsidRDefault="00146C79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146C79">
              <w:rPr>
                <w:position w:val="-28"/>
                <w:szCs w:val="26"/>
              </w:rPr>
              <w:object w:dxaOrig="2480" w:dyaOrig="660" w14:anchorId="66E13CB2">
                <v:shape id="_x0000_i1052" type="#_x0000_t75" style="width:167.1pt;height:44.85pt" o:ole="">
                  <v:imagedata r:id="rId64" o:title=""/>
                </v:shape>
                <o:OLEObject Type="Embed" ProgID="Equation.3" ShapeID="_x0000_i1052" DrawAspect="Content" ObjectID="_1674400073" r:id="rId65"/>
              </w:object>
            </w:r>
          </w:p>
          <w:p w:rsidR="00BA5E4E" w:rsidRPr="008F40F5" w:rsidRDefault="005555EF" w:rsidP="008D28B1">
            <w:pPr>
              <w:pStyle w:val="a"/>
              <w:numPr>
                <w:ilvl w:val="0"/>
                <w:numId w:val="13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</w:t>
            </w:r>
            <w:r w:rsidR="00BA5E4E" w:rsidRPr="005555EF">
              <w:rPr>
                <w:i/>
                <w:szCs w:val="26"/>
              </w:rPr>
              <w:t>,</w:t>
            </w:r>
            <w:r w:rsidR="00BA5E4E"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="00BA5E4E"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="00BA5E4E" w:rsidRPr="008F40F5">
              <w:rPr>
                <w:szCs w:val="26"/>
              </w:rPr>
              <w:t>:</w:t>
            </w:r>
          </w:p>
          <w:p w:rsidR="00BA5E4E" w:rsidRPr="008F40F5" w:rsidRDefault="00757D17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146C79">
              <w:rPr>
                <w:position w:val="-52"/>
                <w:szCs w:val="26"/>
              </w:rPr>
              <w:object w:dxaOrig="2340" w:dyaOrig="1140" w14:anchorId="69E2695B">
                <v:shape id="_x0000_i1053" type="#_x0000_t75" style="width:125pt;height:60.45pt" o:ole="">
                  <v:imagedata r:id="rId66" o:title=""/>
                </v:shape>
                <o:OLEObject Type="Embed" ProgID="Equation.3" ShapeID="_x0000_i1053" DrawAspect="Content" ObjectID="_1674400074" r:id="rId67"/>
              </w:object>
            </w:r>
          </w:p>
          <w:p w:rsidR="00757D17" w:rsidRDefault="00BA5E4E" w:rsidP="008D28B1">
            <w:pPr>
              <w:pStyle w:val="a"/>
              <w:numPr>
                <w:ilvl w:val="0"/>
                <w:numId w:val="13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виводить </w:t>
            </w:r>
            <w:r>
              <w:t xml:space="preserve">на консоль </w:t>
            </w:r>
            <w:r w:rsidR="00757D17">
              <w:t>прізвище студента за його семестровим рейтингом</w:t>
            </w:r>
            <w:r w:rsidR="00407862">
              <w:t xml:space="preserve"> (від 60 до 100)</w:t>
            </w:r>
            <w:r w:rsidR="00757D17">
              <w:t xml:space="preserve"> за результатами сесії</w:t>
            </w:r>
            <w:r w:rsidR="00407862">
              <w:t>.</w:t>
            </w:r>
            <w:r w:rsidR="00757D17">
              <w:t xml:space="preserve"> </w:t>
            </w:r>
          </w:p>
          <w:p w:rsidR="00BA5E4E" w:rsidRPr="007D1694" w:rsidRDefault="00BA5E4E" w:rsidP="008D28B1">
            <w:pPr>
              <w:pStyle w:val="a"/>
              <w:numPr>
                <w:ilvl w:val="0"/>
                <w:numId w:val="13"/>
              </w:numPr>
              <w:ind w:left="346"/>
            </w:pPr>
            <w:r w:rsidRPr="007D1694">
              <w:t>Дано натуральне число n</w:t>
            </w:r>
            <w:r w:rsidR="00757D17">
              <w:t xml:space="preserve"> і дійсне число x &gt;0</w:t>
            </w:r>
            <w:r w:rsidRPr="007D1694">
              <w:t xml:space="preserve">. Обчислити суму членів ряду: </w:t>
            </w:r>
          </w:p>
          <w:p w:rsidR="00BA5E4E" w:rsidRPr="006F00DB" w:rsidRDefault="009E070B" w:rsidP="00BA5E4E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757D17">
              <w:rPr>
                <w:position w:val="-28"/>
                <w:szCs w:val="26"/>
              </w:rPr>
              <w:object w:dxaOrig="1520" w:dyaOrig="660">
                <v:shape id="_x0000_i1054" type="#_x0000_t75" style="width:104.6pt;height:45.5pt" o:ole="">
                  <v:imagedata r:id="rId68" o:title=""/>
                </v:shape>
                <o:OLEObject Type="Embed" ProgID="Equation.3" ShapeID="_x0000_i1054" DrawAspect="Content" ObjectID="_1674400075" r:id="rId69"/>
              </w:object>
            </w:r>
          </w:p>
          <w:p w:rsidR="00BA5E4E" w:rsidRPr="008F40F5" w:rsidRDefault="00BA5E4E" w:rsidP="00BA5E4E">
            <w:pPr>
              <w:pStyle w:val="a"/>
              <w:numPr>
                <w:ilvl w:val="0"/>
                <w:numId w:val="0"/>
              </w:numPr>
              <w:ind w:left="99"/>
              <w:rPr>
                <w:szCs w:val="26"/>
                <w:lang w:val="ru-RU"/>
              </w:rPr>
            </w:pPr>
          </w:p>
        </w:tc>
      </w:tr>
      <w:tr w:rsidR="009E070B" w:rsidRPr="00592246" w:rsidTr="008F40F5">
        <w:tc>
          <w:tcPr>
            <w:tcW w:w="1134" w:type="dxa"/>
          </w:tcPr>
          <w:p w:rsidR="009E070B" w:rsidRPr="00592246" w:rsidRDefault="009E070B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9E070B" w:rsidRPr="008F40F5" w:rsidRDefault="009E070B" w:rsidP="009E070B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9E070B" w:rsidRPr="008F40F5" w:rsidRDefault="009E070B" w:rsidP="008D28B1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9E070B" w:rsidRPr="009E070B" w:rsidRDefault="009E070B" w:rsidP="008D28B1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Знайти об'єм конуса, якщо значення радіусу його основи та висоти ведені з консолі.</w:t>
            </w:r>
          </w:p>
          <w:p w:rsidR="009E070B" w:rsidRPr="008F40F5" w:rsidRDefault="009E070B" w:rsidP="008D28B1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9E070B" w:rsidRPr="008F40F5" w:rsidRDefault="009E070B" w:rsidP="009E070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146C79">
              <w:rPr>
                <w:position w:val="-28"/>
                <w:szCs w:val="26"/>
              </w:rPr>
              <w:object w:dxaOrig="2560" w:dyaOrig="660" w14:anchorId="66B8C9FC">
                <v:shape id="_x0000_i1055" type="#_x0000_t75" style="width:172.55pt;height:44.85pt" o:ole="">
                  <v:imagedata r:id="rId70" o:title=""/>
                </v:shape>
                <o:OLEObject Type="Embed" ProgID="Equation.3" ShapeID="_x0000_i1055" DrawAspect="Content" ObjectID="_1674400076" r:id="rId71"/>
              </w:object>
            </w:r>
          </w:p>
          <w:p w:rsidR="009E070B" w:rsidRPr="008F40F5" w:rsidRDefault="009E070B" w:rsidP="008D28B1">
            <w:pPr>
              <w:pStyle w:val="a"/>
              <w:numPr>
                <w:ilvl w:val="0"/>
                <w:numId w:val="14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9E070B" w:rsidRPr="008F40F5" w:rsidRDefault="0019335F" w:rsidP="009E070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9E070B">
              <w:rPr>
                <w:position w:val="-42"/>
                <w:szCs w:val="26"/>
              </w:rPr>
              <w:object w:dxaOrig="1960" w:dyaOrig="940" w14:anchorId="5A29B7AA">
                <v:shape id="_x0000_i1056" type="#_x0000_t75" style="width:114.1pt;height:54.35pt" o:ole="">
                  <v:imagedata r:id="rId72" o:title=""/>
                </v:shape>
                <o:OLEObject Type="Embed" ProgID="Equation.3" ShapeID="_x0000_i1056" DrawAspect="Content" ObjectID="_1674400077" r:id="rId73"/>
              </w:object>
            </w:r>
          </w:p>
          <w:p w:rsidR="009E070B" w:rsidRDefault="009E070B" w:rsidP="008D28B1">
            <w:pPr>
              <w:pStyle w:val="a"/>
              <w:numPr>
                <w:ilvl w:val="0"/>
                <w:numId w:val="14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 w:rsidR="006D0841">
              <w:t xml:space="preserve">в залежності від </w:t>
            </w:r>
            <w:r w:rsidR="000A70E9">
              <w:t>назви</w:t>
            </w:r>
            <w:r w:rsidR="00407862">
              <w:t xml:space="preserve"> кольор</w:t>
            </w:r>
            <w:r w:rsidR="000A70E9">
              <w:t xml:space="preserve">у та сигналів </w:t>
            </w:r>
            <w:r w:rsidR="00407862">
              <w:t xml:space="preserve"> світлофора виводить на </w:t>
            </w:r>
            <w:r>
              <w:t xml:space="preserve">консоль </w:t>
            </w:r>
            <w:r w:rsidR="000A70E9">
              <w:t>назву дії, яку має виконати водій автомобіля (ї</w:t>
            </w:r>
            <w:r w:rsidR="000A70E9">
              <w:rPr>
                <w:lang w:val="ru-RU"/>
              </w:rPr>
              <w:t>хати, чекати, зупинитися, повертати, зменшити швидкість тощо</w:t>
            </w:r>
            <w:r w:rsidR="000A70E9">
              <w:t>).</w:t>
            </w:r>
            <w:r>
              <w:t xml:space="preserve"> </w:t>
            </w:r>
          </w:p>
          <w:p w:rsidR="009E070B" w:rsidRPr="007D1694" w:rsidRDefault="009E070B" w:rsidP="008D28B1">
            <w:pPr>
              <w:pStyle w:val="a"/>
              <w:numPr>
                <w:ilvl w:val="0"/>
                <w:numId w:val="14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суму членів ряду: </w:t>
            </w:r>
          </w:p>
          <w:p w:rsidR="000A70E9" w:rsidRPr="008F40F5" w:rsidRDefault="000A70E9" w:rsidP="009572C7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757D17">
              <w:rPr>
                <w:position w:val="-28"/>
                <w:szCs w:val="26"/>
              </w:rPr>
              <w:object w:dxaOrig="1579" w:dyaOrig="660" w14:anchorId="0D77DCE9">
                <v:shape id="_x0000_i1057" type="#_x0000_t75" style="width:108pt;height:45.5pt" o:ole="">
                  <v:imagedata r:id="rId74" o:title=""/>
                </v:shape>
                <o:OLEObject Type="Embed" ProgID="Equation.3" ShapeID="_x0000_i1057" DrawAspect="Content" ObjectID="_1674400078" r:id="rId75"/>
              </w:object>
            </w:r>
          </w:p>
        </w:tc>
      </w:tr>
      <w:tr w:rsidR="000A70E9" w:rsidRPr="00592246" w:rsidTr="008F40F5">
        <w:tc>
          <w:tcPr>
            <w:tcW w:w="1134" w:type="dxa"/>
          </w:tcPr>
          <w:p w:rsidR="000A70E9" w:rsidRPr="00592246" w:rsidRDefault="000A70E9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0A70E9" w:rsidRPr="008F40F5" w:rsidRDefault="000A70E9" w:rsidP="000A70E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0A70E9" w:rsidRPr="008F40F5" w:rsidRDefault="000A70E9" w:rsidP="008D28B1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E76C51" w:rsidRPr="00E76C51" w:rsidRDefault="00E76C51" w:rsidP="008D28B1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>
              <w:t xml:space="preserve">Обчислити площу поверхні </w:t>
            </w:r>
            <w:r w:rsidRPr="00592246">
              <w:t>(</w:t>
            </w:r>
            <w:r w:rsidRPr="00E76C51">
              <w:rPr>
                <w:position w:val="-20"/>
              </w:rPr>
              <w:object w:dxaOrig="840" w:dyaOrig="580">
                <v:shape id="_x0000_i1058" type="#_x0000_t75" style="width:42.1pt;height:29.2pt" o:ole="">
                  <v:imagedata r:id="rId76" o:title=""/>
                </v:shape>
                <o:OLEObject Type="Embed" ProgID="Equation.3" ShapeID="_x0000_i1058" DrawAspect="Content" ObjectID="_1674400079" r:id="rId77"/>
              </w:object>
            </w:r>
            <w:r w:rsidRPr="00592246">
              <w:t>) сфери</w:t>
            </w:r>
            <w:r>
              <w:t xml:space="preserve"> за значенням з консолі </w:t>
            </w:r>
            <w:r w:rsidRPr="00592246">
              <w:t>радіус</w:t>
            </w:r>
            <w:r>
              <w:t>у</w:t>
            </w:r>
            <w:r w:rsidRPr="00592246">
              <w:t xml:space="preserve"> </w:t>
            </w:r>
            <w:r w:rsidRPr="00592246">
              <w:rPr>
                <w:b/>
              </w:rPr>
              <w:t>r</w:t>
            </w:r>
            <w:r w:rsidRPr="00592246">
              <w:t xml:space="preserve">. Результат вивести на консоль. </w:t>
            </w:r>
          </w:p>
          <w:p w:rsidR="000A70E9" w:rsidRPr="008F40F5" w:rsidRDefault="000A70E9" w:rsidP="008D28B1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0A70E9" w:rsidRPr="008F40F5" w:rsidRDefault="00E76C51" w:rsidP="00E76C5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E76C51">
              <w:rPr>
                <w:position w:val="-22"/>
                <w:szCs w:val="26"/>
              </w:rPr>
              <w:object w:dxaOrig="2260" w:dyaOrig="600" w14:anchorId="34D426E2">
                <v:shape id="_x0000_i1059" type="#_x0000_t75" style="width:152.15pt;height:41.45pt" o:ole="">
                  <v:imagedata r:id="rId78" o:title=""/>
                </v:shape>
                <o:OLEObject Type="Embed" ProgID="Equation.3" ShapeID="_x0000_i1059" DrawAspect="Content" ObjectID="_1674400080" r:id="rId79"/>
              </w:object>
            </w:r>
          </w:p>
          <w:p w:rsidR="000A70E9" w:rsidRPr="008F40F5" w:rsidRDefault="000A70E9" w:rsidP="008D28B1">
            <w:pPr>
              <w:pStyle w:val="a"/>
              <w:numPr>
                <w:ilvl w:val="0"/>
                <w:numId w:val="15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0A70E9" w:rsidRPr="008F40F5" w:rsidRDefault="008B7E12" w:rsidP="00E76C5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E76C51">
              <w:rPr>
                <w:position w:val="-50"/>
                <w:szCs w:val="26"/>
              </w:rPr>
              <w:object w:dxaOrig="3019" w:dyaOrig="1100" w14:anchorId="49E47694">
                <v:shape id="_x0000_i1060" type="#_x0000_t75" style="width:175.25pt;height:63.85pt" o:ole="">
                  <v:imagedata r:id="rId80" o:title=""/>
                </v:shape>
                <o:OLEObject Type="Embed" ProgID="Equation.3" ShapeID="_x0000_i1060" DrawAspect="Content" ObjectID="_1674400081" r:id="rId81"/>
              </w:object>
            </w:r>
          </w:p>
          <w:p w:rsidR="000A70E9" w:rsidRDefault="000A70E9" w:rsidP="008D28B1">
            <w:pPr>
              <w:pStyle w:val="a"/>
              <w:numPr>
                <w:ilvl w:val="0"/>
                <w:numId w:val="15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>
              <w:t xml:space="preserve">в залежності від </w:t>
            </w:r>
            <w:r w:rsidR="00036E5E">
              <w:t>номеру ІТ-спеціальності (121, 121, …, 126) виводить на консоль її назву.</w:t>
            </w:r>
          </w:p>
          <w:p w:rsidR="000A70E9" w:rsidRPr="007D1694" w:rsidRDefault="000A70E9" w:rsidP="008D28B1">
            <w:pPr>
              <w:pStyle w:val="a"/>
              <w:numPr>
                <w:ilvl w:val="0"/>
                <w:numId w:val="15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8B7E12">
              <w:t>добуток</w:t>
            </w:r>
            <w:r w:rsidRPr="007D1694">
              <w:t xml:space="preserve"> членів ряду: </w:t>
            </w:r>
          </w:p>
          <w:p w:rsidR="000A70E9" w:rsidRPr="008F40F5" w:rsidRDefault="00036E5E" w:rsidP="000A70E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757D17">
              <w:rPr>
                <w:position w:val="-28"/>
                <w:szCs w:val="26"/>
              </w:rPr>
              <w:object w:dxaOrig="1460" w:dyaOrig="660" w14:anchorId="5CA5FABC">
                <v:shape id="_x0000_i1061" type="#_x0000_t75" style="width:99.85pt;height:45.5pt" o:ole="">
                  <v:imagedata r:id="rId82" o:title=""/>
                </v:shape>
                <o:OLEObject Type="Embed" ProgID="Equation.3" ShapeID="_x0000_i1061" DrawAspect="Content" ObjectID="_1674400082" r:id="rId83"/>
              </w:object>
            </w:r>
          </w:p>
        </w:tc>
      </w:tr>
      <w:tr w:rsidR="00A64F79" w:rsidRPr="00592246" w:rsidTr="008F40F5">
        <w:tc>
          <w:tcPr>
            <w:tcW w:w="1134" w:type="dxa"/>
          </w:tcPr>
          <w:p w:rsidR="00A64F79" w:rsidRPr="00592246" w:rsidRDefault="00A64F79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A64F79" w:rsidRPr="008F40F5" w:rsidRDefault="00A64F79" w:rsidP="00A64F7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A64F79" w:rsidRPr="00A64F79" w:rsidRDefault="00A64F79" w:rsidP="008D28B1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 xml:space="preserve">Тіло починає рухатися без початкової швидкості з прискоренням </w:t>
            </w:r>
            <w:r w:rsidRPr="00A64F79">
              <w:rPr>
                <w:i/>
                <w:color w:val="000000"/>
                <w:sz w:val="27"/>
                <w:szCs w:val="27"/>
              </w:rPr>
              <w:t>a</w:t>
            </w:r>
            <w:r>
              <w:rPr>
                <w:color w:val="000000"/>
                <w:sz w:val="27"/>
                <w:szCs w:val="27"/>
              </w:rPr>
              <w:t xml:space="preserve">. Обчислити відстань, яку тіло пройде за час </w:t>
            </w:r>
            <w:r w:rsidRPr="00A64F79">
              <w:rPr>
                <w:i/>
                <w:color w:val="000000"/>
                <w:sz w:val="27"/>
                <w:szCs w:val="27"/>
              </w:rPr>
              <w:t>t</w:t>
            </w:r>
            <w:r>
              <w:rPr>
                <w:color w:val="000000"/>
                <w:sz w:val="27"/>
                <w:szCs w:val="27"/>
              </w:rPr>
              <w:t xml:space="preserve"> від початку руху.</w: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A64F79" w:rsidRPr="008F40F5" w:rsidRDefault="00A64F79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A64F79">
              <w:rPr>
                <w:position w:val="-30"/>
                <w:szCs w:val="26"/>
              </w:rPr>
              <w:object w:dxaOrig="2860" w:dyaOrig="700" w14:anchorId="39BA090E">
                <v:shape id="_x0000_i1062" type="#_x0000_t75" style="width:192.9pt;height:48.25pt" o:ole="">
                  <v:imagedata r:id="rId84" o:title=""/>
                </v:shape>
                <o:OLEObject Type="Embed" ProgID="Equation.3" ShapeID="_x0000_i1062" DrawAspect="Content" ObjectID="_1674400083" r:id="rId85"/>
              </w:objec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6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lastRenderedPageBreak/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Pr="005555EF">
              <w:rPr>
                <w:i/>
                <w:szCs w:val="26"/>
              </w:rPr>
              <w:t>b</w:t>
            </w:r>
            <w:r w:rsidRPr="005555EF">
              <w:rPr>
                <w:i/>
                <w:szCs w:val="26"/>
                <w:lang w:val="en-US"/>
              </w:rPr>
              <w:t xml:space="preserve">, </w:t>
            </w:r>
            <w:r w:rsidR="0019335F">
              <w:rPr>
                <w:i/>
                <w:szCs w:val="26"/>
              </w:rPr>
              <w:t xml:space="preserve">с,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A64F79" w:rsidRPr="008F40F5" w:rsidRDefault="007746EB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A64F79">
              <w:rPr>
                <w:position w:val="-70"/>
                <w:szCs w:val="26"/>
              </w:rPr>
              <w:object w:dxaOrig="3080" w:dyaOrig="1500" w14:anchorId="30FA35D4">
                <v:shape id="_x0000_i1063" type="#_x0000_t75" style="width:179.3pt;height:86.95pt" o:ole="">
                  <v:imagedata r:id="rId86" o:title=""/>
                </v:shape>
                <o:OLEObject Type="Embed" ProgID="Equation.3" ShapeID="_x0000_i1063" DrawAspect="Content" ObjectID="_1674400084" r:id="rId87"/>
              </w:object>
            </w:r>
          </w:p>
          <w:p w:rsidR="00A64F79" w:rsidRDefault="00A64F79" w:rsidP="008D28B1">
            <w:pPr>
              <w:pStyle w:val="a"/>
              <w:numPr>
                <w:ilvl w:val="0"/>
                <w:numId w:val="16"/>
              </w:numPr>
              <w:ind w:left="346"/>
            </w:pPr>
            <w:r w:rsidRPr="003F0FBC">
              <w:t xml:space="preserve">Написати </w:t>
            </w:r>
            <w:r>
              <w:t>функцію</w:t>
            </w:r>
            <w:r w:rsidRPr="003F0FBC">
              <w:t xml:space="preserve">, яка </w:t>
            </w:r>
            <w:r>
              <w:t xml:space="preserve">в залежності від назви </w:t>
            </w:r>
            <w:r w:rsidR="007746EB">
              <w:t>місяця</w:t>
            </w:r>
            <w:r>
              <w:t xml:space="preserve"> (</w:t>
            </w:r>
            <w:r w:rsidR="007746EB">
              <w:t>січень, лютий</w:t>
            </w:r>
            <w:r>
              <w:t>, …) виводить на консоль його порядковий номер.</w:t>
            </w:r>
          </w:p>
          <w:p w:rsidR="00A64F79" w:rsidRPr="007D1694" w:rsidRDefault="00A64F79" w:rsidP="008D28B1">
            <w:pPr>
              <w:pStyle w:val="a"/>
              <w:numPr>
                <w:ilvl w:val="0"/>
                <w:numId w:val="16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A64F79" w:rsidRPr="008F40F5" w:rsidRDefault="007746EB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920" w:dyaOrig="660" w14:anchorId="09EFD465">
                <v:shape id="_x0000_i1064" type="#_x0000_t75" style="width:131.1pt;height:45.5pt" o:ole="">
                  <v:imagedata r:id="rId88" o:title=""/>
                </v:shape>
                <o:OLEObject Type="Embed" ProgID="Equation.3" ShapeID="_x0000_i1064" DrawAspect="Content" ObjectID="_1674400085" r:id="rId89"/>
              </w:object>
            </w:r>
          </w:p>
        </w:tc>
      </w:tr>
      <w:tr w:rsidR="00A64F79" w:rsidRPr="00592246" w:rsidTr="008F40F5">
        <w:tc>
          <w:tcPr>
            <w:tcW w:w="1134" w:type="dxa"/>
          </w:tcPr>
          <w:p w:rsidR="00A64F79" w:rsidRPr="00592246" w:rsidRDefault="00A64F79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A64F79" w:rsidRPr="008F40F5" w:rsidRDefault="00A64F79" w:rsidP="00A64F79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7746EB" w:rsidRPr="007746EB" w:rsidRDefault="007746EB" w:rsidP="008D28B1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>
              <w:rPr>
                <w:color w:val="000000"/>
                <w:sz w:val="27"/>
                <w:szCs w:val="27"/>
              </w:rPr>
              <w:t>Висота ромба, проведена з вершини тупого кута, ділить сторону навпіл. Знайдіть меншу діагональ, якщо значення периметра ромба введене з клавіатури.</w: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A64F79" w:rsidRPr="008F40F5" w:rsidRDefault="007746EB" w:rsidP="007746E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7746EB">
              <w:rPr>
                <w:position w:val="-26"/>
                <w:szCs w:val="26"/>
              </w:rPr>
              <w:object w:dxaOrig="2000" w:dyaOrig="680" w14:anchorId="75776ED0">
                <v:shape id="_x0000_i1065" type="#_x0000_t75" style="width:135.15pt;height:46.2pt" o:ole="">
                  <v:imagedata r:id="rId90" o:title=""/>
                </v:shape>
                <o:OLEObject Type="Embed" ProgID="Equation.3" ShapeID="_x0000_i1065" DrawAspect="Content" ObjectID="_1674400086" r:id="rId91"/>
              </w:object>
            </w:r>
          </w:p>
          <w:p w:rsidR="00A64F79" w:rsidRPr="008F40F5" w:rsidRDefault="00A64F79" w:rsidP="008D28B1">
            <w:pPr>
              <w:pStyle w:val="a"/>
              <w:numPr>
                <w:ilvl w:val="0"/>
                <w:numId w:val="17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a</w:t>
            </w:r>
            <w:r w:rsidR="0019335F">
              <w:rPr>
                <w:i/>
                <w:szCs w:val="26"/>
                <w:lang w:val="en-US"/>
              </w:rPr>
              <w:t>,</w:t>
            </w:r>
            <w:r w:rsidRPr="005555EF">
              <w:rPr>
                <w:i/>
                <w:szCs w:val="26"/>
                <w:lang w:val="en-US"/>
              </w:rPr>
              <w:t xml:space="preserve">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A64F79" w:rsidRPr="008F40F5" w:rsidRDefault="00F1258B" w:rsidP="007746EB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7746EB">
              <w:rPr>
                <w:position w:val="-42"/>
                <w:szCs w:val="26"/>
              </w:rPr>
              <w:object w:dxaOrig="2480" w:dyaOrig="940" w14:anchorId="01E3207F">
                <v:shape id="_x0000_i1066" type="#_x0000_t75" style="width:2in;height:54.35pt" o:ole="">
                  <v:imagedata r:id="rId92" o:title=""/>
                </v:shape>
                <o:OLEObject Type="Embed" ProgID="Equation.3" ShapeID="_x0000_i1066" DrawAspect="Content" ObjectID="_1674400087" r:id="rId93"/>
              </w:object>
            </w:r>
          </w:p>
          <w:p w:rsidR="00F1258B" w:rsidRDefault="00F1258B" w:rsidP="008D28B1">
            <w:pPr>
              <w:pStyle w:val="a"/>
              <w:numPr>
                <w:ilvl w:val="0"/>
                <w:numId w:val="17"/>
              </w:numPr>
              <w:ind w:left="346"/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</w:t>
            </w:r>
            <w:r w:rsidRPr="003F0FBC">
              <w:rPr>
                <w:szCs w:val="26"/>
              </w:rPr>
              <w:t>кольору у спектрі (</w:t>
            </w:r>
            <w:r>
              <w:rPr>
                <w:szCs w:val="26"/>
              </w:rPr>
              <w:t>червоний, помаранче</w:t>
            </w:r>
            <w:r w:rsidRPr="003F0FBC">
              <w:rPr>
                <w:szCs w:val="26"/>
              </w:rPr>
              <w:t xml:space="preserve">вий, жовтий, зелений, блакитний, синій, фіолетовий) </w:t>
            </w:r>
            <w:r>
              <w:rPr>
                <w:szCs w:val="26"/>
              </w:rPr>
              <w:t xml:space="preserve">виводить його порядковий номер і код </w:t>
            </w:r>
            <w:r w:rsidRPr="003F0FBC">
              <w:rPr>
                <w:szCs w:val="26"/>
              </w:rPr>
              <w:t>RGB</w:t>
            </w:r>
            <w:r>
              <w:rPr>
                <w:szCs w:val="26"/>
              </w:rPr>
              <w:t>.</w:t>
            </w:r>
            <w:r w:rsidRPr="007D1694">
              <w:t xml:space="preserve"> </w:t>
            </w:r>
          </w:p>
          <w:p w:rsidR="00A64F79" w:rsidRPr="007D1694" w:rsidRDefault="00A64F79" w:rsidP="008D28B1">
            <w:pPr>
              <w:pStyle w:val="a"/>
              <w:numPr>
                <w:ilvl w:val="0"/>
                <w:numId w:val="17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A64F79" w:rsidRPr="008F40F5" w:rsidRDefault="00A64F79" w:rsidP="00A64F79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700" w:dyaOrig="660" w14:anchorId="0162503A">
                <v:shape id="_x0000_i1067" type="#_x0000_t75" style="width:116.15pt;height:45.5pt" o:ole="">
                  <v:imagedata r:id="rId94" o:title=""/>
                </v:shape>
                <o:OLEObject Type="Embed" ProgID="Equation.3" ShapeID="_x0000_i1067" DrawAspect="Content" ObjectID="_1674400088" r:id="rId95"/>
              </w:object>
            </w:r>
          </w:p>
        </w:tc>
      </w:tr>
      <w:tr w:rsidR="00B95A36" w:rsidRPr="00592246" w:rsidTr="008F40F5">
        <w:tc>
          <w:tcPr>
            <w:tcW w:w="1134" w:type="dxa"/>
          </w:tcPr>
          <w:p w:rsidR="00B95A36" w:rsidRPr="00592246" w:rsidRDefault="00B95A36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B95A36" w:rsidRPr="008F40F5" w:rsidRDefault="00B95A36" w:rsidP="00B95A36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8F40F5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</w:t>
            </w:r>
            <w:r w:rsidRPr="008F40F5">
              <w:rPr>
                <w:sz w:val="26"/>
                <w:szCs w:val="26"/>
              </w:rPr>
              <w:lastRenderedPageBreak/>
              <w:t xml:space="preserve">застосувавши оператор вибору </w:t>
            </w:r>
            <w:r w:rsidRPr="008F40F5">
              <w:rPr>
                <w:b/>
                <w:sz w:val="26"/>
                <w:szCs w:val="26"/>
              </w:rPr>
              <w:t xml:space="preserve">switch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8F40F5">
              <w:rPr>
                <w:b/>
                <w:sz w:val="26"/>
                <w:szCs w:val="26"/>
              </w:rPr>
              <w:t xml:space="preserve">в одному проекті </w:t>
            </w:r>
            <w:r w:rsidRPr="008F40F5">
              <w:rPr>
                <w:b/>
                <w:sz w:val="26"/>
                <w:szCs w:val="26"/>
                <w:lang w:val="en-US"/>
              </w:rPr>
              <w:t>Console</w:t>
            </w:r>
            <w:r w:rsidRPr="008F40F5">
              <w:rPr>
                <w:b/>
                <w:sz w:val="26"/>
                <w:szCs w:val="26"/>
                <w:lang w:val="ru-RU"/>
              </w:rPr>
              <w:t>_</w:t>
            </w:r>
            <w:r w:rsidRPr="008F40F5">
              <w:rPr>
                <w:b/>
                <w:sz w:val="26"/>
                <w:szCs w:val="26"/>
                <w:lang w:val="en-US"/>
              </w:rPr>
              <w:t>Lab</w:t>
            </w:r>
            <w:r w:rsidRPr="008F40F5">
              <w:rPr>
                <w:b/>
                <w:sz w:val="26"/>
                <w:szCs w:val="26"/>
                <w:lang w:val="ru-RU"/>
              </w:rPr>
              <w:t>1</w:t>
            </w:r>
            <w:r w:rsidRPr="008F40F5">
              <w:rPr>
                <w:sz w:val="26"/>
                <w:szCs w:val="26"/>
              </w:rPr>
              <w:t>.</w:t>
            </w:r>
          </w:p>
          <w:p w:rsidR="00B95A36" w:rsidRPr="008F40F5" w:rsidRDefault="00B95A36" w:rsidP="008D28B1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>
              <w:rPr>
                <w:szCs w:val="26"/>
                <w:lang w:val="en-US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B95A36" w:rsidRPr="00B95A36" w:rsidRDefault="00B95A36" w:rsidP="008D28B1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чи пройде куля радіуса </w:t>
            </w:r>
            <w:r w:rsidRPr="00B95A36">
              <w:rPr>
                <w:i/>
                <w:szCs w:val="26"/>
              </w:rPr>
              <w:t>r</w:t>
            </w:r>
            <w:r w:rsidRPr="00B95A36">
              <w:rPr>
                <w:szCs w:val="26"/>
              </w:rPr>
              <w:t xml:space="preserve"> в</w:t>
            </w:r>
            <w:r>
              <w:rPr>
                <w:szCs w:val="26"/>
              </w:rPr>
              <w:t xml:space="preserve"> </w:t>
            </w:r>
            <w:r w:rsidRPr="00B95A36">
              <w:rPr>
                <w:szCs w:val="26"/>
              </w:rPr>
              <w:t>квадратний отвір зі стороно</w:t>
            </w:r>
            <w:r>
              <w:rPr>
                <w:szCs w:val="26"/>
              </w:rPr>
              <w:t xml:space="preserve">ю </w:t>
            </w:r>
            <w:r w:rsidRPr="00B95A36">
              <w:rPr>
                <w:i/>
                <w:szCs w:val="26"/>
              </w:rPr>
              <w:t>a</w:t>
            </w:r>
            <w:r w:rsidRPr="00B95A36">
              <w:rPr>
                <w:szCs w:val="26"/>
              </w:rPr>
              <w:t>.</w:t>
            </w:r>
            <w:r>
              <w:rPr>
                <w:szCs w:val="26"/>
              </w:rPr>
              <w:t xml:space="preserve"> </w:t>
            </w:r>
            <w:r w:rsidR="00BF4E46">
              <w:rPr>
                <w:szCs w:val="26"/>
              </w:rPr>
              <w:t>Дійсні з</w:t>
            </w:r>
            <w:r>
              <w:rPr>
                <w:szCs w:val="26"/>
              </w:rPr>
              <w:t xml:space="preserve">начення </w:t>
            </w:r>
            <w:r>
              <w:rPr>
                <w:szCs w:val="26"/>
                <w:lang w:val="en-US"/>
              </w:rPr>
              <w:t>r,</w:t>
            </w:r>
            <w:r w:rsidR="00BF4E46">
              <w:rPr>
                <w:szCs w:val="26"/>
              </w:rPr>
              <w:t xml:space="preserve"> </w:t>
            </w:r>
            <w:r>
              <w:rPr>
                <w:szCs w:val="26"/>
                <w:lang w:val="en-US"/>
              </w:rPr>
              <w:t xml:space="preserve">a </w:t>
            </w:r>
            <w:r w:rsidR="00BF4E46">
              <w:rPr>
                <w:szCs w:val="26"/>
              </w:rPr>
              <w:t>у</w:t>
            </w:r>
            <w:r>
              <w:rPr>
                <w:szCs w:val="26"/>
              </w:rPr>
              <w:t>ве</w:t>
            </w:r>
            <w:r w:rsidR="00BF4E46">
              <w:rPr>
                <w:szCs w:val="26"/>
              </w:rPr>
              <w:t>с</w:t>
            </w:r>
            <w:r>
              <w:rPr>
                <w:szCs w:val="26"/>
              </w:rPr>
              <w:t>ти з</w:t>
            </w:r>
            <w:r w:rsidR="00BF4E46">
              <w:rPr>
                <w:szCs w:val="26"/>
              </w:rPr>
              <w:t xml:space="preserve"> </w:t>
            </w:r>
            <w:r>
              <w:rPr>
                <w:szCs w:val="26"/>
              </w:rPr>
              <w:t>консолі</w:t>
            </w:r>
            <w:r w:rsidR="00BF4E46">
              <w:rPr>
                <w:szCs w:val="26"/>
              </w:rPr>
              <w:t xml:space="preserve">. </w:t>
            </w:r>
            <w:r>
              <w:rPr>
                <w:szCs w:val="26"/>
              </w:rPr>
              <w:t>Вивести на консоль відповідне повідомлення.</w:t>
            </w:r>
          </w:p>
          <w:p w:rsidR="00B95A36" w:rsidRPr="008F40F5" w:rsidRDefault="00B95A36" w:rsidP="008D28B1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B95A36" w:rsidRPr="008F40F5" w:rsidRDefault="00BF4E46" w:rsidP="00BF4E4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BF4E46">
              <w:rPr>
                <w:position w:val="-28"/>
                <w:szCs w:val="26"/>
              </w:rPr>
              <w:object w:dxaOrig="2140" w:dyaOrig="660" w14:anchorId="5ECD959B">
                <v:shape id="_x0000_i1068" type="#_x0000_t75" style="width:2in;height:44.85pt" o:ole="">
                  <v:imagedata r:id="rId96" o:title=""/>
                </v:shape>
                <o:OLEObject Type="Embed" ProgID="Equation.3" ShapeID="_x0000_i1068" DrawAspect="Content" ObjectID="_1674400089" r:id="rId97"/>
              </w:object>
            </w:r>
          </w:p>
          <w:p w:rsidR="00B95A36" w:rsidRPr="008F40F5" w:rsidRDefault="00B95A36" w:rsidP="008D28B1">
            <w:pPr>
              <w:pStyle w:val="a"/>
              <w:numPr>
                <w:ilvl w:val="0"/>
                <w:numId w:val="18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5555EF">
              <w:rPr>
                <w:i/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>
              <w:rPr>
                <w:szCs w:val="26"/>
                <w:lang w:val="en-US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B95A36" w:rsidRPr="008F40F5" w:rsidRDefault="00BF4E46" w:rsidP="00BF4E4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460" w:dyaOrig="1515">
                <v:shape id="_x0000_i1069" type="#_x0000_t75" style="width:122.95pt;height:76.1pt" o:ole="">
                  <v:imagedata r:id="rId98" o:title=""/>
                </v:shape>
                <o:OLEObject Type="Embed" ProgID="PBrush" ShapeID="_x0000_i1069" DrawAspect="Content" ObjectID="_1674400090" r:id="rId99"/>
              </w:object>
            </w:r>
          </w:p>
          <w:p w:rsidR="00B95A36" w:rsidRDefault="00B95A36" w:rsidP="008D28B1">
            <w:pPr>
              <w:pStyle w:val="a"/>
              <w:numPr>
                <w:ilvl w:val="0"/>
                <w:numId w:val="18"/>
              </w:numPr>
              <w:ind w:left="346"/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1C6689">
              <w:rPr>
                <w:szCs w:val="26"/>
              </w:rPr>
              <w:t xml:space="preserve">номеру року виводить на консоль назву країни, співак якої </w:t>
            </w:r>
            <w:r w:rsidR="002D39FD">
              <w:rPr>
                <w:szCs w:val="26"/>
              </w:rPr>
              <w:t>став</w:t>
            </w:r>
            <w:r w:rsidR="001C6689">
              <w:rPr>
                <w:szCs w:val="26"/>
              </w:rPr>
              <w:t xml:space="preserve"> переможцем конкурсу Євробачення, наприклад, у 2016 році перемогла Україна, 2017 рік - Португалія, </w:t>
            </w:r>
            <w:r w:rsidR="0019335F">
              <w:rPr>
                <w:szCs w:val="26"/>
              </w:rPr>
              <w:t>і т. д</w:t>
            </w:r>
            <w:r>
              <w:rPr>
                <w:szCs w:val="26"/>
              </w:rPr>
              <w:t>.</w:t>
            </w:r>
            <w:r w:rsidRPr="007D1694">
              <w:t xml:space="preserve"> </w:t>
            </w:r>
          </w:p>
          <w:p w:rsidR="00B95A36" w:rsidRPr="007D1694" w:rsidRDefault="00B95A36" w:rsidP="008D28B1">
            <w:pPr>
              <w:pStyle w:val="a"/>
              <w:numPr>
                <w:ilvl w:val="0"/>
                <w:numId w:val="18"/>
              </w:numPr>
              <w:ind w:left="346"/>
            </w:pPr>
            <w:r w:rsidRPr="007D1694">
              <w:t>Дано натуральне число n</w:t>
            </w:r>
            <w:r>
              <w:t xml:space="preserve"> і дійсне число x &gt;0</w:t>
            </w:r>
            <w:r w:rsidRPr="007D1694">
              <w:t xml:space="preserve">. Обчислити </w:t>
            </w:r>
            <w:r w:rsidR="0019335F">
              <w:t>суму</w:t>
            </w:r>
            <w:r w:rsidRPr="007D1694">
              <w:t xml:space="preserve"> членів ряду: </w:t>
            </w:r>
          </w:p>
          <w:p w:rsidR="00B95A36" w:rsidRPr="008F40F5" w:rsidRDefault="0019335F" w:rsidP="00B95A36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  <w:lang w:val="ru-RU"/>
              </w:rPr>
            </w:pPr>
            <w:r w:rsidRPr="00550A73">
              <w:rPr>
                <w:position w:val="-28"/>
                <w:szCs w:val="26"/>
              </w:rPr>
              <w:object w:dxaOrig="1260" w:dyaOrig="660" w14:anchorId="38258FB6">
                <v:shape id="_x0000_i1070" type="#_x0000_t75" style="width:86.25pt;height:45.5pt" o:ole="">
                  <v:imagedata r:id="rId100" o:title=""/>
                </v:shape>
                <o:OLEObject Type="Embed" ProgID="Equation.3" ShapeID="_x0000_i1070" DrawAspect="Content" ObjectID="_1674400091" r:id="rId101"/>
              </w:object>
            </w:r>
          </w:p>
        </w:tc>
      </w:tr>
      <w:tr w:rsidR="0019335F" w:rsidRPr="00592246" w:rsidTr="008F40F5">
        <w:tc>
          <w:tcPr>
            <w:tcW w:w="1134" w:type="dxa"/>
          </w:tcPr>
          <w:p w:rsidR="0019335F" w:rsidRPr="00592246" w:rsidRDefault="0019335F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19335F" w:rsidRPr="008F40F5" w:rsidRDefault="0019335F" w:rsidP="0019335F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19335F" w:rsidRPr="008F40F5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19335F" w:rsidRPr="00B95A36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чи пройде </w:t>
            </w:r>
            <w:r w:rsidRPr="0019335F">
              <w:rPr>
                <w:szCs w:val="26"/>
              </w:rPr>
              <w:t>куб з ребром</w:t>
            </w:r>
            <w:r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a</w:t>
            </w:r>
            <w:r w:rsidRPr="0019335F">
              <w:rPr>
                <w:szCs w:val="26"/>
              </w:rPr>
              <w:t xml:space="preserve"> в</w:t>
            </w:r>
            <w:r>
              <w:rPr>
                <w:szCs w:val="26"/>
              </w:rPr>
              <w:t xml:space="preserve"> </w:t>
            </w:r>
            <w:r w:rsidRPr="0019335F">
              <w:rPr>
                <w:szCs w:val="26"/>
              </w:rPr>
              <w:t>круглий отвір радіуса</w:t>
            </w:r>
            <w:r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r</w:t>
            </w:r>
            <w:r w:rsidRPr="0019335F">
              <w:rPr>
                <w:szCs w:val="26"/>
              </w:rPr>
              <w:t>.</w:t>
            </w:r>
            <w:r>
              <w:rPr>
                <w:szCs w:val="26"/>
              </w:rPr>
              <w:t xml:space="preserve"> Дійсні значення </w:t>
            </w:r>
            <w:r w:rsidR="002D39FD" w:rsidRPr="002D39FD">
              <w:rPr>
                <w:i/>
                <w:szCs w:val="26"/>
              </w:rPr>
              <w:t>а,</w:t>
            </w:r>
            <w:r w:rsidR="002D39FD">
              <w:rPr>
                <w:szCs w:val="26"/>
              </w:rPr>
              <w:t xml:space="preserve"> </w:t>
            </w:r>
            <w:r w:rsidRPr="002D39FD">
              <w:rPr>
                <w:i/>
                <w:szCs w:val="26"/>
              </w:rPr>
              <w:t>r</w:t>
            </w:r>
            <w:r w:rsidRPr="0019335F">
              <w:rPr>
                <w:szCs w:val="26"/>
              </w:rPr>
              <w:t xml:space="preserve"> </w:t>
            </w:r>
            <w:r>
              <w:rPr>
                <w:szCs w:val="26"/>
              </w:rPr>
              <w:t>увести з консолі. Вивести на консоль відповідне повідомлення.</w:t>
            </w:r>
          </w:p>
          <w:p w:rsidR="0019335F" w:rsidRPr="008F40F5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19335F" w:rsidRPr="0019335F" w:rsidRDefault="005E3A82" w:rsidP="0019335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2D39FD">
              <w:rPr>
                <w:position w:val="-24"/>
                <w:szCs w:val="26"/>
              </w:rPr>
              <w:object w:dxaOrig="2680" w:dyaOrig="620" w14:anchorId="6AB925F0">
                <v:shape id="_x0000_i1071" type="#_x0000_t75" style="width:180.7pt;height:42.1pt" o:ole="">
                  <v:imagedata r:id="rId102" o:title=""/>
                </v:shape>
                <o:OLEObject Type="Embed" ProgID="Equation.3" ShapeID="_x0000_i1071" DrawAspect="Content" ObjectID="_1674400092" r:id="rId103"/>
              </w:object>
            </w:r>
          </w:p>
          <w:p w:rsidR="0019335F" w:rsidRPr="008F40F5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19335F" w:rsidRPr="008F40F5" w:rsidRDefault="002D39FD" w:rsidP="002D39FD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3075" w:dyaOrig="1170">
                <v:shape id="_x0000_i1072" type="#_x0000_t75" style="width:153.5pt;height:58.4pt" o:ole="">
                  <v:imagedata r:id="rId104" o:title=""/>
                </v:shape>
                <o:OLEObject Type="Embed" ProgID="PBrush" ShapeID="_x0000_i1072" DrawAspect="Content" ObjectID="_1674400093" r:id="rId105"/>
              </w:object>
            </w:r>
          </w:p>
          <w:p w:rsidR="0019335F" w:rsidRPr="0019335F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5E3A82">
              <w:rPr>
                <w:szCs w:val="26"/>
              </w:rPr>
              <w:t>назви телеканалу</w:t>
            </w:r>
            <w:r>
              <w:rPr>
                <w:szCs w:val="26"/>
              </w:rPr>
              <w:t xml:space="preserve"> виводить на консоль назву </w:t>
            </w:r>
            <w:r w:rsidR="005E3A82">
              <w:rPr>
                <w:szCs w:val="26"/>
              </w:rPr>
              <w:t>холдингу (власника), наприклад, канал «Рада», власник «Верховна Рада України», канал «1+1», холдинг «</w:t>
            </w:r>
            <w:r w:rsidR="005E3A82" w:rsidRPr="005E3A82">
              <w:rPr>
                <w:szCs w:val="26"/>
              </w:rPr>
              <w:t>1+1 Media</w:t>
            </w:r>
            <w:r w:rsidR="005E3A82">
              <w:rPr>
                <w:szCs w:val="26"/>
              </w:rPr>
              <w:t xml:space="preserve">» </w:t>
            </w:r>
            <w:r>
              <w:rPr>
                <w:szCs w:val="26"/>
              </w:rPr>
              <w:t>і т. д.</w:t>
            </w:r>
            <w:r w:rsidRPr="0019335F">
              <w:rPr>
                <w:szCs w:val="26"/>
              </w:rPr>
              <w:t xml:space="preserve"> </w:t>
            </w:r>
          </w:p>
          <w:p w:rsidR="0019335F" w:rsidRPr="0019335F" w:rsidRDefault="0019335F" w:rsidP="008D28B1">
            <w:pPr>
              <w:pStyle w:val="a"/>
              <w:numPr>
                <w:ilvl w:val="0"/>
                <w:numId w:val="19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19335F" w:rsidRPr="0019335F" w:rsidRDefault="005B673A" w:rsidP="0019335F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620" w:dyaOrig="660" w14:anchorId="578F1261">
                <v:shape id="_x0000_i1073" type="#_x0000_t75" style="width:110.7pt;height:45.5pt" o:ole="">
                  <v:imagedata r:id="rId106" o:title=""/>
                </v:shape>
                <o:OLEObject Type="Embed" ProgID="Equation.3" ShapeID="_x0000_i1073" DrawAspect="Content" ObjectID="_1674400094" r:id="rId107"/>
              </w:object>
            </w:r>
          </w:p>
        </w:tc>
      </w:tr>
      <w:tr w:rsidR="005B673A" w:rsidRPr="00592246" w:rsidTr="008F40F5">
        <w:tc>
          <w:tcPr>
            <w:tcW w:w="1134" w:type="dxa"/>
          </w:tcPr>
          <w:p w:rsidR="005B673A" w:rsidRPr="00592246" w:rsidRDefault="005B673A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5B673A" w:rsidRPr="008F40F5" w:rsidRDefault="005B673A" w:rsidP="005B673A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5B673A" w:rsidRPr="008F40F5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5B673A" w:rsidRPr="00B95A36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</w:t>
            </w:r>
            <w:r>
              <w:rPr>
                <w:szCs w:val="26"/>
              </w:rPr>
              <w:t>з</w:t>
            </w:r>
            <w:r>
              <w:rPr>
                <w:color w:val="000000"/>
                <w:sz w:val="27"/>
                <w:szCs w:val="27"/>
              </w:rPr>
              <w:t xml:space="preserve"> якою швидкістю спортсмен увійде у воду, стрибаючи з </w:t>
            </w:r>
            <w:r w:rsidR="00261A8D" w:rsidRPr="00261A8D">
              <w:rPr>
                <w:i/>
                <w:color w:val="000000"/>
                <w:sz w:val="27"/>
                <w:szCs w:val="27"/>
                <w:lang w:val="en-US"/>
              </w:rPr>
              <w:t>n</w:t>
            </w:r>
            <w:r w:rsidR="00261A8D">
              <w:rPr>
                <w:color w:val="000000"/>
                <w:sz w:val="27"/>
                <w:szCs w:val="27"/>
                <w:lang w:val="en-US"/>
              </w:rPr>
              <w:t xml:space="preserve"> </w:t>
            </w:r>
            <w:r>
              <w:rPr>
                <w:color w:val="000000"/>
                <w:sz w:val="27"/>
                <w:szCs w:val="27"/>
              </w:rPr>
              <w:t>метрової вежі, якщо спо</w:t>
            </w:r>
            <w:r w:rsidR="00261A8D">
              <w:rPr>
                <w:color w:val="000000"/>
                <w:sz w:val="27"/>
                <w:szCs w:val="27"/>
              </w:rPr>
              <w:t>ртсмен падає з прискоренням a=</w:t>
            </w:r>
            <w:r>
              <w:rPr>
                <w:color w:val="000000"/>
                <w:sz w:val="27"/>
                <w:szCs w:val="27"/>
              </w:rPr>
              <w:t>9,81м/с^2, початкова швидкість v0 = 0?</w:t>
            </w:r>
            <w:r w:rsidR="00261A8D">
              <w:rPr>
                <w:color w:val="000000"/>
                <w:sz w:val="27"/>
                <w:szCs w:val="27"/>
              </w:rPr>
              <w:t xml:space="preserve"> Значення </w:t>
            </w:r>
            <w:r w:rsidR="00261A8D" w:rsidRPr="00261A8D">
              <w:rPr>
                <w:i/>
                <w:color w:val="000000"/>
                <w:sz w:val="27"/>
                <w:szCs w:val="27"/>
                <w:lang w:val="en-US"/>
              </w:rPr>
              <w:t>n</w:t>
            </w:r>
            <w:r w:rsidR="00261A8D">
              <w:rPr>
                <w:color w:val="000000"/>
                <w:sz w:val="27"/>
                <w:szCs w:val="27"/>
              </w:rPr>
              <w:t xml:space="preserve"> </w:t>
            </w:r>
            <w:r w:rsidR="00261A8D" w:rsidRPr="00261A8D">
              <w:rPr>
                <w:color w:val="000000"/>
                <w:sz w:val="27"/>
                <w:szCs w:val="27"/>
              </w:rPr>
              <w:t>увести</w:t>
            </w:r>
            <w:r w:rsidR="00261A8D">
              <w:rPr>
                <w:color w:val="000000"/>
                <w:sz w:val="27"/>
                <w:szCs w:val="27"/>
                <w:lang w:val="en-US"/>
              </w:rPr>
              <w:t xml:space="preserve"> з консолі.</w:t>
            </w:r>
          </w:p>
          <w:p w:rsidR="005B673A" w:rsidRPr="008F40F5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5B673A" w:rsidRPr="0019335F" w:rsidRDefault="00261A8D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261A8D">
              <w:rPr>
                <w:position w:val="-24"/>
                <w:szCs w:val="26"/>
              </w:rPr>
              <w:object w:dxaOrig="1740" w:dyaOrig="580" w14:anchorId="5EA57F0C">
                <v:shape id="_x0000_i1074" type="#_x0000_t75" style="width:116.85pt;height:40.1pt" o:ole="">
                  <v:imagedata r:id="rId108" o:title=""/>
                </v:shape>
                <o:OLEObject Type="Embed" ProgID="Equation.3" ShapeID="_x0000_i1074" DrawAspect="Content" ObjectID="_1674400095" r:id="rId109"/>
              </w:object>
            </w:r>
          </w:p>
          <w:p w:rsidR="005B673A" w:rsidRPr="008F40F5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5B673A" w:rsidRPr="008F40F5" w:rsidRDefault="00261A8D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430" w:dyaOrig="1530">
                <v:shape id="_x0000_i1075" type="#_x0000_t75" style="width:121.6pt;height:76.75pt" o:ole="">
                  <v:imagedata r:id="rId110" o:title=""/>
                </v:shape>
                <o:OLEObject Type="Embed" ProgID="PBrush" ShapeID="_x0000_i1075" DrawAspect="Content" ObjectID="_1674400096" r:id="rId111"/>
              </w:object>
            </w:r>
          </w:p>
          <w:p w:rsidR="005B673A" w:rsidRPr="0019335F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261A8D">
              <w:rPr>
                <w:szCs w:val="26"/>
              </w:rPr>
              <w:t xml:space="preserve">номеру пальця на руці виводить його назву (великий, вказівний, середній, </w:t>
            </w:r>
            <w:r w:rsidR="00261A8D" w:rsidRPr="00261A8D">
              <w:rPr>
                <w:szCs w:val="26"/>
              </w:rPr>
              <w:t>безіменний</w:t>
            </w:r>
            <w:r w:rsidR="00261A8D">
              <w:rPr>
                <w:szCs w:val="26"/>
              </w:rPr>
              <w:t xml:space="preserve">, </w:t>
            </w:r>
            <w:r w:rsidR="00261A8D" w:rsidRPr="00261A8D">
              <w:rPr>
                <w:szCs w:val="26"/>
              </w:rPr>
              <w:t>мізинець</w:t>
            </w:r>
            <w:r w:rsidR="00261A8D"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5B673A" w:rsidRPr="0019335F" w:rsidRDefault="005B673A" w:rsidP="008D28B1">
            <w:pPr>
              <w:pStyle w:val="a"/>
              <w:numPr>
                <w:ilvl w:val="0"/>
                <w:numId w:val="20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5B673A" w:rsidRPr="0019335F" w:rsidRDefault="00F73921" w:rsidP="005B673A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820" w:dyaOrig="720" w14:anchorId="5DACE4F4">
                <v:shape id="_x0000_i1076" type="#_x0000_t75" style="width:124.3pt;height:49.6pt" o:ole="">
                  <v:imagedata r:id="rId112" o:title=""/>
                </v:shape>
                <o:OLEObject Type="Embed" ProgID="Equation.3" ShapeID="_x0000_i1076" DrawAspect="Content" ObjectID="_1674400097" r:id="rId113"/>
              </w:object>
            </w:r>
          </w:p>
        </w:tc>
      </w:tr>
      <w:tr w:rsidR="00F73921" w:rsidRPr="00592246" w:rsidTr="008F40F5">
        <w:tc>
          <w:tcPr>
            <w:tcW w:w="1134" w:type="dxa"/>
          </w:tcPr>
          <w:p w:rsidR="00F73921" w:rsidRPr="00592246" w:rsidRDefault="00F73921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F73921" w:rsidRPr="008F40F5" w:rsidRDefault="00F73921" w:rsidP="00F73921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</w:t>
            </w:r>
            <w:r w:rsidRPr="008F40F5">
              <w:rPr>
                <w:sz w:val="26"/>
                <w:szCs w:val="26"/>
              </w:rPr>
              <w:lastRenderedPageBreak/>
              <w:t xml:space="preserve">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F73921" w:rsidRPr="008F40F5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F73921" w:rsidRPr="00B95A36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</w:t>
            </w:r>
            <w:r>
              <w:rPr>
                <w:szCs w:val="26"/>
              </w:rPr>
              <w:t>подібність двох трикутників за трьома  стор</w:t>
            </w:r>
            <w:r w:rsidR="00EA48C7">
              <w:rPr>
                <w:szCs w:val="26"/>
              </w:rPr>
              <w:t>онами, значення яких введені з консолі. Вивести на консоль відповідне повідомлення.</w:t>
            </w:r>
          </w:p>
          <w:p w:rsidR="00F73921" w:rsidRPr="008F40F5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F73921" w:rsidRPr="0019335F" w:rsidRDefault="00EA48C7" w:rsidP="00EA48C7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EA48C7">
              <w:rPr>
                <w:position w:val="-24"/>
                <w:szCs w:val="26"/>
              </w:rPr>
              <w:object w:dxaOrig="1760" w:dyaOrig="660" w14:anchorId="7F2508AA">
                <v:shape id="_x0000_i1077" type="#_x0000_t75" style="width:118.85pt;height:44.85pt" o:ole="">
                  <v:imagedata r:id="rId114" o:title=""/>
                </v:shape>
                <o:OLEObject Type="Embed" ProgID="Equation.3" ShapeID="_x0000_i1077" DrawAspect="Content" ObjectID="_1674400098" r:id="rId115"/>
              </w:object>
            </w:r>
          </w:p>
          <w:p w:rsidR="00F73921" w:rsidRPr="008F40F5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F73921" w:rsidRPr="008F40F5" w:rsidRDefault="00EA48C7" w:rsidP="00EA48C7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2145" w:dyaOrig="1500">
                <v:shape id="_x0000_i1078" type="#_x0000_t75" style="width:107.3pt;height:74.7pt" o:ole="">
                  <v:imagedata r:id="rId116" o:title=""/>
                </v:shape>
                <o:OLEObject Type="Embed" ProgID="PBrush" ShapeID="_x0000_i1078" DrawAspect="Content" ObjectID="_1674400099" r:id="rId117"/>
              </w:object>
            </w:r>
          </w:p>
          <w:p w:rsidR="00F73921" w:rsidRPr="0019335F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 w:rsidR="00665C01">
              <w:rPr>
                <w:szCs w:val="26"/>
              </w:rPr>
              <w:t>назви країни виводить її рейтинг та індекс рівня освіти</w:t>
            </w:r>
            <w:r>
              <w:rPr>
                <w:szCs w:val="26"/>
              </w:rPr>
              <w:t xml:space="preserve"> (</w:t>
            </w:r>
            <w:hyperlink r:id="rId118" w:history="1">
              <w:r w:rsidR="004B040B" w:rsidRPr="008B2863">
                <w:rPr>
                  <w:rStyle w:val="ae"/>
                  <w:sz w:val="24"/>
                  <w:szCs w:val="24"/>
                </w:rPr>
                <w:t>https://gtmarket.ru/ratings/education-index</w:t>
              </w:r>
            </w:hyperlink>
            <w:r w:rsidR="004B040B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F73921" w:rsidRPr="0019335F" w:rsidRDefault="00F73921" w:rsidP="008D28B1">
            <w:pPr>
              <w:pStyle w:val="a"/>
              <w:numPr>
                <w:ilvl w:val="0"/>
                <w:numId w:val="21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F73921" w:rsidRPr="0019335F" w:rsidRDefault="00FD1D62" w:rsidP="00F73921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660" w:dyaOrig="660" w14:anchorId="4E2BCDFF">
                <v:shape id="_x0000_i1079" type="#_x0000_t75" style="width:113.45pt;height:45.5pt" o:ole="">
                  <v:imagedata r:id="rId119" o:title=""/>
                </v:shape>
                <o:OLEObject Type="Embed" ProgID="Equation.3" ShapeID="_x0000_i1079" DrawAspect="Content" ObjectID="_1674400100" r:id="rId120"/>
              </w:object>
            </w:r>
          </w:p>
        </w:tc>
      </w:tr>
      <w:tr w:rsidR="00FD1D62" w:rsidRPr="00592246" w:rsidTr="008F40F5">
        <w:tc>
          <w:tcPr>
            <w:tcW w:w="1134" w:type="dxa"/>
          </w:tcPr>
          <w:p w:rsidR="00FD1D62" w:rsidRPr="00592246" w:rsidRDefault="00FD1D62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8505" w:type="dxa"/>
          </w:tcPr>
          <w:p w:rsidR="00FD1D62" w:rsidRPr="008F40F5" w:rsidRDefault="00FD1D62" w:rsidP="00FD1D6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FD1D62" w:rsidRPr="008F40F5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FD1D62" w:rsidRPr="00B95A36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 xml:space="preserve">Написати функцію, яка визначає, </w:t>
            </w:r>
            <w:r>
              <w:rPr>
                <w:szCs w:val="26"/>
              </w:rPr>
              <w:t>подібність двох трикутників за двома сторонами та кутом між ними. Значення двох сторін та кутів трикутників увести з консолі. Вивести на консоль відповідне повідомлення.</w:t>
            </w:r>
          </w:p>
          <w:p w:rsidR="00FD1D62" w:rsidRPr="008F40F5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FD1D62" w:rsidRPr="0019335F" w:rsidRDefault="00FD1D6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FD1D62">
              <w:rPr>
                <w:position w:val="-56"/>
                <w:szCs w:val="26"/>
              </w:rPr>
              <w:object w:dxaOrig="1760" w:dyaOrig="940" w14:anchorId="5A5E23FF">
                <v:shape id="_x0000_i1080" type="#_x0000_t75" style="width:118.85pt;height:64.55pt" o:ole="">
                  <v:imagedata r:id="rId121" o:title=""/>
                </v:shape>
                <o:OLEObject Type="Embed" ProgID="Equation.3" ShapeID="_x0000_i1080" DrawAspect="Content" ObjectID="_1674400101" r:id="rId122"/>
              </w:object>
            </w:r>
          </w:p>
          <w:p w:rsidR="00FD1D62" w:rsidRPr="008F40F5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FD1D62" w:rsidRPr="008F40F5" w:rsidRDefault="00FD1D6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>
              <w:object w:dxaOrig="3405" w:dyaOrig="1065">
                <v:shape id="_x0000_i1081" type="#_x0000_t75" style="width:170.5pt;height:53pt" o:ole="">
                  <v:imagedata r:id="rId123" o:title=""/>
                </v:shape>
                <o:OLEObject Type="Embed" ProgID="PBrush" ShapeID="_x0000_i1081" DrawAspect="Content" ObjectID="_1674400102" r:id="rId124"/>
              </w:object>
            </w:r>
          </w:p>
          <w:p w:rsidR="00FD1D62" w:rsidRPr="0019335F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країни виводить її рейтинг </w:t>
            </w:r>
            <w:r w:rsidR="0001687E">
              <w:rPr>
                <w:szCs w:val="26"/>
              </w:rPr>
              <w:t xml:space="preserve">шкільної </w:t>
            </w:r>
            <w:r w:rsidR="0018219E">
              <w:rPr>
                <w:szCs w:val="26"/>
              </w:rPr>
              <w:t xml:space="preserve">освітньої грамотності за версією </w:t>
            </w:r>
            <w:r w:rsidR="0018219E">
              <w:rPr>
                <w:szCs w:val="26"/>
                <w:lang w:val="en-US"/>
              </w:rPr>
              <w:t>PISA</w:t>
            </w:r>
            <w:r>
              <w:rPr>
                <w:szCs w:val="26"/>
              </w:rPr>
              <w:t xml:space="preserve"> </w:t>
            </w:r>
            <w:r w:rsidRPr="004B040B">
              <w:rPr>
                <w:sz w:val="20"/>
                <w:szCs w:val="20"/>
              </w:rPr>
              <w:t>(</w:t>
            </w:r>
            <w:hyperlink r:id="rId125" w:history="1">
              <w:r w:rsidR="004B040B" w:rsidRPr="004B040B">
                <w:rPr>
                  <w:rStyle w:val="ae"/>
                  <w:sz w:val="20"/>
                  <w:szCs w:val="20"/>
                </w:rPr>
                <w:t>https://factsmaps.com/pisa-2018-worldwide-ranking-average-score-of-mathematics-science-reading/</w:t>
              </w:r>
            </w:hyperlink>
            <w:r w:rsidR="004B040B">
              <w:rPr>
                <w:szCs w:val="26"/>
              </w:rPr>
              <w:t xml:space="preserve"> </w:t>
            </w:r>
            <w:r>
              <w:rPr>
                <w:szCs w:val="26"/>
              </w:rPr>
              <w:t>).</w:t>
            </w:r>
            <w:r w:rsidRPr="0019335F">
              <w:rPr>
                <w:szCs w:val="26"/>
              </w:rPr>
              <w:t xml:space="preserve"> </w:t>
            </w:r>
          </w:p>
          <w:p w:rsidR="00FD1D62" w:rsidRPr="0019335F" w:rsidRDefault="00FD1D62" w:rsidP="008D28B1">
            <w:pPr>
              <w:pStyle w:val="a"/>
              <w:numPr>
                <w:ilvl w:val="0"/>
                <w:numId w:val="22"/>
              </w:numPr>
              <w:ind w:left="346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FD1D62" w:rsidRPr="0019335F" w:rsidRDefault="006664E2" w:rsidP="00FD1D6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5E3A82">
              <w:rPr>
                <w:position w:val="-28"/>
                <w:szCs w:val="26"/>
              </w:rPr>
              <w:object w:dxaOrig="1500" w:dyaOrig="660" w14:anchorId="24788637">
                <v:shape id="_x0000_i1082" type="#_x0000_t75" style="width:102.55pt;height:45.5pt" o:ole="">
                  <v:imagedata r:id="rId126" o:title=""/>
                </v:shape>
                <o:OLEObject Type="Embed" ProgID="Equation.3" ShapeID="_x0000_i1082" DrawAspect="Content" ObjectID="_1674400103" r:id="rId127"/>
              </w:object>
            </w:r>
          </w:p>
        </w:tc>
      </w:tr>
      <w:tr w:rsidR="006664E2" w:rsidRPr="00592246" w:rsidTr="008F40F5">
        <w:tc>
          <w:tcPr>
            <w:tcW w:w="1134" w:type="dxa"/>
          </w:tcPr>
          <w:p w:rsidR="006664E2" w:rsidRPr="00592246" w:rsidRDefault="006664E2" w:rsidP="008D28B1">
            <w:pPr>
              <w:numPr>
                <w:ilvl w:val="0"/>
                <w:numId w:val="3"/>
              </w:numPr>
              <w:ind w:left="0"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</w:tcPr>
          <w:p w:rsidR="006664E2" w:rsidRPr="008F40F5" w:rsidRDefault="006664E2" w:rsidP="006664E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8F40F5">
              <w:rPr>
                <w:sz w:val="26"/>
                <w:szCs w:val="26"/>
              </w:rPr>
              <w:t xml:space="preserve">Створити консольний застосунок мовою C#. Вхідні дані ввести з клавіатури. Результати вивести на консоль Використати методи класів </w:t>
            </w:r>
            <w:r w:rsidRPr="002D39FD">
              <w:rPr>
                <w:b/>
                <w:sz w:val="26"/>
                <w:szCs w:val="26"/>
              </w:rPr>
              <w:t>Console, Convert</w:t>
            </w:r>
            <w:r w:rsidRPr="008F40F5">
              <w:rPr>
                <w:sz w:val="26"/>
                <w:szCs w:val="26"/>
              </w:rPr>
              <w:t xml:space="preserve"> в процесі введення та виведення даних. Реалізувати перераховані функції. Виклик функцій здійснити за допомогою </w:t>
            </w:r>
            <w:r w:rsidRPr="002D39FD">
              <w:rPr>
                <w:b/>
                <w:sz w:val="26"/>
                <w:szCs w:val="26"/>
              </w:rPr>
              <w:t>меню</w:t>
            </w:r>
            <w:r w:rsidRPr="008F40F5">
              <w:rPr>
                <w:sz w:val="26"/>
                <w:szCs w:val="26"/>
              </w:rPr>
              <w:t xml:space="preserve">, застосувавши оператор вибору </w:t>
            </w:r>
            <w:r w:rsidRPr="002D39FD">
              <w:rPr>
                <w:b/>
                <w:sz w:val="26"/>
                <w:szCs w:val="26"/>
              </w:rPr>
              <w:t>switch</w:t>
            </w:r>
            <w:r w:rsidRPr="0019335F">
              <w:rPr>
                <w:sz w:val="26"/>
                <w:szCs w:val="26"/>
              </w:rPr>
              <w:t xml:space="preserve"> </w:t>
            </w:r>
            <w:r w:rsidRPr="008F40F5">
              <w:rPr>
                <w:sz w:val="26"/>
                <w:szCs w:val="26"/>
              </w:rPr>
              <w:t xml:space="preserve">для виклику потрібної функції. Усі завдання варіанта реалізувати </w:t>
            </w:r>
            <w:r w:rsidRPr="0019335F">
              <w:rPr>
                <w:sz w:val="26"/>
                <w:szCs w:val="26"/>
              </w:rPr>
              <w:t xml:space="preserve">в одному проекті </w:t>
            </w:r>
            <w:r w:rsidRPr="002D39FD">
              <w:rPr>
                <w:b/>
                <w:sz w:val="26"/>
                <w:szCs w:val="26"/>
              </w:rPr>
              <w:t>Console_Lab1</w:t>
            </w:r>
            <w:r w:rsidRPr="008F40F5">
              <w:rPr>
                <w:sz w:val="26"/>
                <w:szCs w:val="26"/>
              </w:rPr>
              <w:t>.</w:t>
            </w:r>
          </w:p>
          <w:p w:rsidR="006664E2" w:rsidRPr="008F40F5" w:rsidRDefault="006664E2" w:rsidP="008D28B1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8F40F5">
              <w:rPr>
                <w:szCs w:val="26"/>
              </w:rPr>
              <w:t>Вивести на консоль власні анкетні дані: прізвище, ім'я, вік, група, курс</w:t>
            </w:r>
            <w:r w:rsidRPr="0019335F">
              <w:rPr>
                <w:szCs w:val="26"/>
              </w:rPr>
              <w:t>, e=mail</w:t>
            </w:r>
            <w:r w:rsidRPr="008F40F5">
              <w:rPr>
                <w:szCs w:val="26"/>
              </w:rPr>
              <w:t>.</w:t>
            </w:r>
          </w:p>
          <w:p w:rsidR="006664E2" w:rsidRPr="00B95A36" w:rsidRDefault="006664E2" w:rsidP="008D28B1">
            <w:pPr>
              <w:pStyle w:val="a"/>
              <w:numPr>
                <w:ilvl w:val="0"/>
                <w:numId w:val="23"/>
              </w:numPr>
              <w:ind w:left="346"/>
              <w:rPr>
                <w:szCs w:val="26"/>
              </w:rPr>
            </w:pPr>
            <w:r w:rsidRPr="00B95A36">
              <w:rPr>
                <w:szCs w:val="26"/>
              </w:rPr>
              <w:t>Написати функцію, яка визначає</w:t>
            </w:r>
            <w:r>
              <w:rPr>
                <w:szCs w:val="26"/>
              </w:rPr>
              <w:t xml:space="preserve"> </w:t>
            </w:r>
            <w:r w:rsidR="004B4D98" w:rsidRPr="004B4D98">
              <w:rPr>
                <w:szCs w:val="26"/>
              </w:rPr>
              <w:t>приналежн</w:t>
            </w:r>
            <w:r w:rsidR="004B4D98">
              <w:rPr>
                <w:szCs w:val="26"/>
              </w:rPr>
              <w:t>ість</w:t>
            </w:r>
            <w:r w:rsidR="004B4D98" w:rsidRPr="004B4D98">
              <w:rPr>
                <w:szCs w:val="26"/>
              </w:rPr>
              <w:t xml:space="preserve"> точки </w:t>
            </w:r>
            <w:r w:rsidR="004B4D98">
              <w:rPr>
                <w:szCs w:val="26"/>
              </w:rPr>
              <w:t>з координатами (</w:t>
            </w:r>
            <w:r w:rsidR="004B4D98" w:rsidRPr="004B4D98">
              <w:rPr>
                <w:i/>
                <w:szCs w:val="26"/>
              </w:rPr>
              <w:t>x,y</w:t>
            </w:r>
            <w:r w:rsidR="004B4D98">
              <w:rPr>
                <w:szCs w:val="26"/>
              </w:rPr>
              <w:t xml:space="preserve">) </w:t>
            </w:r>
            <w:r w:rsidR="004B4D98" w:rsidRPr="004B4D98">
              <w:rPr>
                <w:szCs w:val="26"/>
              </w:rPr>
              <w:t>кол</w:t>
            </w:r>
            <w:r w:rsidR="004B4D98">
              <w:rPr>
                <w:szCs w:val="26"/>
              </w:rPr>
              <w:t>у</w:t>
            </w:r>
            <w:r w:rsidR="004B4D98" w:rsidRPr="004B4D98">
              <w:rPr>
                <w:szCs w:val="26"/>
              </w:rPr>
              <w:t xml:space="preserve"> </w:t>
            </w:r>
            <w:r w:rsidR="004B4D98">
              <w:rPr>
                <w:szCs w:val="26"/>
              </w:rPr>
              <w:t xml:space="preserve">з радіусом </w:t>
            </w:r>
            <w:r w:rsidR="004B4D98" w:rsidRPr="004B4D98">
              <w:rPr>
                <w:i/>
                <w:szCs w:val="26"/>
                <w:lang w:val="en-US"/>
              </w:rPr>
              <w:t>r</w:t>
            </w:r>
            <w:r w:rsidR="004B4D98">
              <w:rPr>
                <w:szCs w:val="26"/>
              </w:rPr>
              <w:t xml:space="preserve"> та</w:t>
            </w:r>
            <w:r w:rsidR="004B4D98" w:rsidRPr="004B4D98">
              <w:rPr>
                <w:szCs w:val="26"/>
              </w:rPr>
              <w:t xml:space="preserve"> центром на початку координат</w:t>
            </w:r>
            <w:r>
              <w:rPr>
                <w:szCs w:val="26"/>
              </w:rPr>
              <w:t>.</w:t>
            </w:r>
            <w:r w:rsidR="004B4D98">
              <w:rPr>
                <w:szCs w:val="26"/>
              </w:rPr>
              <w:t xml:space="preserve"> Значення </w:t>
            </w:r>
            <w:r w:rsidR="004B4D98">
              <w:rPr>
                <w:szCs w:val="26"/>
                <w:lang w:val="en-US"/>
              </w:rPr>
              <w:t>x,y,r</w:t>
            </w:r>
            <w:r w:rsidR="004B4D98">
              <w:rPr>
                <w:szCs w:val="26"/>
              </w:rPr>
              <w:t xml:space="preserve"> ввести з консолі. </w:t>
            </w:r>
          </w:p>
          <w:p w:rsidR="006664E2" w:rsidRPr="008F40F5" w:rsidRDefault="006664E2" w:rsidP="008D28B1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8F40F5">
              <w:rPr>
                <w:szCs w:val="26"/>
              </w:rPr>
              <w:t>За даними, що введені з консолі, визначити значення виразу, використовуючи математичні функції, і вивести результат на консоль.</w:t>
            </w:r>
          </w:p>
          <w:p w:rsidR="006664E2" w:rsidRPr="0019335F" w:rsidRDefault="004321D6" w:rsidP="006664E2">
            <w:pPr>
              <w:pStyle w:val="a"/>
              <w:numPr>
                <w:ilvl w:val="0"/>
                <w:numId w:val="0"/>
              </w:numPr>
              <w:ind w:left="77"/>
              <w:jc w:val="center"/>
              <w:rPr>
                <w:szCs w:val="26"/>
              </w:rPr>
            </w:pPr>
            <w:r w:rsidRPr="004B4D98">
              <w:rPr>
                <w:position w:val="-24"/>
                <w:szCs w:val="26"/>
              </w:rPr>
              <w:object w:dxaOrig="2100" w:dyaOrig="560" w14:anchorId="57C380FA">
                <v:shape id="_x0000_i1083" type="#_x0000_t75" style="width:141.95pt;height:38.05pt" o:ole="">
                  <v:imagedata r:id="rId128" o:title=""/>
                </v:shape>
                <o:OLEObject Type="Embed" ProgID="Equation.3" ShapeID="_x0000_i1083" DrawAspect="Content" ObjectID="_1674400104" r:id="rId129"/>
              </w:object>
            </w:r>
          </w:p>
          <w:p w:rsidR="006664E2" w:rsidRDefault="006664E2" w:rsidP="008D28B1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>
              <w:rPr>
                <w:szCs w:val="26"/>
              </w:rPr>
              <w:t xml:space="preserve">За даними </w:t>
            </w:r>
            <w:r w:rsidRPr="0019335F">
              <w:rPr>
                <w:szCs w:val="26"/>
              </w:rPr>
              <w:t>x,</w:t>
            </w:r>
            <w:r w:rsidRPr="008F40F5">
              <w:rPr>
                <w:szCs w:val="26"/>
              </w:rPr>
              <w:t xml:space="preserve"> значення як</w:t>
            </w:r>
            <w:r w:rsidRPr="0019335F">
              <w:rPr>
                <w:szCs w:val="26"/>
              </w:rPr>
              <w:t>их</w:t>
            </w:r>
            <w:r w:rsidRPr="008F40F5">
              <w:rPr>
                <w:szCs w:val="26"/>
              </w:rPr>
              <w:t xml:space="preserve"> ввести з консолі</w:t>
            </w:r>
            <w:r>
              <w:rPr>
                <w:szCs w:val="26"/>
              </w:rPr>
              <w:t>, обчислити значення функції</w:t>
            </w:r>
            <w:r w:rsidRPr="008F40F5">
              <w:rPr>
                <w:szCs w:val="26"/>
              </w:rPr>
              <w:t>:</w:t>
            </w:r>
          </w:p>
          <w:p w:rsidR="006664E2" w:rsidRPr="008F40F5" w:rsidRDefault="00820683" w:rsidP="00820683">
            <w:pPr>
              <w:pStyle w:val="a"/>
              <w:numPr>
                <w:ilvl w:val="0"/>
                <w:numId w:val="0"/>
              </w:numPr>
              <w:ind w:left="346"/>
              <w:jc w:val="center"/>
              <w:rPr>
                <w:szCs w:val="26"/>
              </w:rPr>
            </w:pPr>
            <w:r>
              <w:object w:dxaOrig="2520" w:dyaOrig="1440">
                <v:shape id="_x0000_i1097" type="#_x0000_t75" style="width:126.35pt;height:1in" o:ole="">
                  <v:imagedata r:id="rId130" o:title=""/>
                </v:shape>
                <o:OLEObject Type="Embed" ProgID="PBrush" ShapeID="_x0000_i1097" DrawAspect="Content" ObjectID="_1674400105" r:id="rId131"/>
              </w:object>
            </w:r>
          </w:p>
          <w:p w:rsidR="006664E2" w:rsidRPr="0019335F" w:rsidRDefault="006664E2" w:rsidP="008D28B1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3F0FBC">
              <w:rPr>
                <w:szCs w:val="26"/>
              </w:rPr>
              <w:t xml:space="preserve">Написати </w:t>
            </w:r>
            <w:r>
              <w:rPr>
                <w:szCs w:val="26"/>
              </w:rPr>
              <w:t>функцію</w:t>
            </w:r>
            <w:r w:rsidRPr="003F0FBC">
              <w:rPr>
                <w:szCs w:val="26"/>
              </w:rPr>
              <w:t xml:space="preserve">, яка в залежності від </w:t>
            </w:r>
            <w:r>
              <w:rPr>
                <w:szCs w:val="26"/>
              </w:rPr>
              <w:t xml:space="preserve">назви країни виводить її рейтинг освітньої грамотності за версією </w:t>
            </w:r>
            <w:r>
              <w:rPr>
                <w:szCs w:val="26"/>
                <w:lang w:val="en-US"/>
              </w:rPr>
              <w:t>PISA</w:t>
            </w:r>
            <w:r>
              <w:rPr>
                <w:szCs w:val="26"/>
              </w:rPr>
              <w:t xml:space="preserve"> ().</w:t>
            </w:r>
            <w:r w:rsidRPr="0019335F">
              <w:rPr>
                <w:szCs w:val="26"/>
              </w:rPr>
              <w:t xml:space="preserve"> </w:t>
            </w:r>
          </w:p>
          <w:p w:rsidR="006664E2" w:rsidRPr="0019335F" w:rsidRDefault="006664E2" w:rsidP="008D28B1">
            <w:pPr>
              <w:pStyle w:val="a"/>
              <w:numPr>
                <w:ilvl w:val="0"/>
                <w:numId w:val="23"/>
              </w:numPr>
              <w:ind w:left="346" w:hanging="269"/>
              <w:rPr>
                <w:szCs w:val="26"/>
              </w:rPr>
            </w:pPr>
            <w:r w:rsidRPr="0019335F">
              <w:rPr>
                <w:szCs w:val="26"/>
              </w:rPr>
              <w:t xml:space="preserve">Дано натуральне число </w:t>
            </w:r>
            <w:r w:rsidRPr="005E3A82">
              <w:rPr>
                <w:i/>
                <w:szCs w:val="26"/>
              </w:rPr>
              <w:t>n</w:t>
            </w:r>
            <w:r w:rsidRPr="0019335F">
              <w:rPr>
                <w:szCs w:val="26"/>
              </w:rPr>
              <w:t xml:space="preserve"> і дійсне число </w:t>
            </w:r>
            <w:r w:rsidRPr="005E3A82">
              <w:rPr>
                <w:i/>
                <w:szCs w:val="26"/>
              </w:rPr>
              <w:t>x</w:t>
            </w:r>
            <w:r w:rsidRPr="0019335F">
              <w:rPr>
                <w:szCs w:val="26"/>
              </w:rPr>
              <w:t xml:space="preserve"> &gt;0. Обчислити суму членів ряду: </w:t>
            </w:r>
          </w:p>
          <w:p w:rsidR="006664E2" w:rsidRPr="0019335F" w:rsidRDefault="004321D6" w:rsidP="006664E2">
            <w:pPr>
              <w:pStyle w:val="a"/>
              <w:numPr>
                <w:ilvl w:val="0"/>
                <w:numId w:val="0"/>
              </w:numPr>
              <w:ind w:left="-14"/>
              <w:jc w:val="center"/>
              <w:rPr>
                <w:szCs w:val="26"/>
              </w:rPr>
            </w:pPr>
            <w:r w:rsidRPr="004321D6">
              <w:rPr>
                <w:position w:val="-24"/>
                <w:szCs w:val="26"/>
              </w:rPr>
              <w:object w:dxaOrig="3540" w:dyaOrig="620" w14:anchorId="33EAA272">
                <v:shape id="_x0000_i1084" type="#_x0000_t75" style="width:242.5pt;height:42.8pt" o:ole="">
                  <v:imagedata r:id="rId132" o:title=""/>
                </v:shape>
                <o:OLEObject Type="Embed" ProgID="Equation.3" ShapeID="_x0000_i1084" DrawAspect="Content" ObjectID="_1674400106" r:id="rId133"/>
              </w:object>
            </w:r>
          </w:p>
        </w:tc>
      </w:tr>
    </w:tbl>
    <w:p w:rsidR="00C61196" w:rsidRDefault="00C61196" w:rsidP="00C1052C">
      <w:pPr>
        <w:rPr>
          <w:szCs w:val="28"/>
        </w:rPr>
      </w:pPr>
    </w:p>
    <w:p w:rsidR="0080036A" w:rsidRDefault="0080036A" w:rsidP="004321D6">
      <w:pPr>
        <w:pStyle w:val="3"/>
      </w:pPr>
      <w:r>
        <w:t>Література</w:t>
      </w:r>
    </w:p>
    <w:p w:rsidR="003106BA" w:rsidRPr="003106BA" w:rsidRDefault="003106BA" w:rsidP="003106BA">
      <w:pPr>
        <w:rPr>
          <w:szCs w:val="28"/>
          <w:lang w:val="ru-RU"/>
        </w:rPr>
      </w:pPr>
      <w:r>
        <w:rPr>
          <w:szCs w:val="28"/>
        </w:rPr>
        <w:t xml:space="preserve">1. О.С.Бичков, Є.В.Іванов Об’єктно-орієнтоване програмування мовою </w:t>
      </w:r>
      <w:r>
        <w:rPr>
          <w:szCs w:val="28"/>
          <w:lang w:val="en-US"/>
        </w:rPr>
        <w:t>C</w:t>
      </w:r>
      <w:r w:rsidRPr="003106BA">
        <w:rPr>
          <w:szCs w:val="28"/>
          <w:lang w:val="ru-RU"/>
        </w:rPr>
        <w:t>#/</w:t>
      </w:r>
    </w:p>
    <w:p w:rsidR="003106BA" w:rsidRDefault="003106BA" w:rsidP="003106BA">
      <w:pPr>
        <w:rPr>
          <w:b/>
          <w:szCs w:val="28"/>
        </w:rPr>
      </w:pPr>
      <w:r>
        <w:rPr>
          <w:szCs w:val="28"/>
        </w:rPr>
        <w:t>2.</w:t>
      </w:r>
      <w:r>
        <w:rPr>
          <w:b/>
          <w:szCs w:val="28"/>
        </w:rPr>
        <w:t xml:space="preserve"> </w:t>
      </w:r>
      <w:r>
        <w:rPr>
          <w:szCs w:val="28"/>
        </w:rPr>
        <w:t>C# 2005 и платформа .Net 3.0 для профессионалов. Нейгел К., Ивьен Б. и др. –М.: ООО “И.Д. Вильямс", 2008. –1376 с.</w:t>
      </w:r>
    </w:p>
    <w:p w:rsidR="004321D6" w:rsidRDefault="004321D6">
      <w:pPr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4321D6" w:rsidRPr="000F5D45" w:rsidRDefault="004321D6" w:rsidP="004321D6">
      <w:pPr>
        <w:pStyle w:val="2"/>
        <w:rPr>
          <w:lang w:val="uk-UA"/>
        </w:rPr>
      </w:pPr>
      <w:r w:rsidRPr="000F5D45">
        <w:rPr>
          <w:lang w:val="uk-UA"/>
        </w:rPr>
        <w:lastRenderedPageBreak/>
        <w:t xml:space="preserve">Лабораторна робота № </w:t>
      </w:r>
      <w:r>
        <w:rPr>
          <w:lang w:val="uk-UA"/>
        </w:rPr>
        <w:t>2</w:t>
      </w:r>
      <w:r w:rsidRPr="000F5D45">
        <w:rPr>
          <w:lang w:val="uk-UA"/>
        </w:rPr>
        <w:br/>
      </w:r>
      <w:r>
        <w:rPr>
          <w:lang w:val="uk-UA"/>
        </w:rPr>
        <w:t>М</w:t>
      </w:r>
      <w:r w:rsidRPr="000F5D45">
        <w:rPr>
          <w:lang w:val="uk-UA"/>
        </w:rPr>
        <w:t>ов</w:t>
      </w:r>
      <w:r>
        <w:rPr>
          <w:lang w:val="uk-UA"/>
        </w:rPr>
        <w:t>а</w:t>
      </w:r>
      <w:r w:rsidRPr="000F5D45">
        <w:rPr>
          <w:lang w:val="uk-UA"/>
        </w:rPr>
        <w:t xml:space="preserve"> C#</w:t>
      </w:r>
      <w:r>
        <w:rPr>
          <w:lang w:val="uk-UA"/>
        </w:rPr>
        <w:t xml:space="preserve">. </w:t>
      </w:r>
      <w:r w:rsidR="00B637EF" w:rsidRPr="003F7702">
        <w:t xml:space="preserve">Масиви, матриці, рядки. Методи класів </w:t>
      </w:r>
      <w:r w:rsidR="00B637EF" w:rsidRPr="00CF3661">
        <w:t>Console, Convert</w:t>
      </w:r>
      <w:r w:rsidR="00B637EF">
        <w:t>,</w:t>
      </w:r>
      <w:r w:rsidR="00B637EF" w:rsidRPr="00CF3661">
        <w:t xml:space="preserve"> </w:t>
      </w:r>
      <w:r w:rsidR="00B637EF" w:rsidRPr="003F7702">
        <w:t xml:space="preserve">Random, </w:t>
      </w:r>
      <w:r w:rsidR="00B637EF">
        <w:t>Math</w:t>
      </w:r>
    </w:p>
    <w:p w:rsidR="00B637EF" w:rsidRDefault="00B637EF" w:rsidP="00B637EF">
      <w:pPr>
        <w:pStyle w:val="3"/>
      </w:pPr>
      <w:r w:rsidRPr="0067534D">
        <w:t>Мета роботи:</w:t>
      </w:r>
    </w:p>
    <w:p w:rsidR="00B637EF" w:rsidRDefault="00B637EF" w:rsidP="00B637EF">
      <w:pPr>
        <w:rPr>
          <w:szCs w:val="28"/>
          <w:lang w:val="ru-RU"/>
        </w:rPr>
      </w:pPr>
      <w:r w:rsidRPr="0067534D">
        <w:rPr>
          <w:szCs w:val="28"/>
        </w:rPr>
        <w:t xml:space="preserve">1. </w:t>
      </w:r>
      <w:r>
        <w:rPr>
          <w:szCs w:val="28"/>
        </w:rPr>
        <w:t xml:space="preserve">Робота з масивами в </w:t>
      </w:r>
      <w:r>
        <w:rPr>
          <w:szCs w:val="28"/>
          <w:lang w:val="en-US"/>
        </w:rPr>
        <w:t>C</w:t>
      </w:r>
      <w:r w:rsidRPr="0067534D">
        <w:rPr>
          <w:szCs w:val="28"/>
          <w:lang w:val="ru-RU"/>
        </w:rPr>
        <w:t>#</w:t>
      </w:r>
    </w:p>
    <w:p w:rsidR="00B637EF" w:rsidRPr="00C80D82" w:rsidRDefault="00B637EF" w:rsidP="00B637EF">
      <w:pPr>
        <w:rPr>
          <w:szCs w:val="28"/>
          <w:lang w:val="ru-RU"/>
        </w:rPr>
      </w:pPr>
      <w:r>
        <w:rPr>
          <w:szCs w:val="28"/>
        </w:rPr>
        <w:t xml:space="preserve">2. </w:t>
      </w:r>
      <w:r w:rsidRPr="00C80D82">
        <w:rPr>
          <w:szCs w:val="28"/>
        </w:rPr>
        <w:t>Оператор foreach</w:t>
      </w:r>
    </w:p>
    <w:p w:rsidR="00B637EF" w:rsidRDefault="00B637EF" w:rsidP="00B637EF">
      <w:pPr>
        <w:rPr>
          <w:szCs w:val="28"/>
          <w:lang w:val="ru-RU"/>
        </w:rPr>
      </w:pPr>
      <w:r>
        <w:rPr>
          <w:szCs w:val="28"/>
          <w:lang w:val="ru-RU"/>
        </w:rPr>
        <w:t>3. Генерація випадкових чисел</w:t>
      </w:r>
    </w:p>
    <w:p w:rsidR="00B637EF" w:rsidRPr="0067534D" w:rsidRDefault="00B637EF" w:rsidP="00B637EF">
      <w:pPr>
        <w:rPr>
          <w:szCs w:val="28"/>
          <w:lang w:val="ru-RU"/>
        </w:rPr>
      </w:pPr>
      <w:r>
        <w:rPr>
          <w:szCs w:val="28"/>
          <w:lang w:val="ru-RU"/>
        </w:rPr>
        <w:t>4. Робота з математичними функціями</w:t>
      </w:r>
    </w:p>
    <w:p w:rsidR="00B637EF" w:rsidRDefault="00B637EF" w:rsidP="00B637EF">
      <w:pPr>
        <w:rPr>
          <w:szCs w:val="28"/>
        </w:rPr>
      </w:pPr>
      <w:r w:rsidRPr="00CC2A24">
        <w:rPr>
          <w:szCs w:val="28"/>
          <w:lang w:val="ru-RU"/>
        </w:rPr>
        <w:t>5. Л</w:t>
      </w:r>
      <w:r>
        <w:rPr>
          <w:szCs w:val="28"/>
        </w:rPr>
        <w:t>і</w:t>
      </w:r>
      <w:r w:rsidRPr="00CC2A24">
        <w:rPr>
          <w:szCs w:val="28"/>
          <w:lang w:val="ru-RU"/>
        </w:rPr>
        <w:t>н</w:t>
      </w:r>
      <w:r>
        <w:rPr>
          <w:szCs w:val="28"/>
        </w:rPr>
        <w:t>і</w:t>
      </w:r>
      <w:r w:rsidRPr="00CC2A24">
        <w:rPr>
          <w:szCs w:val="28"/>
          <w:lang w:val="ru-RU"/>
        </w:rPr>
        <w:t xml:space="preserve">йний </w:t>
      </w:r>
      <w:r>
        <w:rPr>
          <w:szCs w:val="28"/>
        </w:rPr>
        <w:t>пошук</w:t>
      </w:r>
    </w:p>
    <w:p w:rsidR="00B637EF" w:rsidRDefault="00B637EF" w:rsidP="00B637EF">
      <w:pPr>
        <w:rPr>
          <w:szCs w:val="28"/>
        </w:rPr>
      </w:pPr>
      <w:r>
        <w:rPr>
          <w:szCs w:val="28"/>
        </w:rPr>
        <w:t>6. Двійковий пошук</w:t>
      </w:r>
    </w:p>
    <w:p w:rsidR="00B637EF" w:rsidRPr="001B07B6" w:rsidRDefault="00B637EF" w:rsidP="00B637EF">
      <w:pPr>
        <w:pStyle w:val="3"/>
      </w:pPr>
      <w:r w:rsidRPr="001B07B6">
        <w:t>Методичні рекомендації до виконання лабораторної роботи</w:t>
      </w:r>
    </w:p>
    <w:p w:rsidR="00B637EF" w:rsidRPr="001B07B6" w:rsidRDefault="00B637EF" w:rsidP="00B637EF">
      <w:pPr>
        <w:rPr>
          <w:szCs w:val="28"/>
        </w:rPr>
      </w:pPr>
      <w:r>
        <w:rPr>
          <w:szCs w:val="28"/>
        </w:rPr>
        <w:t>1. Прочитайте лекцію.</w:t>
      </w:r>
    </w:p>
    <w:p w:rsidR="00B637EF" w:rsidRPr="001B07B6" w:rsidRDefault="00B637EF" w:rsidP="00B637EF">
      <w:pPr>
        <w:rPr>
          <w:szCs w:val="28"/>
        </w:rPr>
      </w:pPr>
      <w:r w:rsidRPr="001B07B6">
        <w:rPr>
          <w:szCs w:val="28"/>
        </w:rPr>
        <w:t>2. Прочитайте цю лабораторну роботу та виконайте наведені в ній приклади (вони всі працездатні)</w:t>
      </w:r>
    </w:p>
    <w:p w:rsidR="00B637EF" w:rsidRDefault="00B637EF" w:rsidP="00B637EF">
      <w:pPr>
        <w:rPr>
          <w:b/>
          <w:szCs w:val="28"/>
        </w:rPr>
      </w:pPr>
      <w:r w:rsidRPr="006A65FC">
        <w:rPr>
          <w:szCs w:val="28"/>
        </w:rPr>
        <w:t xml:space="preserve">3. </w:t>
      </w:r>
      <w:r w:rsidRPr="006A65FC">
        <w:rPr>
          <w:szCs w:val="28"/>
          <w:lang w:val="ru-RU"/>
        </w:rPr>
        <w:t>При виконанні завдань з</w:t>
      </w:r>
      <w:r w:rsidRPr="006A65FC">
        <w:rPr>
          <w:szCs w:val="28"/>
        </w:rPr>
        <w:t>верніть увагу</w:t>
      </w:r>
      <w:r w:rsidRPr="006A65FC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на приклад застосування до масивів </w:t>
      </w:r>
      <w:r w:rsidRPr="006A65FC">
        <w:rPr>
          <w:szCs w:val="28"/>
        </w:rPr>
        <w:t xml:space="preserve">циклу </w:t>
      </w:r>
      <w:r w:rsidRPr="006A65FC">
        <w:rPr>
          <w:b/>
          <w:szCs w:val="28"/>
          <w:lang w:val="en-US"/>
        </w:rPr>
        <w:t>foreach</w:t>
      </w:r>
    </w:p>
    <w:p w:rsidR="00B637EF" w:rsidRPr="007F479A" w:rsidRDefault="00B637EF" w:rsidP="00B637EF">
      <w:pPr>
        <w:rPr>
          <w:szCs w:val="28"/>
        </w:rPr>
      </w:pPr>
      <w:r w:rsidRPr="007F479A">
        <w:rPr>
          <w:szCs w:val="28"/>
        </w:rPr>
        <w:t>4.</w:t>
      </w:r>
      <w:r>
        <w:rPr>
          <w:szCs w:val="28"/>
        </w:rPr>
        <w:t xml:space="preserve"> Також зверніть увагу на опис і реалізацію  методу бісекцій (ділення навпіл) знаходження коренів нелінійних рівнянь. Те також задача на одновимірні масиви і цикли </w:t>
      </w:r>
    </w:p>
    <w:p w:rsidR="00B637EF" w:rsidRPr="001B07B6" w:rsidRDefault="00B637EF" w:rsidP="00B637EF">
      <w:pPr>
        <w:rPr>
          <w:szCs w:val="28"/>
        </w:rPr>
      </w:pPr>
      <w:r>
        <w:rPr>
          <w:szCs w:val="28"/>
        </w:rPr>
        <w:t>5</w:t>
      </w:r>
      <w:r w:rsidRPr="001B07B6">
        <w:rPr>
          <w:szCs w:val="28"/>
        </w:rPr>
        <w:t>. Для поглибленого вивчення цього матеріалу прочитайте [</w:t>
      </w:r>
      <w:r>
        <w:rPr>
          <w:szCs w:val="28"/>
        </w:rPr>
        <w:t xml:space="preserve">1, </w:t>
      </w:r>
      <w:r w:rsidRPr="001B07B6">
        <w:rPr>
          <w:szCs w:val="28"/>
        </w:rPr>
        <w:t>2].</w:t>
      </w:r>
    </w:p>
    <w:p w:rsidR="00B637EF" w:rsidRPr="001B07B6" w:rsidRDefault="00B637EF" w:rsidP="00B637EF">
      <w:pPr>
        <w:pStyle w:val="3"/>
      </w:pPr>
      <w:r w:rsidRPr="001B07B6">
        <w:t>Порядок виконання роботи</w:t>
      </w:r>
    </w:p>
    <w:p w:rsidR="00B637EF" w:rsidRPr="001B07B6" w:rsidRDefault="00B637EF" w:rsidP="00B637EF">
      <w:pPr>
        <w:rPr>
          <w:szCs w:val="28"/>
        </w:rPr>
      </w:pPr>
      <w:r w:rsidRPr="001B07B6">
        <w:rPr>
          <w:szCs w:val="28"/>
        </w:rPr>
        <w:t>1. Створити директорію Lab</w:t>
      </w:r>
      <w:r>
        <w:rPr>
          <w:szCs w:val="28"/>
          <w:lang w:val="ru-RU"/>
        </w:rPr>
        <w:t>2</w:t>
      </w:r>
      <w:r w:rsidRPr="001B07B6">
        <w:rPr>
          <w:szCs w:val="28"/>
        </w:rPr>
        <w:t>, в якій будуть розміщуватися проекти цієї лабораторної роботи.</w:t>
      </w:r>
    </w:p>
    <w:p w:rsidR="00B637EF" w:rsidRPr="001B07B6" w:rsidRDefault="00B637EF" w:rsidP="00B637EF">
      <w:pPr>
        <w:rPr>
          <w:szCs w:val="28"/>
        </w:rPr>
      </w:pPr>
      <w:r w:rsidRPr="001B07B6">
        <w:rPr>
          <w:szCs w:val="28"/>
        </w:rPr>
        <w:t xml:space="preserve">2. Виконати завдання свого варіанту у вигляді </w:t>
      </w:r>
      <w:r>
        <w:rPr>
          <w:szCs w:val="28"/>
        </w:rPr>
        <w:t xml:space="preserve">одного консольного </w:t>
      </w:r>
      <w:r w:rsidRPr="001B07B6">
        <w:rPr>
          <w:szCs w:val="28"/>
        </w:rPr>
        <w:t>проект</w:t>
      </w:r>
      <w:r>
        <w:rPr>
          <w:szCs w:val="28"/>
        </w:rPr>
        <w:t>у</w:t>
      </w:r>
    </w:p>
    <w:p w:rsidR="00B637EF" w:rsidRDefault="00B637EF" w:rsidP="00B637EF">
      <w:pPr>
        <w:rPr>
          <w:szCs w:val="28"/>
        </w:rPr>
      </w:pPr>
      <w:r w:rsidRPr="001B07B6">
        <w:rPr>
          <w:szCs w:val="28"/>
        </w:rPr>
        <w:t>3. Зафіксувати результати у Контрольній роботі 1</w:t>
      </w:r>
    </w:p>
    <w:p w:rsidR="00B637EF" w:rsidRDefault="00B637EF" w:rsidP="00B637EF">
      <w:pPr>
        <w:pStyle w:val="3"/>
      </w:pPr>
      <w:r w:rsidRPr="001B07B6">
        <w:t>Приклади виконання завдань</w:t>
      </w:r>
    </w:p>
    <w:p w:rsidR="00B637EF" w:rsidRPr="006E220B" w:rsidRDefault="00B637EF" w:rsidP="00B637EF">
      <w:pPr>
        <w:pStyle w:val="4"/>
        <w:rPr>
          <w:lang w:val="ru-RU"/>
        </w:rPr>
      </w:pPr>
      <w:r w:rsidRPr="006E220B">
        <w:t xml:space="preserve">1. Робота з масивами в </w:t>
      </w:r>
      <w:r w:rsidRPr="006E220B">
        <w:rPr>
          <w:lang w:val="en-US"/>
        </w:rPr>
        <w:t>C</w:t>
      </w:r>
      <w:r w:rsidRPr="006E220B">
        <w:rPr>
          <w:lang w:val="ru-RU"/>
        </w:rPr>
        <w:t>#</w:t>
      </w:r>
    </w:p>
    <w:p w:rsidR="00B637EF" w:rsidRDefault="00B637EF" w:rsidP="00B637EF">
      <w:r>
        <w:t>Р</w:t>
      </w:r>
      <w:r w:rsidRPr="00805FCF">
        <w:t xml:space="preserve">озглянемо </w:t>
      </w:r>
      <w:r>
        <w:t xml:space="preserve">приклад </w:t>
      </w:r>
      <w:r w:rsidRPr="00805FCF">
        <w:t>програм</w:t>
      </w:r>
      <w:r>
        <w:t>и з лекції</w:t>
      </w:r>
      <w:r w:rsidRPr="00805FCF">
        <w:t>, яка визначає суму і кількість від'ємних елементів, а також максимальний елемент масиву, що складається з 6 цілочисельних елементів.</w:t>
      </w:r>
    </w:p>
    <w:p w:rsidR="00B637EF" w:rsidRDefault="00B637EF" w:rsidP="00B637EF">
      <w:pPr>
        <w:rPr>
          <w:noProof/>
        </w:rPr>
      </w:pPr>
      <w:r>
        <w:t xml:space="preserve">Тут елементи масиву </w:t>
      </w:r>
      <w:r w:rsidRPr="00A435DE">
        <w:rPr>
          <w:b/>
        </w:rPr>
        <w:t>а</w:t>
      </w:r>
      <w:r>
        <w:t xml:space="preserve"> ініціалізуються при створенні масиву. Далі в циклі з параметром елементи масиву виводяться на консоль. Зверніть увагу, що для виводу використовується метод </w:t>
      </w:r>
      <w:r w:rsidRPr="00A435DE">
        <w:rPr>
          <w:noProof/>
          <w:color w:val="2B91AF"/>
        </w:rPr>
        <w:t>Console</w:t>
      </w:r>
      <w:r w:rsidRPr="00A435DE">
        <w:rPr>
          <w:noProof/>
        </w:rPr>
        <w:t xml:space="preserve">.Write а </w:t>
      </w:r>
      <w:r>
        <w:rPr>
          <w:noProof/>
        </w:rPr>
        <w:t>не</w:t>
      </w:r>
      <w:r w:rsidRPr="00A435DE">
        <w:rPr>
          <w:rFonts w:ascii="Courier New" w:hAnsi="Courier New" w:cs="Courier New"/>
          <w:noProof/>
          <w:color w:val="2B91AF"/>
          <w:sz w:val="20"/>
          <w:szCs w:val="20"/>
        </w:rPr>
        <w:t xml:space="preserve"> </w:t>
      </w:r>
      <w:r w:rsidRPr="00A435DE">
        <w:rPr>
          <w:noProof/>
          <w:color w:val="2B91AF"/>
        </w:rPr>
        <w:t>Console</w:t>
      </w:r>
      <w:r w:rsidRPr="00A435DE">
        <w:rPr>
          <w:noProof/>
        </w:rPr>
        <w:t>.WriteLine</w:t>
      </w:r>
      <w:r>
        <w:rPr>
          <w:noProof/>
        </w:rPr>
        <w:t xml:space="preserve">, тому всі елементи виводяться в один рядок. Символ табуляциії </w:t>
      </w:r>
      <w:r w:rsidRPr="00A435DE">
        <w:rPr>
          <w:noProof/>
          <w:color w:val="A31515"/>
        </w:rPr>
        <w:t>"\t"</w:t>
      </w:r>
      <w:r>
        <w:rPr>
          <w:noProof/>
          <w:color w:val="A31515"/>
        </w:rPr>
        <w:t xml:space="preserve"> </w:t>
      </w:r>
      <w:r w:rsidRPr="00A435DE">
        <w:rPr>
          <w:noProof/>
        </w:rPr>
        <w:t>в</w:t>
      </w:r>
      <w:r>
        <w:rPr>
          <w:noProof/>
          <w:color w:val="A31515"/>
        </w:rPr>
        <w:t xml:space="preserve"> </w:t>
      </w:r>
      <w:r w:rsidRPr="00A435DE">
        <w:rPr>
          <w:noProof/>
        </w:rPr>
        <w:t xml:space="preserve">методі </w:t>
      </w:r>
      <w:r w:rsidRPr="00A435DE">
        <w:rPr>
          <w:noProof/>
          <w:color w:val="2B91AF"/>
        </w:rPr>
        <w:t>Console</w:t>
      </w:r>
      <w:r w:rsidRPr="00A435DE">
        <w:rPr>
          <w:noProof/>
        </w:rPr>
        <w:t>.Write</w:t>
      </w:r>
      <w:r>
        <w:rPr>
          <w:noProof/>
        </w:rPr>
        <w:t>()  розділяє елементи при виводі.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_Lab4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lastRenderedPageBreak/>
        <w:t xml:space="preserve">    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onst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 = 6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[] a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n] { 3, 12, 5, -9, 8, -4 }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WriteLine(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Початковий масив:"</w:t>
      </w:r>
      <w:r>
        <w:rPr>
          <w:rFonts w:ascii="Courier New" w:hAnsi="Courier New" w:cs="Courier New"/>
          <w:noProof/>
          <w:sz w:val="20"/>
          <w:szCs w:val="20"/>
        </w:rPr>
        <w:t xml:space="preserve"> 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n; ++i 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Write(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\t"</w:t>
      </w:r>
      <w:r>
        <w:rPr>
          <w:rFonts w:ascii="Courier New" w:hAnsi="Courier New" w:cs="Courier New"/>
          <w:noProof/>
          <w:sz w:val="20"/>
          <w:szCs w:val="20"/>
        </w:rPr>
        <w:t xml:space="preserve"> + a[i] 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long</w:t>
      </w:r>
      <w:r>
        <w:rPr>
          <w:rFonts w:ascii="Courier New" w:hAnsi="Courier New" w:cs="Courier New"/>
          <w:noProof/>
          <w:sz w:val="20"/>
          <w:szCs w:val="20"/>
        </w:rPr>
        <w:t xml:space="preserve"> sum = 0;  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сума від'ємних елементів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 num = 0;   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кількість від'ємних елементів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n; ++i 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 a[i] &lt; 0 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  sum += a[i]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  ++num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WriteLine(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Сума  від'ємних = "</w:t>
      </w:r>
      <w:r>
        <w:rPr>
          <w:rFonts w:ascii="Courier New" w:hAnsi="Courier New" w:cs="Courier New"/>
          <w:noProof/>
          <w:sz w:val="20"/>
          <w:szCs w:val="20"/>
        </w:rPr>
        <w:t xml:space="preserve"> + sum 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WriteLine(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Кількість від'ємних = "</w:t>
      </w:r>
      <w:r>
        <w:rPr>
          <w:rFonts w:ascii="Courier New" w:hAnsi="Courier New" w:cs="Courier New"/>
          <w:noProof/>
          <w:sz w:val="20"/>
          <w:szCs w:val="20"/>
        </w:rPr>
        <w:t xml:space="preserve"> + num 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max = a[0]; 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максимальний елемент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1; i &lt; n; ++i 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 a[i] &gt; max ) max = a[i]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 xml:space="preserve">.WriteLine(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Максимальний елемент = "</w:t>
      </w:r>
      <w:r>
        <w:rPr>
          <w:rFonts w:ascii="Courier New" w:hAnsi="Courier New" w:cs="Courier New"/>
          <w:noProof/>
          <w:sz w:val="20"/>
          <w:szCs w:val="20"/>
        </w:rPr>
        <w:t xml:space="preserve"> + max 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37EF" w:rsidRDefault="00B637EF" w:rsidP="00B637EF">
      <w:pPr>
        <w:rPr>
          <w:szCs w:val="28"/>
        </w:rPr>
      </w:pPr>
      <w:r w:rsidRPr="00457C26">
        <w:rPr>
          <w:szCs w:val="28"/>
        </w:rPr>
        <w:t>Розглянемо ще одну "класичну" задачу – генерація чисел</w:t>
      </w:r>
      <w:r>
        <w:rPr>
          <w:szCs w:val="28"/>
        </w:rPr>
        <w:t xml:space="preserve"> </w:t>
      </w:r>
      <w:r w:rsidRPr="00457C26">
        <w:rPr>
          <w:szCs w:val="28"/>
        </w:rPr>
        <w:t>Фібоначчі</w:t>
      </w:r>
      <w:r>
        <w:rPr>
          <w:szCs w:val="28"/>
        </w:rPr>
        <w:t xml:space="preserve">: послідовності чисел, яка задовольняє умовам </w:t>
      </w:r>
    </w:p>
    <w:p w:rsidR="00B637EF" w:rsidRPr="001548FF" w:rsidRDefault="00B637EF" w:rsidP="00B637EF">
      <w:pPr>
        <w:rPr>
          <w:szCs w:val="28"/>
        </w:rPr>
      </w:pPr>
      <w:r w:rsidRPr="001548FF">
        <w:rPr>
          <w:szCs w:val="28"/>
        </w:rPr>
        <w:t>F1 = 1;</w:t>
      </w:r>
      <w:r w:rsidRPr="001548FF">
        <w:rPr>
          <w:szCs w:val="28"/>
        </w:rPr>
        <w:tab/>
        <w:t>F2 = 1;</w:t>
      </w:r>
      <w:r w:rsidRPr="001548FF">
        <w:rPr>
          <w:szCs w:val="28"/>
        </w:rPr>
        <w:tab/>
        <w:t>Fk =  Fk-1 + Fk-2  для k&gt;2.</w:t>
      </w:r>
    </w:p>
    <w:p w:rsidR="00B637EF" w:rsidRDefault="00B637EF" w:rsidP="00B637EF">
      <w:pPr>
        <w:rPr>
          <w:szCs w:val="28"/>
        </w:rPr>
      </w:pPr>
      <w:r>
        <w:rPr>
          <w:szCs w:val="28"/>
        </w:rPr>
        <w:t>Цю задачу можна реалізувати з використанням масивів. В наступному прикладі кількість чисел вводиться з консолі, потім створюється одновимірний масив вказаної розмірності, який заповнюється згенерованими числами.</w:t>
      </w:r>
    </w:p>
    <w:p w:rsidR="00B637EF" w:rsidRPr="00B637EF" w:rsidRDefault="00B637EF" w:rsidP="00B637EF">
      <w:pPr>
        <w:pStyle w:val="5"/>
      </w:pPr>
      <w:r w:rsidRPr="00B637EF">
        <w:t>Генерація чисел Фібоначчі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_Lab4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Введіть кількість чисел послідовності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.Parse(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[] fibonachi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n]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fibonachi[0] = 1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fibonachi[1] = 1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2; i &lt; n; i++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fibonachi[i] = fibonachi[i - 2] + fibonachi[i - 1]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n; i++)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fibonachi["</w:t>
      </w:r>
      <w:r>
        <w:rPr>
          <w:rFonts w:ascii="Courier New" w:hAnsi="Courier New" w:cs="Courier New"/>
          <w:noProof/>
          <w:sz w:val="20"/>
          <w:szCs w:val="20"/>
        </w:rPr>
        <w:t xml:space="preserve"> + i +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]="</w:t>
      </w:r>
      <w:r>
        <w:rPr>
          <w:rFonts w:ascii="Courier New" w:hAnsi="Courier New" w:cs="Courier New"/>
          <w:noProof/>
          <w:sz w:val="20"/>
          <w:szCs w:val="20"/>
        </w:rPr>
        <w:t xml:space="preserve"> + fibonachi[i]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B637EF" w:rsidRDefault="00B637EF" w:rsidP="00B637EF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B637EF" w:rsidRPr="00A568BA" w:rsidRDefault="00B637EF" w:rsidP="00B637EF">
      <w:pPr>
        <w:pStyle w:val="5"/>
      </w:pPr>
      <w:r>
        <w:lastRenderedPageBreak/>
        <w:t>Генерація простих чисел. Алгоритм Ератосфена</w:t>
      </w:r>
    </w:p>
    <w:p w:rsidR="00B637EF" w:rsidRPr="00636612" w:rsidRDefault="00B637EF" w:rsidP="00B637EF">
      <w:pPr>
        <w:rPr>
          <w:b/>
          <w:szCs w:val="28"/>
        </w:rPr>
      </w:pPr>
      <w:r w:rsidRPr="00636612">
        <w:rPr>
          <w:szCs w:val="28"/>
        </w:rPr>
        <w:t xml:space="preserve">Простим є число, яке ділиться тільки на 1 і на себе. Алгоритм пошуку послідовності простих чисел запропонував древньогрецький математик Ератосфен, і він отримав назву </w:t>
      </w:r>
      <w:r w:rsidRPr="00636612">
        <w:rPr>
          <w:b/>
          <w:szCs w:val="28"/>
        </w:rPr>
        <w:t>Решето Ератосфена.</w:t>
      </w:r>
    </w:p>
    <w:p w:rsidR="00B637EF" w:rsidRPr="00636612" w:rsidRDefault="00B637EF" w:rsidP="00B637EF">
      <w:pPr>
        <w:rPr>
          <w:b/>
          <w:szCs w:val="28"/>
        </w:rPr>
      </w:pPr>
      <w:r w:rsidRPr="00636612">
        <w:rPr>
          <w:b/>
          <w:szCs w:val="28"/>
        </w:rPr>
        <w:t>Ідея і загальний опис алгоритму.</w:t>
      </w:r>
    </w:p>
    <w:p w:rsidR="00B637EF" w:rsidRPr="00636612" w:rsidRDefault="00B637EF" w:rsidP="00B637EF">
      <w:pPr>
        <w:rPr>
          <w:szCs w:val="28"/>
        </w:rPr>
      </w:pPr>
      <w:r w:rsidRPr="00636612">
        <w:rPr>
          <w:szCs w:val="28"/>
        </w:rPr>
        <w:t>Є розташована в ряд за збільшенням послідовність цілих чисел. Спочатку в ній викреслюються усі числа кратні 2, окрім її самої, і так до N. Далі із списку, що вийшов, береться число, що йде за двійкою, - трійка, викреслюються усі кратні 3 числа, окрім її самої. У такому вигляді алгоритм триває для частини послідовності, що залишилася, і у результаті отримаємо усі прості числа у вказаному діапазоні.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523"/>
      </w:tblGrid>
      <w:tr w:rsidR="00636612" w:rsidRPr="00636612" w:rsidTr="00636612">
        <w:trPr>
          <w:tblCellSpacing w:w="0" w:type="dxa"/>
          <w:jc w:val="center"/>
        </w:trPr>
        <w:tc>
          <w:tcPr>
            <w:tcW w:w="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2</w:t>
            </w:r>
            <w:r w:rsidRPr="00636612">
              <w:rPr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</w:t>
            </w:r>
            <w:r w:rsidRPr="00636612">
              <w:rPr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636612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0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11</w:t>
            </w:r>
            <w:r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1</w:t>
            </w:r>
            <w:r>
              <w:rPr>
                <w:sz w:val="20"/>
                <w:szCs w:val="20"/>
                <w:lang w:val="ru-RU"/>
              </w:rPr>
              <w:t>1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1</w:t>
            </w:r>
            <w:r>
              <w:rPr>
                <w:sz w:val="20"/>
                <w:szCs w:val="20"/>
                <w:lang w:val="ru-RU"/>
              </w:rPr>
              <w:t>1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1</w:t>
            </w:r>
            <w:r>
              <w:rPr>
                <w:sz w:val="20"/>
                <w:szCs w:val="20"/>
                <w:lang w:val="ru-RU"/>
              </w:rPr>
              <w:t>1</w:t>
            </w:r>
            <w:r w:rsidRPr="00636612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5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</w:tr>
      <w:tr w:rsidR="00636612" w:rsidRPr="00636612" w:rsidTr="00636612">
        <w:trPr>
          <w:tblCellSpacing w:w="0" w:type="dxa"/>
          <w:jc w:val="center"/>
        </w:trPr>
        <w:tc>
          <w:tcPr>
            <w:tcW w:w="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2</w:t>
            </w:r>
            <w:r>
              <w:rPr>
                <w:sz w:val="20"/>
                <w:szCs w:val="20"/>
                <w:lang w:val="ru-RU"/>
              </w:rPr>
              <w:t>2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  <w:r>
              <w:rPr>
                <w:color w:val="FF0000"/>
                <w:sz w:val="20"/>
                <w:szCs w:val="20"/>
                <w:lang w:val="ru-RU"/>
              </w:rPr>
              <w:t>2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2</w:t>
            </w:r>
            <w:r>
              <w:rPr>
                <w:sz w:val="20"/>
                <w:szCs w:val="20"/>
                <w:lang w:val="ru-RU"/>
              </w:rPr>
              <w:t>2</w:t>
            </w:r>
            <w:r w:rsidRPr="00636612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3</w:t>
            </w:r>
            <w:r>
              <w:rPr>
                <w:sz w:val="20"/>
                <w:szCs w:val="20"/>
                <w:lang w:val="ru-RU"/>
              </w:rPr>
              <w:t>3</w:t>
            </w:r>
            <w:r w:rsidRPr="00636612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3</w:t>
            </w:r>
            <w:r>
              <w:rPr>
                <w:sz w:val="20"/>
                <w:szCs w:val="20"/>
                <w:lang w:val="ru-RU"/>
              </w:rPr>
              <w:t>3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  <w:r>
              <w:rPr>
                <w:color w:val="FF0000"/>
                <w:sz w:val="20"/>
                <w:szCs w:val="20"/>
                <w:lang w:val="ru-RU"/>
              </w:rPr>
              <w:t>3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</w:p>
        </w:tc>
        <w:tc>
          <w:tcPr>
            <w:tcW w:w="5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</w:tr>
      <w:tr w:rsidR="00636612" w:rsidRPr="00636612" w:rsidTr="00636612">
        <w:trPr>
          <w:tblCellSpacing w:w="0" w:type="dxa"/>
          <w:jc w:val="center"/>
        </w:trPr>
        <w:tc>
          <w:tcPr>
            <w:tcW w:w="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4</w:t>
            </w:r>
            <w:r>
              <w:rPr>
                <w:sz w:val="20"/>
                <w:szCs w:val="20"/>
                <w:lang w:val="ru-RU"/>
              </w:rPr>
              <w:t>4</w:t>
            </w:r>
            <w:r w:rsidRPr="00636612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4</w:t>
            </w:r>
            <w:r>
              <w:rPr>
                <w:sz w:val="20"/>
                <w:szCs w:val="20"/>
                <w:lang w:val="ru-RU"/>
              </w:rPr>
              <w:t>4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4</w:t>
            </w:r>
            <w:r>
              <w:rPr>
                <w:sz w:val="20"/>
                <w:szCs w:val="20"/>
                <w:lang w:val="ru-RU"/>
              </w:rPr>
              <w:t>4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  <w:r>
              <w:rPr>
                <w:color w:val="FF0000"/>
                <w:sz w:val="20"/>
                <w:szCs w:val="20"/>
                <w:lang w:val="ru-RU"/>
              </w:rPr>
              <w:t>4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5</w:t>
            </w:r>
            <w:r>
              <w:rPr>
                <w:sz w:val="20"/>
                <w:szCs w:val="20"/>
                <w:lang w:val="ru-RU"/>
              </w:rPr>
              <w:t>5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  <w:r>
              <w:rPr>
                <w:color w:val="FF0000"/>
                <w:sz w:val="20"/>
                <w:szCs w:val="20"/>
                <w:lang w:val="ru-RU"/>
              </w:rPr>
              <w:t>5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5</w:t>
            </w:r>
            <w:r>
              <w:rPr>
                <w:sz w:val="20"/>
                <w:szCs w:val="20"/>
                <w:lang w:val="ru-RU"/>
              </w:rPr>
              <w:t>5</w:t>
            </w:r>
            <w:r w:rsidRPr="00636612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5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</w:tr>
      <w:tr w:rsidR="00636612" w:rsidRPr="00636612" w:rsidTr="00636612">
        <w:trPr>
          <w:tblCellSpacing w:w="0" w:type="dxa"/>
          <w:jc w:val="center"/>
        </w:trPr>
        <w:tc>
          <w:tcPr>
            <w:tcW w:w="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6</w:t>
            </w:r>
            <w:r>
              <w:rPr>
                <w:sz w:val="20"/>
                <w:szCs w:val="20"/>
                <w:lang w:val="ru-RU"/>
              </w:rPr>
              <w:t>6</w:t>
            </w:r>
            <w:r w:rsidRPr="00636612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6</w:t>
            </w:r>
            <w:r>
              <w:rPr>
                <w:sz w:val="20"/>
                <w:szCs w:val="20"/>
                <w:lang w:val="ru-RU"/>
              </w:rPr>
              <w:t>6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  <w:r>
              <w:rPr>
                <w:color w:val="FF0000"/>
                <w:sz w:val="20"/>
                <w:szCs w:val="20"/>
                <w:lang w:val="ru-RU"/>
              </w:rPr>
              <w:t>6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7</w:t>
            </w:r>
            <w:r>
              <w:rPr>
                <w:sz w:val="20"/>
                <w:szCs w:val="20"/>
                <w:lang w:val="ru-RU"/>
              </w:rPr>
              <w:t>7</w:t>
            </w:r>
            <w:r w:rsidRPr="00636612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7</w:t>
            </w:r>
            <w:r>
              <w:rPr>
                <w:sz w:val="20"/>
                <w:szCs w:val="20"/>
                <w:lang w:val="ru-RU"/>
              </w:rPr>
              <w:t>7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  <w:r>
              <w:rPr>
                <w:color w:val="FF0000"/>
                <w:sz w:val="20"/>
                <w:szCs w:val="20"/>
                <w:lang w:val="ru-RU"/>
              </w:rPr>
              <w:t>7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7</w:t>
            </w:r>
            <w:r>
              <w:rPr>
                <w:sz w:val="20"/>
                <w:szCs w:val="20"/>
                <w:lang w:val="ru-RU"/>
              </w:rPr>
              <w:t>7</w:t>
            </w:r>
            <w:r w:rsidRPr="00636612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5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</w:tr>
      <w:tr w:rsidR="00636612" w:rsidRPr="00636612" w:rsidTr="00636612">
        <w:trPr>
          <w:tblCellSpacing w:w="0" w:type="dxa"/>
          <w:jc w:val="center"/>
        </w:trPr>
        <w:tc>
          <w:tcPr>
            <w:tcW w:w="4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8</w:t>
            </w:r>
            <w:r>
              <w:rPr>
                <w:sz w:val="20"/>
                <w:szCs w:val="20"/>
                <w:lang w:val="ru-RU"/>
              </w:rPr>
              <w:t>8</w:t>
            </w:r>
            <w:r w:rsidRPr="00636612">
              <w:rPr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  <w:r>
              <w:rPr>
                <w:color w:val="FF0000"/>
                <w:sz w:val="20"/>
                <w:szCs w:val="20"/>
                <w:lang w:val="ru-RU"/>
              </w:rPr>
              <w:t>8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8</w:t>
            </w:r>
            <w:r>
              <w:rPr>
                <w:sz w:val="20"/>
                <w:szCs w:val="20"/>
                <w:lang w:val="ru-RU"/>
              </w:rPr>
              <w:t>8</w:t>
            </w:r>
            <w:r w:rsidRPr="00636612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2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3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5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6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sz w:val="20"/>
                <w:szCs w:val="20"/>
                <w:lang w:val="ru-RU"/>
              </w:rPr>
              <w:t>9</w:t>
            </w:r>
            <w:r>
              <w:rPr>
                <w:sz w:val="20"/>
                <w:szCs w:val="20"/>
                <w:lang w:val="ru-RU"/>
              </w:rPr>
              <w:t>9</w:t>
            </w:r>
            <w:r w:rsidRPr="00636612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8</w:t>
            </w:r>
          </w:p>
        </w:tc>
        <w:tc>
          <w:tcPr>
            <w:tcW w:w="4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  <w:r>
              <w:rPr>
                <w:color w:val="FF0000"/>
                <w:sz w:val="20"/>
                <w:szCs w:val="20"/>
                <w:lang w:val="ru-RU"/>
              </w:rPr>
              <w:t>9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9</w:t>
            </w:r>
          </w:p>
        </w:tc>
        <w:tc>
          <w:tcPr>
            <w:tcW w:w="5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36612" w:rsidRPr="00636612" w:rsidRDefault="00636612" w:rsidP="00B63C2C">
            <w:pPr>
              <w:spacing w:before="100" w:beforeAutospacing="1" w:after="100" w:afterAutospacing="1"/>
              <w:jc w:val="center"/>
              <w:rPr>
                <w:sz w:val="20"/>
                <w:szCs w:val="20"/>
                <w:lang w:val="ru-RU"/>
              </w:rPr>
            </w:pPr>
            <w:r w:rsidRPr="00636612">
              <w:rPr>
                <w:color w:val="FF0000"/>
                <w:sz w:val="20"/>
                <w:szCs w:val="20"/>
                <w:lang w:val="ru-RU"/>
              </w:rPr>
              <w:t>1</w:t>
            </w:r>
            <w:r>
              <w:rPr>
                <w:color w:val="FF0000"/>
                <w:sz w:val="20"/>
                <w:szCs w:val="20"/>
                <w:lang w:val="ru-RU"/>
              </w:rPr>
              <w:t>1</w:t>
            </w:r>
            <w:r w:rsidRPr="00636612">
              <w:rPr>
                <w:color w:val="FF0000"/>
                <w:sz w:val="20"/>
                <w:szCs w:val="20"/>
                <w:lang w:val="ru-RU"/>
              </w:rPr>
              <w:t>00</w:t>
            </w:r>
          </w:p>
        </w:tc>
      </w:tr>
    </w:tbl>
    <w:p w:rsidR="00636612" w:rsidRPr="00361BCE" w:rsidRDefault="00636612" w:rsidP="00636612">
      <w:pPr>
        <w:rPr>
          <w:szCs w:val="28"/>
          <w:lang w:val="ru-RU"/>
        </w:rPr>
      </w:pPr>
      <w:r w:rsidRPr="00361BCE">
        <w:rPr>
          <w:szCs w:val="28"/>
          <w:lang w:val="ru-RU"/>
        </w:rPr>
        <w:t>У таблиці наведені усі цілі числа від 2 до 100. Червоним помічені ті, які були видалені в процесі виконання алгоритму Решето Ератосфену.</w:t>
      </w:r>
    </w:p>
    <w:p w:rsidR="00636612" w:rsidRPr="00361BCE" w:rsidRDefault="00636612" w:rsidP="00636612">
      <w:pPr>
        <w:rPr>
          <w:szCs w:val="28"/>
          <w:lang w:val="ru-RU"/>
        </w:rPr>
      </w:pPr>
      <w:r w:rsidRPr="00361BCE">
        <w:rPr>
          <w:szCs w:val="28"/>
          <w:lang w:val="ru-RU"/>
        </w:rPr>
        <w:t>Тепер розглянемо алгоритм детальніше, розбивши його на декілька частин. Отже, для пошуку простих чисел методом Решета Ератосфену треба:</w:t>
      </w:r>
    </w:p>
    <w:p w:rsidR="00636612" w:rsidRPr="00361BCE" w:rsidRDefault="00636612" w:rsidP="008D28B1">
      <w:pPr>
        <w:numPr>
          <w:ilvl w:val="0"/>
          <w:numId w:val="24"/>
        </w:numPr>
        <w:ind w:left="0" w:firstLine="709"/>
        <w:rPr>
          <w:szCs w:val="28"/>
          <w:lang w:val="ru-RU"/>
        </w:rPr>
      </w:pPr>
      <w:r w:rsidRPr="00361BCE">
        <w:rPr>
          <w:szCs w:val="28"/>
          <w:lang w:val="ru-RU"/>
        </w:rPr>
        <w:t>Організувати список з чисел від 2 до N, а також логічний масив розмірністю N;</w:t>
      </w:r>
    </w:p>
    <w:p w:rsidR="00636612" w:rsidRPr="00361BCE" w:rsidRDefault="00636612" w:rsidP="008D28B1">
      <w:pPr>
        <w:numPr>
          <w:ilvl w:val="0"/>
          <w:numId w:val="24"/>
        </w:numPr>
        <w:ind w:left="0" w:firstLine="709"/>
        <w:rPr>
          <w:szCs w:val="28"/>
          <w:lang w:val="ru-RU"/>
        </w:rPr>
      </w:pPr>
      <w:r w:rsidRPr="00361BCE">
        <w:rPr>
          <w:szCs w:val="28"/>
          <w:lang w:val="ru-RU"/>
        </w:rPr>
        <w:t>У вільну змінну R записати число 2;</w:t>
      </w:r>
    </w:p>
    <w:p w:rsidR="00636612" w:rsidRPr="00361BCE" w:rsidRDefault="00636612" w:rsidP="008D28B1">
      <w:pPr>
        <w:numPr>
          <w:ilvl w:val="0"/>
          <w:numId w:val="24"/>
        </w:numPr>
        <w:ind w:left="0" w:firstLine="709"/>
        <w:rPr>
          <w:szCs w:val="28"/>
          <w:lang w:val="ru-RU"/>
        </w:rPr>
      </w:pPr>
      <w:r w:rsidRPr="00361BCE">
        <w:rPr>
          <w:szCs w:val="28"/>
          <w:lang w:val="ru-RU"/>
        </w:rPr>
        <w:t>Виключити усі числа кратні R, починаючи з R*2;</w:t>
      </w:r>
    </w:p>
    <w:p w:rsidR="00636612" w:rsidRPr="00361BCE" w:rsidRDefault="00636612" w:rsidP="008D28B1">
      <w:pPr>
        <w:numPr>
          <w:ilvl w:val="0"/>
          <w:numId w:val="24"/>
        </w:numPr>
        <w:ind w:left="0" w:firstLine="709"/>
        <w:rPr>
          <w:szCs w:val="28"/>
          <w:lang w:val="ru-RU"/>
        </w:rPr>
      </w:pPr>
      <w:r w:rsidRPr="00361BCE">
        <w:rPr>
          <w:szCs w:val="28"/>
          <w:lang w:val="ru-RU"/>
        </w:rPr>
        <w:t>Записати в R наступне за R не закреслене число;</w:t>
      </w:r>
    </w:p>
    <w:p w:rsidR="00C61196" w:rsidRDefault="00636612" w:rsidP="00636612">
      <w:pPr>
        <w:rPr>
          <w:szCs w:val="28"/>
          <w:lang w:val="ru-RU"/>
        </w:rPr>
      </w:pPr>
      <w:r w:rsidRPr="00361BCE">
        <w:rPr>
          <w:szCs w:val="28"/>
          <w:lang w:val="ru-RU"/>
        </w:rPr>
        <w:t>Повторювати дії, описані в двох попередніх кроках</w:t>
      </w:r>
      <w:r>
        <w:rPr>
          <w:szCs w:val="28"/>
          <w:lang w:val="ru-RU"/>
        </w:rPr>
        <w:t>.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System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System.Collections.Generic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System.Linq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System.Text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amespace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SimpleNumber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class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Program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{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Нахождение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простых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чисел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.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Алгоритм "Решето Эратосфена"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 xml:space="preserve">//Запишем подряд все числа от 2 до N. 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Дальше вычеркнем из этого списка все числа кратные 2,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 xml:space="preserve">// исключая саму двойку, потом вычеркнем все числа кратные 3, </w:t>
      </w:r>
    </w:p>
    <w:p w:rsidR="00E723B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color w:val="008000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исключая само число 3, число 4 уже вычеркнуто, вычеркиваем числа</w:t>
      </w:r>
    </w:p>
    <w:p w:rsidR="00636612" w:rsidRPr="00636612" w:rsidRDefault="00E723B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 xml:space="preserve">    //</w:t>
      </w:r>
      <w:r w:rsidR="00636612"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 xml:space="preserve"> кратные 5 и т.д. 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Продолжаем этот процесс, пока квадрат очередного числа не превысит N.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atic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void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Main(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ring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[] args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{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ool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[] table =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ew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ool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[100]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i, j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 Отмечаем все числа как простые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ru-RU" w:eastAsia="ru-RU"/>
        </w:rPr>
        <w:t>for</w:t>
      </w: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(i = 0; i &lt; table.Length; i++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    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table[i] =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true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//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ычеркиваем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лишнее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or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(i = 2; i * i &lt; table.Length; i++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(table[i]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lastRenderedPageBreak/>
        <w:t xml:space="preserve">        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or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(j = 2 * i; j &lt; table.Length; j += i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        table[j] =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alse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//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ыводим</w:t>
      </w:r>
      <w:r w:rsidRPr="00636612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636612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найденное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or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(i = 2; i &lt; table.Length; i++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{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636612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(table[i])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    </w:t>
      </w:r>
      <w:r w:rsidRPr="00636612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636612">
        <w:rPr>
          <w:rFonts w:ascii="Courier New" w:hAnsi="Courier New" w:cs="Courier New"/>
          <w:sz w:val="20"/>
          <w:szCs w:val="20"/>
          <w:lang w:val="en-US" w:eastAsia="ru-RU"/>
        </w:rPr>
        <w:t>.WriteLine(i)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636612">
        <w:rPr>
          <w:rFonts w:ascii="Courier New" w:hAnsi="Courier New" w:cs="Courier New"/>
          <w:sz w:val="20"/>
          <w:szCs w:val="20"/>
          <w:lang w:val="ru-RU" w:eastAsia="ru-RU"/>
        </w:rPr>
        <w:t>}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</w:t>
      </w:r>
      <w:r w:rsidRPr="00636612">
        <w:rPr>
          <w:rFonts w:ascii="Courier New" w:hAnsi="Courier New" w:cs="Courier New"/>
          <w:color w:val="2B91AF"/>
          <w:sz w:val="20"/>
          <w:szCs w:val="20"/>
          <w:lang w:val="ru-RU" w:eastAsia="ru-RU"/>
        </w:rPr>
        <w:t>Console</w:t>
      </w:r>
      <w:r w:rsidRPr="00636612">
        <w:rPr>
          <w:rFonts w:ascii="Courier New" w:hAnsi="Courier New" w:cs="Courier New"/>
          <w:sz w:val="20"/>
          <w:szCs w:val="20"/>
          <w:lang w:val="ru-RU" w:eastAsia="ru-RU"/>
        </w:rPr>
        <w:t>.ReadKey();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    }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 xml:space="preserve">    }</w:t>
      </w:r>
    </w:p>
    <w:p w:rsidR="00636612" w:rsidRPr="00636612" w:rsidRDefault="00636612" w:rsidP="0063661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636612">
        <w:rPr>
          <w:rFonts w:ascii="Courier New" w:hAnsi="Courier New" w:cs="Courier New"/>
          <w:sz w:val="20"/>
          <w:szCs w:val="20"/>
          <w:lang w:val="ru-RU" w:eastAsia="ru-RU"/>
        </w:rPr>
        <w:t>}</w:t>
      </w:r>
    </w:p>
    <w:p w:rsidR="00E723B2" w:rsidRPr="000F6223" w:rsidRDefault="00E723B2" w:rsidP="00E723B2">
      <w:pPr>
        <w:pStyle w:val="4"/>
      </w:pPr>
      <w:r w:rsidRPr="000F6223">
        <w:t>2. Оператор foreach</w:t>
      </w:r>
    </w:p>
    <w:p w:rsidR="00E723B2" w:rsidRPr="00302577" w:rsidRDefault="00E723B2" w:rsidP="00E723B2">
      <w:pPr>
        <w:rPr>
          <w:szCs w:val="28"/>
        </w:rPr>
      </w:pPr>
      <w:r w:rsidRPr="00FF2932">
        <w:rPr>
          <w:szCs w:val="28"/>
        </w:rPr>
        <w:t xml:space="preserve">Оператор </w:t>
      </w:r>
      <w:r w:rsidRPr="00302577">
        <w:rPr>
          <w:b/>
          <w:szCs w:val="28"/>
        </w:rPr>
        <w:t>foreach</w:t>
      </w:r>
      <w:r w:rsidRPr="00FF2932">
        <w:rPr>
          <w:szCs w:val="28"/>
        </w:rPr>
        <w:t xml:space="preserve"> використовується для перебору елементів в </w:t>
      </w:r>
      <w:r>
        <w:rPr>
          <w:szCs w:val="28"/>
        </w:rPr>
        <w:t xml:space="preserve">масивах та інших колекціях і є новим типом циклу, реалізованому в </w:t>
      </w:r>
      <w:r>
        <w:rPr>
          <w:szCs w:val="28"/>
          <w:lang w:val="en-US"/>
        </w:rPr>
        <w:t>C</w:t>
      </w:r>
      <w:r w:rsidRPr="00FF2932">
        <w:rPr>
          <w:szCs w:val="28"/>
          <w:lang w:val="ru-RU"/>
        </w:rPr>
        <w:t>#.</w:t>
      </w:r>
      <w:r>
        <w:rPr>
          <w:szCs w:val="28"/>
          <w:lang w:val="ru-RU"/>
        </w:rPr>
        <w:t xml:space="preserve"> В </w:t>
      </w:r>
      <w:r w:rsidRPr="00302577">
        <w:rPr>
          <w:szCs w:val="28"/>
        </w:rPr>
        <w:t xml:space="preserve">цьому прикладі створюється </w:t>
      </w:r>
      <w:r w:rsidRPr="008E786C">
        <w:rPr>
          <w:i/>
          <w:szCs w:val="28"/>
        </w:rPr>
        <w:t>ступінчастий масив</w:t>
      </w:r>
      <w:r>
        <w:rPr>
          <w:szCs w:val="28"/>
        </w:rPr>
        <w:t>, який заповнюється даними. За допомогою вкладених операторів циклу елементи масиву виводяться на консоль у вигляді матриці.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_Lab4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оператор foreach і ступінчасті масиви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[][] а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3][]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а[0]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5] { 24, 50, 18, 3, 16 }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а[1]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3] { 7, 9, -1 }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а[2]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4] { 6, 15, 3, 1 }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Початковий масив: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each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[] mas1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</w:t>
      </w:r>
      <w:r>
        <w:rPr>
          <w:rFonts w:ascii="Courier New" w:hAnsi="Courier New" w:cs="Courier New"/>
          <w:noProof/>
          <w:sz w:val="20"/>
          <w:szCs w:val="20"/>
        </w:rPr>
        <w:t xml:space="preserve"> а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each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x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</w:t>
      </w:r>
      <w:r>
        <w:rPr>
          <w:rFonts w:ascii="Courier New" w:hAnsi="Courier New" w:cs="Courier New"/>
          <w:noProof/>
          <w:sz w:val="20"/>
          <w:szCs w:val="20"/>
        </w:rPr>
        <w:t xml:space="preserve"> mas1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\t"</w:t>
      </w:r>
      <w:r>
        <w:rPr>
          <w:rFonts w:ascii="Courier New" w:hAnsi="Courier New" w:cs="Courier New"/>
          <w:noProof/>
          <w:sz w:val="20"/>
          <w:szCs w:val="20"/>
        </w:rPr>
        <w:t xml:space="preserve"> + x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E723B2" w:rsidRPr="00FC47DF" w:rsidRDefault="00E723B2" w:rsidP="00E723B2">
      <w:pPr>
        <w:rPr>
          <w:szCs w:val="28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E723B2" w:rsidRPr="000A3641" w:rsidRDefault="00E723B2" w:rsidP="00E723B2">
      <w:pPr>
        <w:pStyle w:val="4"/>
      </w:pPr>
      <w:r>
        <w:t>3</w:t>
      </w:r>
      <w:r w:rsidRPr="000A3641">
        <w:t>. Генерація випадкових чисел</w:t>
      </w:r>
    </w:p>
    <w:p w:rsidR="00E723B2" w:rsidRDefault="00E723B2" w:rsidP="00E723B2">
      <w:pPr>
        <w:rPr>
          <w:noProof/>
          <w:szCs w:val="28"/>
        </w:rPr>
      </w:pPr>
      <w:r w:rsidRPr="005B1AD0">
        <w:rPr>
          <w:szCs w:val="28"/>
        </w:rPr>
        <w:t xml:space="preserve">Потреба </w:t>
      </w:r>
      <w:r>
        <w:rPr>
          <w:szCs w:val="28"/>
        </w:rPr>
        <w:t xml:space="preserve"> в генерації випадкових чисел часто виникає в програмуванні. В </w:t>
      </w:r>
      <w:r>
        <w:rPr>
          <w:szCs w:val="28"/>
          <w:lang w:val="en-US"/>
        </w:rPr>
        <w:t>C</w:t>
      </w:r>
      <w:r w:rsidRPr="004B20A9">
        <w:rPr>
          <w:szCs w:val="28"/>
          <w:lang w:val="ru-RU"/>
        </w:rPr>
        <w:t xml:space="preserve"># </w:t>
      </w:r>
      <w:r>
        <w:rPr>
          <w:szCs w:val="28"/>
        </w:rPr>
        <w:t xml:space="preserve">є </w:t>
      </w:r>
      <w:r w:rsidRPr="008E786C">
        <w:rPr>
          <w:i/>
          <w:szCs w:val="28"/>
        </w:rPr>
        <w:t>нестатичний</w:t>
      </w:r>
      <w:r>
        <w:rPr>
          <w:szCs w:val="28"/>
        </w:rPr>
        <w:t xml:space="preserve"> клас </w:t>
      </w:r>
      <w:r>
        <w:rPr>
          <w:szCs w:val="28"/>
          <w:lang w:val="en-US"/>
        </w:rPr>
        <w:t>Random</w:t>
      </w:r>
      <w:r w:rsidRPr="004B20A9">
        <w:rPr>
          <w:szCs w:val="28"/>
          <w:lang w:val="ru-RU"/>
        </w:rPr>
        <w:t xml:space="preserve">, </w:t>
      </w:r>
      <w:r>
        <w:rPr>
          <w:szCs w:val="28"/>
        </w:rPr>
        <w:t xml:space="preserve">методи якого дозволяють генерувати різні послідовності випадкових чисел. Нижче наведено приклад з лекції 4 в якому в методі </w:t>
      </w:r>
      <w:r w:rsidRPr="004B20A9">
        <w:rPr>
          <w:noProof/>
          <w:szCs w:val="28"/>
        </w:rPr>
        <w:t>ValsGenerator</w:t>
      </w:r>
      <w:r>
        <w:rPr>
          <w:noProof/>
          <w:szCs w:val="28"/>
        </w:rPr>
        <w:t xml:space="preserve">  створюється об</w:t>
      </w:r>
      <w:r w:rsidRPr="004B20A9">
        <w:rPr>
          <w:noProof/>
          <w:szCs w:val="28"/>
        </w:rPr>
        <w:t>'</w:t>
      </w:r>
      <w:r>
        <w:rPr>
          <w:noProof/>
          <w:szCs w:val="28"/>
        </w:rPr>
        <w:t xml:space="preserve">єкт  </w:t>
      </w:r>
      <w:r w:rsidRPr="004B20A9">
        <w:rPr>
          <w:b/>
          <w:noProof/>
          <w:szCs w:val="28"/>
        </w:rPr>
        <w:t>aRand</w:t>
      </w:r>
      <w:r>
        <w:rPr>
          <w:noProof/>
          <w:szCs w:val="28"/>
        </w:rPr>
        <w:t xml:space="preserve">. Далі в циклі викликається  метод </w:t>
      </w:r>
      <w:r w:rsidRPr="004B20A9">
        <w:rPr>
          <w:b/>
          <w:noProof/>
          <w:szCs w:val="28"/>
        </w:rPr>
        <w:t>aRand.Next(100)</w:t>
      </w:r>
      <w:r>
        <w:rPr>
          <w:b/>
          <w:noProof/>
          <w:szCs w:val="28"/>
        </w:rPr>
        <w:t xml:space="preserve">, </w:t>
      </w:r>
      <w:r>
        <w:rPr>
          <w:noProof/>
          <w:szCs w:val="28"/>
        </w:rPr>
        <w:t xml:space="preserve">який при кожному виклику генерує одне випадкове число від 1 до100 і призначає його черговому елементу масиву. </w:t>
      </w:r>
      <w:r>
        <w:rPr>
          <w:b/>
          <w:noProof/>
          <w:szCs w:val="28"/>
        </w:rPr>
        <w:t xml:space="preserve"> </w:t>
      </w:r>
      <w:r w:rsidRPr="0064534D">
        <w:rPr>
          <w:noProof/>
          <w:szCs w:val="28"/>
        </w:rPr>
        <w:t>З</w:t>
      </w:r>
      <w:r>
        <w:rPr>
          <w:noProof/>
          <w:szCs w:val="28"/>
        </w:rPr>
        <w:t xml:space="preserve">верніть увагу, що </w:t>
      </w:r>
      <w:r>
        <w:rPr>
          <w:szCs w:val="28"/>
        </w:rPr>
        <w:t xml:space="preserve">метод </w:t>
      </w:r>
      <w:r w:rsidRPr="0064534D">
        <w:rPr>
          <w:b/>
          <w:noProof/>
          <w:szCs w:val="28"/>
        </w:rPr>
        <w:t>ValsGenerator</w:t>
      </w:r>
      <w:r>
        <w:rPr>
          <w:noProof/>
          <w:szCs w:val="28"/>
        </w:rPr>
        <w:t xml:space="preserve">  є статичним.</w:t>
      </w:r>
    </w:p>
    <w:p w:rsidR="00E723B2" w:rsidRDefault="00E723B2" w:rsidP="00E723B2">
      <w:pPr>
        <w:rPr>
          <w:szCs w:val="28"/>
        </w:rPr>
      </w:pPr>
      <w:r>
        <w:rPr>
          <w:szCs w:val="28"/>
        </w:rPr>
        <w:t xml:space="preserve">В методі </w:t>
      </w:r>
      <w:r w:rsidRPr="0064534D">
        <w:rPr>
          <w:b/>
          <w:noProof/>
          <w:szCs w:val="28"/>
        </w:rPr>
        <w:t>Main</w:t>
      </w:r>
      <w:r>
        <w:rPr>
          <w:b/>
          <w:noProof/>
          <w:szCs w:val="28"/>
        </w:rPr>
        <w:t xml:space="preserve"> </w:t>
      </w:r>
      <w:r>
        <w:rPr>
          <w:noProof/>
          <w:szCs w:val="28"/>
        </w:rPr>
        <w:t xml:space="preserve">створюється масив </w:t>
      </w:r>
      <w:r w:rsidRPr="008A3E08">
        <w:rPr>
          <w:b/>
          <w:noProof/>
          <w:szCs w:val="28"/>
        </w:rPr>
        <w:t>Data</w:t>
      </w:r>
      <w:r>
        <w:rPr>
          <w:b/>
          <w:noProof/>
          <w:szCs w:val="28"/>
        </w:rPr>
        <w:t xml:space="preserve">, </w:t>
      </w:r>
      <w:r>
        <w:rPr>
          <w:noProof/>
          <w:szCs w:val="28"/>
        </w:rPr>
        <w:t xml:space="preserve">викликається метод </w:t>
      </w:r>
      <w:r w:rsidRPr="0064534D">
        <w:rPr>
          <w:b/>
          <w:noProof/>
          <w:szCs w:val="28"/>
        </w:rPr>
        <w:t>ValsGenerator</w:t>
      </w:r>
      <w:r>
        <w:rPr>
          <w:b/>
          <w:noProof/>
          <w:szCs w:val="28"/>
        </w:rPr>
        <w:t xml:space="preserve"> </w:t>
      </w:r>
      <w:r w:rsidRPr="008A3E08">
        <w:rPr>
          <w:noProof/>
          <w:szCs w:val="28"/>
        </w:rPr>
        <w:t>для його заповнення</w:t>
      </w:r>
      <w:r>
        <w:rPr>
          <w:noProof/>
          <w:szCs w:val="28"/>
        </w:rPr>
        <w:t xml:space="preserve">, потім викликається метод </w:t>
      </w:r>
      <w:r w:rsidRPr="008A3E08">
        <w:rPr>
          <w:noProof/>
          <w:color w:val="2B91AF"/>
          <w:szCs w:val="28"/>
        </w:rPr>
        <w:t>Array</w:t>
      </w:r>
      <w:r w:rsidRPr="008A3E08">
        <w:rPr>
          <w:noProof/>
          <w:szCs w:val="28"/>
        </w:rPr>
        <w:t>.Sort(Data)</w:t>
      </w:r>
      <w:r>
        <w:rPr>
          <w:noProof/>
          <w:szCs w:val="28"/>
        </w:rPr>
        <w:t xml:space="preserve"> для його сортування. Після чого елементи масиву виводяться в циклі на консоль.</w:t>
      </w:r>
    </w:p>
    <w:p w:rsidR="00E723B2" w:rsidRDefault="00E723B2" w:rsidP="00E723B2">
      <w:pPr>
        <w:rPr>
          <w:szCs w:val="28"/>
        </w:rPr>
      </w:pPr>
    </w:p>
    <w:p w:rsidR="00E723B2" w:rsidRDefault="00E723B2" w:rsidP="00E723B2">
      <w:pPr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Console_Lab4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        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генератор даних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ValsGenerator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] Vals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Random - клас для генерації випадкових чисел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Random</w:t>
      </w:r>
      <w:r>
        <w:rPr>
          <w:rFonts w:ascii="Courier New" w:hAnsi="Courier New" w:cs="Courier New"/>
          <w:noProof/>
          <w:sz w:val="20"/>
          <w:szCs w:val="20"/>
        </w:rPr>
        <w:t xml:space="preserve"> aRand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Random</w:t>
      </w:r>
      <w:r>
        <w:rPr>
          <w:rFonts w:ascii="Courier New" w:hAnsi="Courier New" w:cs="Courier New"/>
          <w:noProof/>
          <w:sz w:val="20"/>
          <w:szCs w:val="20"/>
        </w:rPr>
        <w:t>(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заповнення масиву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Vals.Length; i++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Vals[i] = aRand.Next(100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onst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N = 10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[] Data =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new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>[N]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ValsGenerator(Data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Array</w:t>
      </w:r>
      <w:r>
        <w:rPr>
          <w:rFonts w:ascii="Courier New" w:hAnsi="Courier New" w:cs="Courier New"/>
          <w:noProof/>
          <w:sz w:val="20"/>
          <w:szCs w:val="20"/>
        </w:rPr>
        <w:t>.Sort(Data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Друк відсортованих даних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for</w:t>
      </w:r>
      <w:r>
        <w:rPr>
          <w:rFonts w:ascii="Courier New" w:hAnsi="Courier New" w:cs="Courier New"/>
          <w:noProof/>
          <w:sz w:val="20"/>
          <w:szCs w:val="20"/>
        </w:rPr>
        <w:t xml:space="preserve"> 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>
        <w:rPr>
          <w:rFonts w:ascii="Courier New" w:hAnsi="Courier New" w:cs="Courier New"/>
          <w:noProof/>
          <w:sz w:val="20"/>
          <w:szCs w:val="20"/>
        </w:rPr>
        <w:t xml:space="preserve"> i = 0; i &lt; Data.Length; i++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Data["</w:t>
      </w:r>
      <w:r>
        <w:rPr>
          <w:rFonts w:ascii="Courier New" w:hAnsi="Courier New" w:cs="Courier New"/>
          <w:noProof/>
          <w:sz w:val="20"/>
          <w:szCs w:val="20"/>
        </w:rPr>
        <w:t xml:space="preserve"> + i + 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] = "</w:t>
      </w:r>
      <w:r>
        <w:rPr>
          <w:rFonts w:ascii="Courier New" w:hAnsi="Courier New" w:cs="Courier New"/>
          <w:noProof/>
          <w:sz w:val="20"/>
          <w:szCs w:val="20"/>
        </w:rPr>
        <w:t xml:space="preserve"> + Data[i]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Line(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E723B2" w:rsidRDefault="00E723B2" w:rsidP="00E723B2">
      <w:pPr>
        <w:autoSpaceDE w:val="0"/>
        <w:autoSpaceDN w:val="0"/>
        <w:adjustRightInd w:val="0"/>
        <w:rPr>
          <w:noProof/>
          <w:szCs w:val="28"/>
        </w:rPr>
      </w:pPr>
      <w:r>
        <w:rPr>
          <w:noProof/>
          <w:szCs w:val="28"/>
        </w:rPr>
        <w:t xml:space="preserve">Зверніть увагу, що при виводі масиву </w:t>
      </w:r>
    </w:p>
    <w:p w:rsidR="00E723B2" w:rsidRPr="007A779A" w:rsidRDefault="00E723B2" w:rsidP="00E723B2">
      <w:pPr>
        <w:autoSpaceDE w:val="0"/>
        <w:autoSpaceDN w:val="0"/>
        <w:adjustRightInd w:val="0"/>
        <w:rPr>
          <w:noProof/>
          <w:szCs w:val="28"/>
        </w:rPr>
      </w:pPr>
      <w:r w:rsidRPr="007A779A">
        <w:rPr>
          <w:noProof/>
          <w:color w:val="2B91AF"/>
          <w:szCs w:val="28"/>
        </w:rPr>
        <w:t>Console</w:t>
      </w:r>
      <w:r w:rsidRPr="007A779A">
        <w:rPr>
          <w:noProof/>
          <w:szCs w:val="28"/>
        </w:rPr>
        <w:t>.WriteLine(</w:t>
      </w:r>
      <w:r w:rsidRPr="007A779A">
        <w:rPr>
          <w:noProof/>
          <w:color w:val="A31515"/>
          <w:szCs w:val="28"/>
        </w:rPr>
        <w:t>"Data["</w:t>
      </w:r>
      <w:r w:rsidRPr="007A779A">
        <w:rPr>
          <w:noProof/>
          <w:szCs w:val="28"/>
        </w:rPr>
        <w:t xml:space="preserve"> + i + </w:t>
      </w:r>
      <w:r w:rsidRPr="007A779A">
        <w:rPr>
          <w:noProof/>
          <w:color w:val="A31515"/>
          <w:szCs w:val="28"/>
        </w:rPr>
        <w:t>"] = "</w:t>
      </w:r>
      <w:r w:rsidRPr="007A779A">
        <w:rPr>
          <w:noProof/>
          <w:szCs w:val="28"/>
        </w:rPr>
        <w:t xml:space="preserve"> + Data[i]);</w:t>
      </w:r>
    </w:p>
    <w:p w:rsidR="00E723B2" w:rsidRPr="007A779A" w:rsidRDefault="00E723B2" w:rsidP="00E723B2">
      <w:pPr>
        <w:rPr>
          <w:szCs w:val="28"/>
        </w:rPr>
      </w:pPr>
      <w:r w:rsidRPr="007A779A">
        <w:rPr>
          <w:szCs w:val="28"/>
        </w:rPr>
        <w:t>виконуєть</w:t>
      </w:r>
      <w:r>
        <w:rPr>
          <w:szCs w:val="28"/>
        </w:rPr>
        <w:t>с</w:t>
      </w:r>
      <w:r w:rsidRPr="007A779A">
        <w:rPr>
          <w:szCs w:val="28"/>
        </w:rPr>
        <w:t xml:space="preserve">я неявне приведення </w:t>
      </w:r>
      <w:r>
        <w:rPr>
          <w:szCs w:val="28"/>
        </w:rPr>
        <w:t xml:space="preserve">з </w:t>
      </w:r>
      <w:r w:rsidRPr="007A779A">
        <w:rPr>
          <w:szCs w:val="28"/>
        </w:rPr>
        <w:t>типу int до типу string.</w:t>
      </w:r>
    </w:p>
    <w:p w:rsidR="00E723B2" w:rsidRPr="000A3641" w:rsidRDefault="00E723B2" w:rsidP="00E723B2">
      <w:pPr>
        <w:pStyle w:val="4"/>
        <w:rPr>
          <w:lang w:val="ru-RU"/>
        </w:rPr>
      </w:pPr>
      <w:r>
        <w:rPr>
          <w:lang w:val="ru-RU"/>
        </w:rPr>
        <w:t>4</w:t>
      </w:r>
      <w:r w:rsidRPr="000A3641">
        <w:rPr>
          <w:lang w:val="ru-RU"/>
        </w:rPr>
        <w:t xml:space="preserve">. Робота </w:t>
      </w:r>
      <w:r w:rsidRPr="0071221C">
        <w:t>з математичними функціями</w:t>
      </w:r>
    </w:p>
    <w:p w:rsidR="00E723B2" w:rsidRPr="00D74B25" w:rsidRDefault="00E723B2" w:rsidP="00E723B2">
      <w:pPr>
        <w:autoSpaceDE w:val="0"/>
        <w:autoSpaceDN w:val="0"/>
        <w:adjustRightInd w:val="0"/>
        <w:rPr>
          <w:szCs w:val="28"/>
        </w:rPr>
      </w:pPr>
      <w:r w:rsidRPr="00D74B25">
        <w:rPr>
          <w:szCs w:val="28"/>
        </w:rPr>
        <w:t xml:space="preserve">Клас </w:t>
      </w:r>
      <w:r w:rsidRPr="00D74B25">
        <w:rPr>
          <w:szCs w:val="28"/>
          <w:lang w:val="en-US"/>
        </w:rPr>
        <w:t>Math</w:t>
      </w:r>
      <w:r w:rsidRPr="00D74B25">
        <w:rPr>
          <w:szCs w:val="28"/>
        </w:rPr>
        <w:t xml:space="preserve"> містить методи для роботи з математичними функціями. </w:t>
      </w:r>
    </w:p>
    <w:p w:rsidR="00E723B2" w:rsidRPr="00801F79" w:rsidRDefault="00E723B2" w:rsidP="00E723B2">
      <w:pPr>
        <w:rPr>
          <w:szCs w:val="28"/>
        </w:rPr>
      </w:pPr>
      <w:r>
        <w:rPr>
          <w:szCs w:val="28"/>
        </w:rPr>
        <w:t xml:space="preserve">Розглянемо ще один приклад – використання масивів і математичних функцій в задачах обчислювальної математики. </w:t>
      </w:r>
    </w:p>
    <w:p w:rsidR="00E723B2" w:rsidRDefault="00E723B2" w:rsidP="00E723B2">
      <w:pPr>
        <w:rPr>
          <w:b/>
          <w:szCs w:val="28"/>
        </w:rPr>
      </w:pPr>
      <w:r>
        <w:rPr>
          <w:b/>
          <w:szCs w:val="28"/>
        </w:rPr>
        <w:t>Постановка задачі</w:t>
      </w:r>
    </w:p>
    <w:p w:rsidR="00E723B2" w:rsidRDefault="00E723B2" w:rsidP="00E723B2">
      <w:pPr>
        <w:autoSpaceDE w:val="0"/>
        <w:autoSpaceDN w:val="0"/>
        <w:adjustRightInd w:val="0"/>
        <w:rPr>
          <w:szCs w:val="28"/>
        </w:rPr>
      </w:pPr>
      <w:r w:rsidRPr="00854B5A">
        <w:rPr>
          <w:szCs w:val="28"/>
        </w:rPr>
        <w:t>Знайти дійсні корені рівняння 6x</w:t>
      </w:r>
      <w:r w:rsidRPr="00854B5A">
        <w:rPr>
          <w:szCs w:val="28"/>
          <w:vertAlign w:val="superscript"/>
        </w:rPr>
        <w:t>4</w:t>
      </w:r>
      <w:r w:rsidRPr="00854B5A">
        <w:rPr>
          <w:szCs w:val="28"/>
        </w:rPr>
        <w:t>-3x</w:t>
      </w:r>
      <w:r w:rsidRPr="00854B5A">
        <w:rPr>
          <w:szCs w:val="28"/>
          <w:vertAlign w:val="superscript"/>
        </w:rPr>
        <w:t>3</w:t>
      </w:r>
      <w:r w:rsidRPr="00854B5A">
        <w:rPr>
          <w:szCs w:val="28"/>
        </w:rPr>
        <w:t>+8x</w:t>
      </w:r>
      <w:r w:rsidRPr="00854B5A">
        <w:rPr>
          <w:szCs w:val="28"/>
          <w:vertAlign w:val="superscript"/>
        </w:rPr>
        <w:t>2</w:t>
      </w:r>
      <w:r w:rsidRPr="00854B5A">
        <w:rPr>
          <w:szCs w:val="28"/>
        </w:rPr>
        <w:t xml:space="preserve">-5=0 за методом бісекції </w:t>
      </w:r>
      <w:r>
        <w:rPr>
          <w:szCs w:val="28"/>
        </w:rPr>
        <w:t xml:space="preserve">(ділення навпіл) </w:t>
      </w:r>
      <w:r w:rsidRPr="00854B5A">
        <w:rPr>
          <w:szCs w:val="28"/>
        </w:rPr>
        <w:t>на відрізках [0, 1], [-1, 0]</w:t>
      </w:r>
      <w:r>
        <w:rPr>
          <w:szCs w:val="28"/>
        </w:rPr>
        <w:t>.</w:t>
      </w:r>
    </w:p>
    <w:p w:rsidR="00E723B2" w:rsidRPr="00F87646" w:rsidRDefault="00E723B2" w:rsidP="00E723B2">
      <w:pPr>
        <w:autoSpaceDE w:val="0"/>
        <w:autoSpaceDN w:val="0"/>
        <w:adjustRightInd w:val="0"/>
        <w:rPr>
          <w:b/>
          <w:szCs w:val="28"/>
        </w:rPr>
      </w:pPr>
      <w:r w:rsidRPr="00F87646">
        <w:rPr>
          <w:b/>
          <w:szCs w:val="28"/>
        </w:rPr>
        <w:t>Алгоритм методу:</w:t>
      </w:r>
    </w:p>
    <w:p w:rsidR="00E723B2" w:rsidRPr="001C4569" w:rsidRDefault="00E723B2" w:rsidP="00E723B2">
      <w:pPr>
        <w:rPr>
          <w:szCs w:val="28"/>
        </w:rPr>
      </w:pPr>
      <w:r w:rsidRPr="001C4569">
        <w:rPr>
          <w:szCs w:val="28"/>
        </w:rPr>
        <w:t>Нехай [</w:t>
      </w:r>
      <w:r w:rsidRPr="001C4569">
        <w:rPr>
          <w:szCs w:val="28"/>
          <w:lang w:val="ru-RU"/>
        </w:rPr>
        <w:t>а,</w:t>
      </w:r>
      <w:r w:rsidRPr="001C4569">
        <w:rPr>
          <w:szCs w:val="28"/>
        </w:rPr>
        <w:t>b] відрізок, на якому шукають корені. Припустимо, що функція f(x) неперервна на [</w:t>
      </w:r>
      <w:r w:rsidRPr="001C4569">
        <w:rPr>
          <w:szCs w:val="28"/>
          <w:lang w:val="ru-RU"/>
        </w:rPr>
        <w:t>а,</w:t>
      </w:r>
      <w:r w:rsidRPr="001C4569">
        <w:rPr>
          <w:szCs w:val="28"/>
        </w:rPr>
        <w:t xml:space="preserve">b] і на кінцях приймає значення різних знаків </w:t>
      </w:r>
      <w:r w:rsidRPr="001C4569">
        <w:rPr>
          <w:szCs w:val="28"/>
        </w:rPr>
        <w:fldChar w:fldCharType="begin"/>
      </w:r>
      <w:r w:rsidRPr="001C4569">
        <w:rPr>
          <w:szCs w:val="28"/>
        </w:rPr>
        <w:instrText xml:space="preserve"> INCLUDEPICTURE "http://exponenta.ru/educat/class/courses/vvm/theme_2/images/image10.gif" \* MERGEFORMATINET </w:instrText>
      </w:r>
      <w:r w:rsidRPr="001C4569">
        <w:rPr>
          <w:szCs w:val="28"/>
        </w:rPr>
        <w:fldChar w:fldCharType="separate"/>
      </w:r>
      <w:r w:rsidR="00C00962">
        <w:rPr>
          <w:szCs w:val="28"/>
        </w:rPr>
        <w:fldChar w:fldCharType="begin"/>
      </w:r>
      <w:r w:rsidR="00C00962">
        <w:rPr>
          <w:szCs w:val="28"/>
        </w:rPr>
        <w:instrText xml:space="preserve"> INCLUDEPICTURE  "http://exponenta.ru/educat/class/courses/vvm/theme_2/images/image10.gif" \* MERGEFORMATINET </w:instrText>
      </w:r>
      <w:r w:rsidR="00C00962">
        <w:rPr>
          <w:szCs w:val="28"/>
        </w:rPr>
        <w:fldChar w:fldCharType="separate"/>
      </w:r>
      <w:r w:rsidR="00C00962">
        <w:rPr>
          <w:szCs w:val="28"/>
        </w:rPr>
        <w:pict>
          <v:shape id="_x0000_i1085" type="#_x0000_t75" alt="image10.gif(1087 bytes)" style="width:84.9pt;height:18.35pt">
            <v:imagedata r:id="rId134" r:href="rId135"/>
          </v:shape>
        </w:pict>
      </w:r>
      <w:r w:rsidR="00C00962">
        <w:rPr>
          <w:szCs w:val="28"/>
        </w:rPr>
        <w:fldChar w:fldCharType="end"/>
      </w:r>
      <w:r w:rsidRPr="001C4569">
        <w:rPr>
          <w:szCs w:val="28"/>
        </w:rPr>
        <w:fldChar w:fldCharType="end"/>
      </w:r>
      <w:r w:rsidRPr="001C4569">
        <w:rPr>
          <w:i/>
          <w:iCs/>
          <w:szCs w:val="28"/>
        </w:rPr>
        <w:t xml:space="preserve">Алгоритм </w:t>
      </w:r>
      <w:r w:rsidRPr="001C4569">
        <w:rPr>
          <w:szCs w:val="28"/>
        </w:rPr>
        <w:t xml:space="preserve">методу полягає в побудові послідовності вкладених відрізків, на кінцях яких функція приймає значення різних знаків. Кожний наступний відрізок отримують діленням навпіл попереднього. Опишемо один крок ітераційного методу. Нехай на </w:t>
      </w:r>
      <w:r w:rsidRPr="001C4569">
        <w:rPr>
          <w:i/>
          <w:iCs/>
          <w:szCs w:val="28"/>
          <w:lang w:val="ru-RU"/>
        </w:rPr>
        <w:t>к-</w:t>
      </w:r>
      <w:r w:rsidRPr="001C4569">
        <w:rPr>
          <w:szCs w:val="28"/>
          <w:lang w:val="ru-RU"/>
        </w:rPr>
        <w:t>ом</w:t>
      </w:r>
      <w:r w:rsidRPr="001C4569">
        <w:rPr>
          <w:szCs w:val="28"/>
        </w:rPr>
        <w:t xml:space="preserve">у кроці знайдено відрізок такий, що </w:t>
      </w:r>
      <w:r w:rsidRPr="001C4569">
        <w:rPr>
          <w:szCs w:val="28"/>
        </w:rPr>
        <w:fldChar w:fldCharType="begin"/>
      </w:r>
      <w:r w:rsidRPr="001C4569">
        <w:rPr>
          <w:szCs w:val="28"/>
        </w:rPr>
        <w:instrText xml:space="preserve"> INCLUDEPICTURE "http://exponenta.ru/educat/class/courses/vvm/theme_2/images/image12.gif" \* MERGEFORMATINET </w:instrText>
      </w:r>
      <w:r w:rsidRPr="001C4569">
        <w:rPr>
          <w:szCs w:val="28"/>
        </w:rPr>
        <w:fldChar w:fldCharType="separate"/>
      </w:r>
      <w:r w:rsidR="00C00962">
        <w:rPr>
          <w:szCs w:val="28"/>
        </w:rPr>
        <w:fldChar w:fldCharType="begin"/>
      </w:r>
      <w:r w:rsidR="00C00962">
        <w:rPr>
          <w:szCs w:val="28"/>
        </w:rPr>
        <w:instrText xml:space="preserve"> INCLUDEPICTURE  "http://exponenta.ru/educat/class/courses/vvm/theme_2/images/image12.gif" \* MERGEFORMATINET </w:instrText>
      </w:r>
      <w:r w:rsidR="00C00962">
        <w:rPr>
          <w:szCs w:val="28"/>
        </w:rPr>
        <w:fldChar w:fldCharType="separate"/>
      </w:r>
      <w:r w:rsidR="00C00962">
        <w:rPr>
          <w:szCs w:val="28"/>
        </w:rPr>
        <w:pict>
          <v:shape id="_x0000_i1086" type="#_x0000_t75" alt="image12.gif(1260 bytes)" style="width:116.85pt;height:27.15pt">
            <v:imagedata r:id="rId136" r:href="rId137"/>
          </v:shape>
        </w:pict>
      </w:r>
      <w:r w:rsidR="00C00962">
        <w:rPr>
          <w:szCs w:val="28"/>
        </w:rPr>
        <w:fldChar w:fldCharType="end"/>
      </w:r>
      <w:r w:rsidRPr="001C4569">
        <w:rPr>
          <w:szCs w:val="28"/>
        </w:rPr>
        <w:fldChar w:fldCharType="end"/>
      </w:r>
      <w:r w:rsidRPr="001C4569">
        <w:rPr>
          <w:szCs w:val="28"/>
        </w:rPr>
        <w:t xml:space="preserve">. Знайдемо середину відрізку </w:t>
      </w:r>
      <w:r w:rsidRPr="001C4569">
        <w:rPr>
          <w:szCs w:val="28"/>
        </w:rPr>
        <w:fldChar w:fldCharType="begin"/>
      </w:r>
      <w:r w:rsidRPr="001C4569">
        <w:rPr>
          <w:szCs w:val="28"/>
        </w:rPr>
        <w:instrText xml:space="preserve"> INCLUDEPICTURE "http://exponenta.ru/educat/class/courses/vvm/theme_2/images/image13.gif" \* MERGEFORMATINET </w:instrText>
      </w:r>
      <w:r w:rsidRPr="001C4569">
        <w:rPr>
          <w:szCs w:val="28"/>
        </w:rPr>
        <w:fldChar w:fldCharType="separate"/>
      </w:r>
      <w:r w:rsidR="00C00962">
        <w:rPr>
          <w:szCs w:val="28"/>
        </w:rPr>
        <w:fldChar w:fldCharType="begin"/>
      </w:r>
      <w:r w:rsidR="00C00962">
        <w:rPr>
          <w:szCs w:val="28"/>
        </w:rPr>
        <w:instrText xml:space="preserve"> INCLUDEPICTURE  "http://exponenta.ru/educat/class/courses/vvm/theme_2/images/image13.gif" \* MERGEFORMATINET </w:instrText>
      </w:r>
      <w:r w:rsidR="00C00962">
        <w:rPr>
          <w:szCs w:val="28"/>
        </w:rPr>
        <w:fldChar w:fldCharType="separate"/>
      </w:r>
      <w:r w:rsidR="00C00962">
        <w:rPr>
          <w:szCs w:val="28"/>
        </w:rPr>
        <w:pict>
          <v:shape id="_x0000_i1087" type="#_x0000_t75" alt="image13.gif(1160 bytes)" style="width:94.4pt;height:37.35pt">
            <v:imagedata r:id="rId138" r:href="rId139"/>
          </v:shape>
        </w:pict>
      </w:r>
      <w:r w:rsidR="00C00962">
        <w:rPr>
          <w:szCs w:val="28"/>
        </w:rPr>
        <w:fldChar w:fldCharType="end"/>
      </w:r>
      <w:r w:rsidRPr="001C4569">
        <w:rPr>
          <w:szCs w:val="28"/>
        </w:rPr>
        <w:fldChar w:fldCharType="end"/>
      </w:r>
      <w:r w:rsidRPr="001C4569">
        <w:rPr>
          <w:szCs w:val="28"/>
        </w:rPr>
        <w:t xml:space="preserve">. Якщо,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4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4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88" type="#_x0000_t75" alt="image14.gif(1031 bytes)" style="width:63.85pt;height:21.75pt">
            <v:imagedata r:id="rId140" r:href="rId141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16"/>
        </w:rPr>
        <w:t xml:space="preserve"> </w:t>
      </w:r>
      <w:r w:rsidRPr="001C4569">
        <w:rPr>
          <w:szCs w:val="28"/>
        </w:rPr>
        <w:t xml:space="preserve">то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5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5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89" type="#_x0000_t75" alt="image15.gif(904 bytes)" style="width:22.4pt;height:19pt">
            <v:imagedata r:id="rId142" r:href="rId143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28"/>
        </w:rPr>
        <w:t>- корінь і задача вирішена. Якщо ні, то з двох половин відрізку вибираємо той, на кінцях якого функція має протилежні знаки:</w:t>
      </w:r>
    </w:p>
    <w:p w:rsidR="00E723B2" w:rsidRPr="001C4569" w:rsidRDefault="00E723B2" w:rsidP="00E723B2">
      <w:pPr>
        <w:rPr>
          <w:szCs w:val="16"/>
        </w:rPr>
      </w:pPr>
      <w:r w:rsidRPr="001C4569">
        <w:rPr>
          <w:szCs w:val="16"/>
        </w:rPr>
        <w:lastRenderedPageBreak/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6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6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0" type="#_x0000_t75" alt="image16.gif(1013 bytes)" style="width:67.25pt;height:19pt">
            <v:imagedata r:id="rId144" r:href="rId145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16"/>
        </w:rPr>
        <w:t xml:space="preserve">,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7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7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1" type="#_x0000_t75" alt="image17.gif(1012 bytes)" style="width:65.9pt;height:19pt">
            <v:imagedata r:id="rId146" r:href="rId147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16"/>
        </w:rPr>
        <w:t xml:space="preserve">, </w:t>
      </w:r>
      <w:r w:rsidRPr="001C4569">
        <w:rPr>
          <w:szCs w:val="28"/>
        </w:rPr>
        <w:t xml:space="preserve">якщо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8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8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2" type="#_x0000_t75" alt="image18.gif(1249 bytes)" style="width:116.85pt;height:27.15pt">
            <v:imagedata r:id="rId148" r:href="rId149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</w:p>
    <w:p w:rsidR="00E723B2" w:rsidRPr="001C4569" w:rsidRDefault="00E723B2" w:rsidP="00E723B2">
      <w:pPr>
        <w:rPr>
          <w:szCs w:val="16"/>
        </w:rPr>
      </w:pP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19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19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3" type="#_x0000_t75" alt="image19.gif(1012 bytes)" style="width:66.55pt;height:19pt">
            <v:imagedata r:id="rId150" r:href="rId151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16"/>
        </w:rPr>
        <w:t xml:space="preserve">,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20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20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4" type="#_x0000_t75" alt="image20.gif(1017 bytes)" style="width:65.9pt;height:19pt">
            <v:imagedata r:id="rId152" r:href="rId153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16"/>
        </w:rPr>
        <w:t xml:space="preserve">, </w:t>
      </w:r>
      <w:r w:rsidRPr="001C4569">
        <w:rPr>
          <w:szCs w:val="28"/>
        </w:rPr>
        <w:t xml:space="preserve">якщо 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21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21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5" type="#_x0000_t75" alt="image21.gif(1256 bytes)" style="width:116.85pt;height:27.15pt">
            <v:imagedata r:id="rId154" r:href="rId155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</w:p>
    <w:p w:rsidR="00E723B2" w:rsidRPr="001C4569" w:rsidRDefault="00E723B2" w:rsidP="00E723B2">
      <w:pPr>
        <w:rPr>
          <w:szCs w:val="28"/>
        </w:rPr>
      </w:pPr>
      <w:r w:rsidRPr="001C4569">
        <w:rPr>
          <w:i/>
          <w:iCs/>
          <w:szCs w:val="28"/>
        </w:rPr>
        <w:t>Критерій закінчення ітераційного процесу</w:t>
      </w:r>
      <w:r w:rsidRPr="001C4569">
        <w:rPr>
          <w:szCs w:val="28"/>
        </w:rPr>
        <w:t xml:space="preserve">: якщо довжина відрізку знаходження кореня менше </w:t>
      </w:r>
      <w:r w:rsidRPr="001C4569">
        <w:rPr>
          <w:szCs w:val="16"/>
        </w:rPr>
        <w:t>2</w:t>
      </w:r>
      <w:r w:rsidRPr="001C4569">
        <w:rPr>
          <w:szCs w:val="16"/>
        </w:rPr>
        <w:fldChar w:fldCharType="begin"/>
      </w:r>
      <w:r w:rsidRPr="001C4569">
        <w:rPr>
          <w:szCs w:val="16"/>
        </w:rPr>
        <w:instrText xml:space="preserve"> INCLUDEPICTURE "http://exponenta.ru/educat/class/courses/vvm/theme_2/images/image7.gif" \* MERGEFORMATINET </w:instrText>
      </w:r>
      <w:r w:rsidRPr="001C4569">
        <w:rPr>
          <w:szCs w:val="16"/>
        </w:rPr>
        <w:fldChar w:fldCharType="separate"/>
      </w:r>
      <w:r w:rsidR="00C00962">
        <w:rPr>
          <w:szCs w:val="16"/>
        </w:rPr>
        <w:fldChar w:fldCharType="begin"/>
      </w:r>
      <w:r w:rsidR="00C00962">
        <w:rPr>
          <w:szCs w:val="16"/>
        </w:rPr>
        <w:instrText xml:space="preserve"> INCLUDEPICTURE  "http://exponenta.ru/educat/class/courses/vvm/theme_2/images/image7.gif" \* MERGEFORMATINET </w:instrText>
      </w:r>
      <w:r w:rsidR="00C00962">
        <w:rPr>
          <w:szCs w:val="16"/>
        </w:rPr>
        <w:fldChar w:fldCharType="separate"/>
      </w:r>
      <w:r w:rsidR="00C00962">
        <w:rPr>
          <w:szCs w:val="16"/>
        </w:rPr>
        <w:pict>
          <v:shape id="_x0000_i1096" type="#_x0000_t75" alt="image7.gif(848 bytes)" style="width:10.2pt;height:12.25pt">
            <v:imagedata r:id="rId156" r:href="rId157"/>
          </v:shape>
        </w:pict>
      </w:r>
      <w:r w:rsidR="00C00962">
        <w:rPr>
          <w:szCs w:val="16"/>
        </w:rPr>
        <w:fldChar w:fldCharType="end"/>
      </w:r>
      <w:r w:rsidRPr="001C4569">
        <w:rPr>
          <w:szCs w:val="16"/>
        </w:rPr>
        <w:fldChar w:fldCharType="end"/>
      </w:r>
      <w:r w:rsidRPr="001C4569">
        <w:rPr>
          <w:szCs w:val="28"/>
        </w:rPr>
        <w:t>, то ітерації припиняють і за значення кореня із заданою точністю приймають середину відрізку.</w:t>
      </w:r>
    </w:p>
    <w:p w:rsidR="00E723B2" w:rsidRDefault="00E723B2" w:rsidP="00E723B2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>Код програми може бути таким: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Collections.Generic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Linq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using</w:t>
      </w:r>
      <w:r>
        <w:rPr>
          <w:rFonts w:ascii="Courier New" w:hAnsi="Courier New" w:cs="Courier New"/>
          <w:noProof/>
          <w:sz w:val="20"/>
          <w:szCs w:val="20"/>
        </w:rPr>
        <w:t xml:space="preserve"> System.Text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color w:val="0000FF"/>
          <w:sz w:val="20"/>
          <w:szCs w:val="20"/>
        </w:rPr>
        <w:t>namespace</w:t>
      </w:r>
      <w:r>
        <w:rPr>
          <w:rFonts w:ascii="Courier New" w:hAnsi="Courier New" w:cs="Courier New"/>
          <w:noProof/>
          <w:sz w:val="20"/>
          <w:szCs w:val="20"/>
        </w:rPr>
        <w:t xml:space="preserve"> bicection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class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Program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{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Знайти корені нелінійного рівняння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6x4-3x3+8x2-5=0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x1=0.74213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x2=-0.6365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f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рівняння, для якого шукаємо корені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 w:rsidR="00277303">
        <w:rPr>
          <w:rFonts w:ascii="Courier New" w:hAnsi="Courier New" w:cs="Courier New"/>
          <w:noProof/>
          <w:sz w:val="20"/>
          <w:szCs w:val="20"/>
        </w:rPr>
        <w:t xml:space="preserve"> y=6*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 w:rsidR="00277303">
        <w:rPr>
          <w:rFonts w:ascii="Courier New" w:hAnsi="Courier New" w:cs="Courier New"/>
          <w:noProof/>
          <w:sz w:val="20"/>
          <w:szCs w:val="20"/>
        </w:rPr>
        <w:t>.Pow(x,4)-3*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 w:rsidR="00277303">
        <w:rPr>
          <w:rFonts w:ascii="Courier New" w:hAnsi="Courier New" w:cs="Courier New"/>
          <w:noProof/>
          <w:sz w:val="20"/>
          <w:szCs w:val="20"/>
        </w:rPr>
        <w:t>.Pow(x, 3)+8*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Math</w:t>
      </w:r>
      <w:r w:rsidR="00277303">
        <w:rPr>
          <w:rFonts w:ascii="Courier New" w:hAnsi="Courier New" w:cs="Courier New"/>
          <w:noProof/>
          <w:sz w:val="20"/>
          <w:szCs w:val="20"/>
        </w:rPr>
        <w:t>.Pow(x,2)-</w:t>
      </w:r>
      <w:r>
        <w:rPr>
          <w:rFonts w:ascii="Courier New" w:hAnsi="Courier New" w:cs="Courier New"/>
          <w:noProof/>
          <w:sz w:val="20"/>
          <w:szCs w:val="20"/>
        </w:rPr>
        <w:t>5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y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 --------------------------------------------------------------------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bicect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left,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right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метод бісекцій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eps = 0.00001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center = 0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while</w:t>
      </w:r>
      <w:r>
        <w:rPr>
          <w:rFonts w:ascii="Courier New" w:hAnsi="Courier New" w:cs="Courier New"/>
          <w:noProof/>
          <w:sz w:val="20"/>
          <w:szCs w:val="20"/>
        </w:rPr>
        <w:t xml:space="preserve"> (right - left &gt; eps * 2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center = (right - left) / 2 + left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>
        <w:rPr>
          <w:rFonts w:ascii="Courier New" w:hAnsi="Courier New" w:cs="Courier New"/>
          <w:noProof/>
          <w:sz w:val="20"/>
          <w:szCs w:val="20"/>
        </w:rPr>
        <w:t xml:space="preserve"> (f(center) * f(left) &gt; 0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  left = center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else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        right = center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>
        <w:rPr>
          <w:rFonts w:ascii="Courier New" w:hAnsi="Courier New" w:cs="Courier New"/>
          <w:noProof/>
          <w:sz w:val="20"/>
          <w:szCs w:val="20"/>
        </w:rPr>
        <w:t xml:space="preserve"> center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color w:val="008000"/>
          <w:sz w:val="20"/>
          <w:szCs w:val="20"/>
        </w:rPr>
        <w:t>//  ----------------------------------------------------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atic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>
        <w:rPr>
          <w:rFonts w:ascii="Courier New" w:hAnsi="Courier New" w:cs="Courier New"/>
          <w:noProof/>
          <w:sz w:val="20"/>
          <w:szCs w:val="20"/>
        </w:rPr>
        <w:t xml:space="preserve"> Main(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string</w:t>
      </w:r>
      <w:r>
        <w:rPr>
          <w:rFonts w:ascii="Courier New" w:hAnsi="Courier New" w:cs="Courier New"/>
          <w:noProof/>
          <w:sz w:val="20"/>
          <w:szCs w:val="20"/>
        </w:rPr>
        <w:t>[] args)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{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8000"/>
          <w:sz w:val="20"/>
          <w:szCs w:val="20"/>
        </w:rPr>
        <w:t>//метод бісекцій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1 = bicect(0, 1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0000FF"/>
          <w:sz w:val="20"/>
          <w:szCs w:val="20"/>
        </w:rPr>
        <w:t>double</w:t>
      </w:r>
      <w:r>
        <w:rPr>
          <w:rFonts w:ascii="Courier New" w:hAnsi="Courier New" w:cs="Courier New"/>
          <w:noProof/>
          <w:sz w:val="20"/>
          <w:szCs w:val="20"/>
        </w:rPr>
        <w:t xml:space="preserve"> x2 = bicect(-1, 0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Метод бісекцій"</w:t>
      </w:r>
      <w:r>
        <w:rPr>
          <w:rFonts w:ascii="Courier New" w:hAnsi="Courier New" w:cs="Courier New"/>
          <w:noProof/>
          <w:sz w:val="20"/>
          <w:szCs w:val="20"/>
        </w:rPr>
        <w:t>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WriteLine(</w:t>
      </w:r>
      <w:r>
        <w:rPr>
          <w:rFonts w:ascii="Courier New" w:hAnsi="Courier New" w:cs="Courier New"/>
          <w:noProof/>
          <w:color w:val="A31515"/>
          <w:sz w:val="20"/>
          <w:szCs w:val="20"/>
        </w:rPr>
        <w:t>"x1={0},x2= {1}"</w:t>
      </w:r>
      <w:r>
        <w:rPr>
          <w:rFonts w:ascii="Courier New" w:hAnsi="Courier New" w:cs="Courier New"/>
          <w:noProof/>
          <w:sz w:val="20"/>
          <w:szCs w:val="20"/>
        </w:rPr>
        <w:t>, x1, x2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    </w:t>
      </w:r>
      <w:r>
        <w:rPr>
          <w:rFonts w:ascii="Courier New" w:hAnsi="Courier New" w:cs="Courier New"/>
          <w:noProof/>
          <w:color w:val="2B91AF"/>
          <w:sz w:val="20"/>
          <w:szCs w:val="20"/>
        </w:rPr>
        <w:t>Console</w:t>
      </w:r>
      <w:r>
        <w:rPr>
          <w:rFonts w:ascii="Courier New" w:hAnsi="Courier New" w:cs="Courier New"/>
          <w:noProof/>
          <w:sz w:val="20"/>
          <w:szCs w:val="20"/>
        </w:rPr>
        <w:t>.ReadKey();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    }</w:t>
      </w:r>
    </w:p>
    <w:p w:rsidR="00E723B2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 xml:space="preserve">    }</w:t>
      </w:r>
    </w:p>
    <w:p w:rsidR="00E723B2" w:rsidRPr="00AB552F" w:rsidRDefault="00E723B2" w:rsidP="00E723B2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}</w:t>
      </w:r>
    </w:p>
    <w:p w:rsidR="00277303" w:rsidRPr="006B3906" w:rsidRDefault="00277303" w:rsidP="00277303">
      <w:pPr>
        <w:autoSpaceDE w:val="0"/>
        <w:autoSpaceDN w:val="0"/>
        <w:adjustRightInd w:val="0"/>
        <w:rPr>
          <w:noProof/>
          <w:szCs w:val="28"/>
        </w:rPr>
      </w:pPr>
      <w:r>
        <w:rPr>
          <w:szCs w:val="28"/>
        </w:rPr>
        <w:t xml:space="preserve">В цій програмі є два методи: </w:t>
      </w:r>
      <w:r w:rsidRPr="00AB552F">
        <w:rPr>
          <w:noProof/>
          <w:color w:val="0000FF"/>
          <w:szCs w:val="28"/>
        </w:rPr>
        <w:t>static</w:t>
      </w:r>
      <w:r w:rsidRPr="00AB552F">
        <w:rPr>
          <w:noProof/>
          <w:szCs w:val="28"/>
        </w:rPr>
        <w:t xml:space="preserve"> </w:t>
      </w:r>
      <w:r w:rsidRPr="00AB552F">
        <w:rPr>
          <w:noProof/>
          <w:color w:val="0000FF"/>
          <w:szCs w:val="28"/>
        </w:rPr>
        <w:t>double</w:t>
      </w:r>
      <w:r w:rsidRPr="00AB552F">
        <w:rPr>
          <w:noProof/>
          <w:szCs w:val="28"/>
        </w:rPr>
        <w:t xml:space="preserve"> f(</w:t>
      </w:r>
      <w:r w:rsidRPr="00AB552F">
        <w:rPr>
          <w:noProof/>
          <w:color w:val="0000FF"/>
          <w:szCs w:val="28"/>
        </w:rPr>
        <w:t>double</w:t>
      </w:r>
      <w:r w:rsidRPr="00AB552F">
        <w:rPr>
          <w:noProof/>
          <w:szCs w:val="28"/>
        </w:rPr>
        <w:t xml:space="preserve"> x)</w:t>
      </w:r>
      <w:r>
        <w:rPr>
          <w:noProof/>
          <w:szCs w:val="28"/>
        </w:rPr>
        <w:t>,</w:t>
      </w:r>
      <w:r w:rsidRPr="00AB552F">
        <w:rPr>
          <w:noProof/>
          <w:szCs w:val="28"/>
        </w:rPr>
        <w:t xml:space="preserve"> в якому </w:t>
      </w:r>
      <w:r>
        <w:rPr>
          <w:noProof/>
          <w:szCs w:val="28"/>
        </w:rPr>
        <w:t xml:space="preserve">визначається рівняння, і </w:t>
      </w:r>
      <w:r w:rsidRPr="006B3906">
        <w:rPr>
          <w:szCs w:val="28"/>
        </w:rPr>
        <w:t xml:space="preserve"> метод </w:t>
      </w:r>
      <w:r w:rsidRPr="00B505C7">
        <w:rPr>
          <w:noProof/>
          <w:color w:val="0000FF"/>
          <w:szCs w:val="28"/>
        </w:rPr>
        <w:t>static</w:t>
      </w:r>
      <w:r w:rsidRPr="00B505C7">
        <w:rPr>
          <w:noProof/>
          <w:szCs w:val="28"/>
        </w:rPr>
        <w:t xml:space="preserve"> 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bicect(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left, 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right)</w:t>
      </w:r>
      <w:r>
        <w:rPr>
          <w:noProof/>
          <w:szCs w:val="28"/>
        </w:rPr>
        <w:t xml:space="preserve">. Для обчислення ступеня в методі </w:t>
      </w:r>
      <w:r w:rsidRPr="006B3906">
        <w:rPr>
          <w:b/>
          <w:noProof/>
          <w:szCs w:val="28"/>
        </w:rPr>
        <w:t>f</w:t>
      </w:r>
      <w:r>
        <w:rPr>
          <w:noProof/>
          <w:szCs w:val="28"/>
        </w:rPr>
        <w:t xml:space="preserve"> використовується метод </w:t>
      </w:r>
      <w:r w:rsidRPr="00F13C9C">
        <w:rPr>
          <w:noProof/>
          <w:color w:val="2B91AF"/>
          <w:szCs w:val="28"/>
        </w:rPr>
        <w:t>Math</w:t>
      </w:r>
      <w:r w:rsidRPr="00F13C9C">
        <w:rPr>
          <w:noProof/>
          <w:szCs w:val="28"/>
        </w:rPr>
        <w:t>.Pow(</w:t>
      </w:r>
      <w:r>
        <w:rPr>
          <w:noProof/>
          <w:szCs w:val="28"/>
        </w:rPr>
        <w:t xml:space="preserve"> )</w:t>
      </w:r>
      <w:r w:rsidRPr="006B3906">
        <w:rPr>
          <w:noProof/>
          <w:szCs w:val="28"/>
        </w:rPr>
        <w:t xml:space="preserve">. </w:t>
      </w:r>
    </w:p>
    <w:p w:rsidR="00277303" w:rsidRPr="00B505C7" w:rsidRDefault="00277303" w:rsidP="00277303">
      <w:pPr>
        <w:autoSpaceDE w:val="0"/>
        <w:autoSpaceDN w:val="0"/>
        <w:adjustRightInd w:val="0"/>
        <w:rPr>
          <w:szCs w:val="28"/>
        </w:rPr>
      </w:pPr>
      <w:r w:rsidRPr="004C6E50">
        <w:rPr>
          <w:szCs w:val="28"/>
        </w:rPr>
        <w:t xml:space="preserve">Другий метод </w:t>
      </w:r>
      <w:r w:rsidRPr="00B505C7">
        <w:rPr>
          <w:noProof/>
          <w:color w:val="0000FF"/>
          <w:szCs w:val="28"/>
        </w:rPr>
        <w:t>static</w:t>
      </w:r>
      <w:r w:rsidRPr="00B505C7">
        <w:rPr>
          <w:noProof/>
          <w:szCs w:val="28"/>
        </w:rPr>
        <w:t xml:space="preserve"> 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bicect(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left, </w:t>
      </w:r>
      <w:r w:rsidRPr="00B505C7">
        <w:rPr>
          <w:noProof/>
          <w:color w:val="0000FF"/>
          <w:szCs w:val="28"/>
        </w:rPr>
        <w:t>double</w:t>
      </w:r>
      <w:r w:rsidRPr="00B505C7">
        <w:rPr>
          <w:noProof/>
          <w:szCs w:val="28"/>
        </w:rPr>
        <w:t xml:space="preserve"> right)</w:t>
      </w:r>
      <w:r>
        <w:rPr>
          <w:noProof/>
          <w:szCs w:val="28"/>
        </w:rPr>
        <w:t xml:space="preserve"> реалізує ітераційний процес. В методі </w:t>
      </w:r>
      <w:r>
        <w:rPr>
          <w:noProof/>
          <w:szCs w:val="28"/>
          <w:lang w:val="en-US"/>
        </w:rPr>
        <w:t>Main</w:t>
      </w:r>
      <w:r w:rsidRPr="00B505C7">
        <w:rPr>
          <w:noProof/>
          <w:szCs w:val="28"/>
          <w:lang w:val="ru-RU"/>
        </w:rPr>
        <w:t xml:space="preserve"> </w:t>
      </w:r>
      <w:r>
        <w:rPr>
          <w:noProof/>
          <w:szCs w:val="28"/>
        </w:rPr>
        <w:t>два рази викликається метод бісекцій для знаходження коренів на вказаних відрізках. Результати виводляться на консоль.</w:t>
      </w:r>
    </w:p>
    <w:p w:rsidR="00277303" w:rsidRPr="0048323D" w:rsidRDefault="00277303" w:rsidP="00277303">
      <w:pPr>
        <w:pStyle w:val="4"/>
      </w:pPr>
      <w:r w:rsidRPr="0048323D">
        <w:lastRenderedPageBreak/>
        <w:t>5. Лінійний пошук в масиві</w:t>
      </w:r>
    </w:p>
    <w:p w:rsidR="00277303" w:rsidRPr="009D3FDA" w:rsidRDefault="00277303" w:rsidP="00277303">
      <w:pPr>
        <w:pStyle w:val="a6"/>
        <w:ind w:firstLine="709"/>
        <w:jc w:val="both"/>
        <w:rPr>
          <w:bCs/>
          <w:sz w:val="28"/>
          <w:szCs w:val="28"/>
          <w:lang w:val="uk-UA"/>
        </w:rPr>
      </w:pPr>
      <w:r w:rsidRPr="009D3FDA">
        <w:rPr>
          <w:b/>
          <w:bCs/>
          <w:sz w:val="28"/>
          <w:szCs w:val="28"/>
          <w:lang w:val="uk-UA"/>
        </w:rPr>
        <w:t xml:space="preserve">Лінійний, послідовний пошук </w:t>
      </w:r>
      <w:r w:rsidRPr="009D3FDA">
        <w:rPr>
          <w:bCs/>
          <w:sz w:val="28"/>
          <w:szCs w:val="28"/>
          <w:lang w:val="uk-UA"/>
        </w:rPr>
        <w:t xml:space="preserve">— алгоритм знаходження заданого значення довільної функції на деякому відрізку. </w:t>
      </w:r>
    </w:p>
    <w:p w:rsidR="00277303" w:rsidRPr="009D3FDA" w:rsidRDefault="00277303" w:rsidP="00277303">
      <w:pPr>
        <w:rPr>
          <w:b/>
          <w:szCs w:val="28"/>
        </w:rPr>
      </w:pPr>
      <w:r w:rsidRPr="009D3FDA">
        <w:rPr>
          <w:b/>
          <w:szCs w:val="28"/>
        </w:rPr>
        <w:t>Формальний запис алгоритму:</w:t>
      </w:r>
    </w:p>
    <w:p w:rsidR="00277303" w:rsidRPr="009D3FDA" w:rsidRDefault="00277303" w:rsidP="00277303">
      <w:pPr>
        <w:rPr>
          <w:szCs w:val="28"/>
        </w:rPr>
      </w:pPr>
      <w:r w:rsidRPr="009D3FDA">
        <w:rPr>
          <w:szCs w:val="28"/>
        </w:rPr>
        <w:t xml:space="preserve">1. Визначити елемент, який шукаємо </w:t>
      </w:r>
      <w:r w:rsidRPr="009D3FDA">
        <w:rPr>
          <w:b/>
          <w:i/>
          <w:szCs w:val="28"/>
          <w:lang w:val="en-US"/>
        </w:rPr>
        <w:t>key</w:t>
      </w:r>
      <w:r w:rsidRPr="009D3FDA">
        <w:rPr>
          <w:b/>
          <w:i/>
          <w:szCs w:val="28"/>
        </w:rPr>
        <w:t>;</w:t>
      </w:r>
    </w:p>
    <w:p w:rsidR="00277303" w:rsidRPr="009D3FDA" w:rsidRDefault="00277303" w:rsidP="00277303">
      <w:pPr>
        <w:rPr>
          <w:szCs w:val="28"/>
        </w:rPr>
      </w:pPr>
      <w:r w:rsidRPr="009D3FDA">
        <w:rPr>
          <w:szCs w:val="28"/>
          <w:lang w:val="ru-RU"/>
        </w:rPr>
        <w:t xml:space="preserve">2. Встановити границі області пошуку </w:t>
      </w:r>
      <w:r w:rsidRPr="009D3FDA">
        <w:rPr>
          <w:szCs w:val="28"/>
          <w:lang w:val="en-US"/>
        </w:rPr>
        <w:t>L</w:t>
      </w:r>
      <w:r w:rsidRPr="009D3FDA">
        <w:rPr>
          <w:szCs w:val="28"/>
          <w:lang w:val="ru-RU"/>
        </w:rPr>
        <w:t xml:space="preserve">, </w:t>
      </w:r>
      <w:r w:rsidRPr="009D3FDA">
        <w:rPr>
          <w:szCs w:val="28"/>
          <w:lang w:val="en-US"/>
        </w:rPr>
        <w:t>R</w:t>
      </w:r>
      <w:r w:rsidRPr="009D3FDA">
        <w:rPr>
          <w:szCs w:val="28"/>
        </w:rPr>
        <w:t xml:space="preserve"> для масиву </w:t>
      </w:r>
      <w:r w:rsidRPr="009D3FDA">
        <w:rPr>
          <w:szCs w:val="28"/>
          <w:lang w:val="en-US"/>
        </w:rPr>
        <w:t>A</w:t>
      </w:r>
      <w:r w:rsidRPr="009D3FDA">
        <w:rPr>
          <w:szCs w:val="28"/>
          <w:lang w:val="ru-RU"/>
        </w:rPr>
        <w:t xml:space="preserve"> [</w:t>
      </w:r>
      <w:r w:rsidRPr="009D3FDA">
        <w:rPr>
          <w:szCs w:val="28"/>
          <w:lang w:val="en-US"/>
        </w:rPr>
        <w:t>a</w:t>
      </w:r>
      <w:r w:rsidRPr="009D3FDA">
        <w:rPr>
          <w:szCs w:val="28"/>
          <w:lang w:val="ru-RU"/>
        </w:rPr>
        <w:t>];</w:t>
      </w:r>
      <w:r w:rsidRPr="009D3FDA">
        <w:rPr>
          <w:szCs w:val="28"/>
        </w:rPr>
        <w:t xml:space="preserve"> </w:t>
      </w:r>
    </w:p>
    <w:p w:rsidR="00277303" w:rsidRPr="009D3FDA" w:rsidRDefault="00277303" w:rsidP="00277303">
      <w:pPr>
        <w:rPr>
          <w:szCs w:val="28"/>
        </w:rPr>
      </w:pPr>
      <w:r w:rsidRPr="009D3FDA">
        <w:rPr>
          <w:szCs w:val="28"/>
          <w:lang w:val="ru-RU"/>
        </w:rPr>
        <w:t xml:space="preserve">3. </w:t>
      </w:r>
      <w:r w:rsidRPr="009D3FDA">
        <w:rPr>
          <w:szCs w:val="28"/>
        </w:rPr>
        <w:t>Якщо а</w:t>
      </w:r>
      <w:r w:rsidRPr="009D3FDA">
        <w:rPr>
          <w:szCs w:val="28"/>
          <w:vertAlign w:val="subscript"/>
          <w:lang w:val="en-US"/>
        </w:rPr>
        <w:t>i</w:t>
      </w:r>
      <w:r w:rsidRPr="009D3FDA">
        <w:rPr>
          <w:szCs w:val="28"/>
          <w:vertAlign w:val="subscript"/>
          <w:lang w:val="ru-RU"/>
        </w:rPr>
        <w:t xml:space="preserve"> </w:t>
      </w:r>
      <w:r w:rsidRPr="009D3FDA">
        <w:rPr>
          <w:szCs w:val="28"/>
          <w:lang w:val="ru-RU"/>
        </w:rPr>
        <w:t xml:space="preserve">= </w:t>
      </w:r>
      <w:r w:rsidRPr="009D3FDA">
        <w:rPr>
          <w:szCs w:val="28"/>
          <w:lang w:val="en-US"/>
        </w:rPr>
        <w:t>key</w:t>
      </w:r>
      <w:r w:rsidRPr="009D3FDA">
        <w:rPr>
          <w:szCs w:val="28"/>
          <w:lang w:val="ru-RU"/>
        </w:rPr>
        <w:t xml:space="preserve"> – </w:t>
      </w:r>
      <w:r w:rsidRPr="009D3FDA">
        <w:rPr>
          <w:szCs w:val="28"/>
        </w:rPr>
        <w:t>елемент знайдено;</w:t>
      </w:r>
    </w:p>
    <w:p w:rsidR="00277303" w:rsidRPr="009D3FDA" w:rsidRDefault="00277303" w:rsidP="00277303">
      <w:pPr>
        <w:rPr>
          <w:szCs w:val="28"/>
        </w:rPr>
      </w:pPr>
      <w:r w:rsidRPr="009D3FDA">
        <w:rPr>
          <w:szCs w:val="28"/>
        </w:rPr>
        <w:t>4. Інакше – переходимо до наступного елементу.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Collections.Generic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Linq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Text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ru-RU" w:eastAsia="ru-RU"/>
        </w:rPr>
        <w:t>namespace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Search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>{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</w:t>
      </w:r>
      <w:r w:rsidRPr="00277303">
        <w:rPr>
          <w:rFonts w:ascii="Courier New" w:hAnsi="Courier New" w:cs="Courier New"/>
          <w:color w:val="0000FF"/>
          <w:sz w:val="20"/>
          <w:szCs w:val="20"/>
          <w:lang w:val="ru-RU" w:eastAsia="ru-RU"/>
        </w:rPr>
        <w:t>class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</w:t>
      </w:r>
      <w:r w:rsidRPr="00277303">
        <w:rPr>
          <w:rFonts w:ascii="Courier New" w:hAnsi="Courier New" w:cs="Courier New"/>
          <w:color w:val="2B91AF"/>
          <w:sz w:val="20"/>
          <w:szCs w:val="20"/>
          <w:lang w:val="ru-RU" w:eastAsia="ru-RU"/>
        </w:rPr>
        <w:t>Program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{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atic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void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Main(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r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[] args)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{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i, n, key, nom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ool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x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a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Розмір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масиву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n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Parse(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Line()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[] mas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ew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[n];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изначення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масиву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Шуканий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key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Parse(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Line()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 Random - клас для генерації випадкових чисел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Random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aRand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ew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Random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(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or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i = 0; i &lt; n; i++)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>{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   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 xml:space="preserve">//формування масиву, заповнення його випадковими числами 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    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mas[i] = aRand.Next(n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.Write(mas[i] + 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 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}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or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i = 0; i &lt; n; i++)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{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якщо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цей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дорівнює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шуканому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mas[i] == key)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то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x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призначаємо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true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{ x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tru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; nom = i;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reak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; }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і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иходимо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з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циклу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}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x =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tru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знайдено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e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\n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не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знайдено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Key();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>}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}</w:t>
      </w:r>
    </w:p>
    <w:p w:rsidR="00277303" w:rsidRPr="00277303" w:rsidRDefault="00277303" w:rsidP="00277303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>}</w:t>
      </w:r>
    </w:p>
    <w:p w:rsidR="00277303" w:rsidRPr="002654F0" w:rsidRDefault="00277303" w:rsidP="00277303">
      <w:pPr>
        <w:pStyle w:val="4"/>
      </w:pPr>
      <w:r w:rsidRPr="002654F0">
        <w:t>6. Двійковий (бінарний) пошук</w:t>
      </w:r>
    </w:p>
    <w:p w:rsidR="00277303" w:rsidRPr="002654F0" w:rsidRDefault="00277303" w:rsidP="00277303">
      <w:pPr>
        <w:pStyle w:val="a6"/>
        <w:ind w:firstLine="709"/>
        <w:jc w:val="both"/>
        <w:rPr>
          <w:sz w:val="28"/>
          <w:szCs w:val="28"/>
          <w:lang w:val="uk-UA"/>
        </w:rPr>
      </w:pPr>
      <w:r w:rsidRPr="002654F0">
        <w:rPr>
          <w:b/>
          <w:bCs/>
          <w:sz w:val="28"/>
          <w:szCs w:val="28"/>
          <w:lang w:val="uk-UA"/>
        </w:rPr>
        <w:t>Двійковий (бінарний) пошук</w:t>
      </w:r>
      <w:r w:rsidRPr="002654F0">
        <w:rPr>
          <w:bCs/>
          <w:sz w:val="28"/>
          <w:szCs w:val="28"/>
          <w:lang w:val="uk-UA"/>
        </w:rPr>
        <w:t xml:space="preserve"> (також відомий як метод ділення навпіл і дихотомія) — класичний алгоритм пошуку елемента у відсортованому масиві. </w:t>
      </w:r>
    </w:p>
    <w:p w:rsidR="00277303" w:rsidRPr="002654F0" w:rsidRDefault="00277303" w:rsidP="00277303">
      <w:pPr>
        <w:rPr>
          <w:b/>
          <w:szCs w:val="28"/>
        </w:rPr>
      </w:pPr>
      <w:r w:rsidRPr="002654F0">
        <w:rPr>
          <w:b/>
          <w:szCs w:val="28"/>
        </w:rPr>
        <w:t>Формальний запис алгоритму:</w:t>
      </w:r>
    </w:p>
    <w:p w:rsidR="00277303" w:rsidRPr="002654F0" w:rsidRDefault="00277303" w:rsidP="008D28B1">
      <w:pPr>
        <w:numPr>
          <w:ilvl w:val="0"/>
          <w:numId w:val="25"/>
        </w:numPr>
        <w:tabs>
          <w:tab w:val="clear" w:pos="720"/>
          <w:tab w:val="num" w:pos="993"/>
        </w:tabs>
        <w:ind w:left="0" w:firstLine="709"/>
        <w:rPr>
          <w:szCs w:val="28"/>
          <w:lang w:val="ru-RU"/>
        </w:rPr>
      </w:pPr>
      <w:r w:rsidRPr="002654F0">
        <w:rPr>
          <w:szCs w:val="28"/>
          <w:lang w:val="ru-RU"/>
        </w:rPr>
        <w:t>Масив ділитися на дві рівні частини, шляхом визначення першого (a), останнього (b) і середнього (c) елементів;</w:t>
      </w:r>
    </w:p>
    <w:p w:rsidR="00277303" w:rsidRPr="002654F0" w:rsidRDefault="00277303" w:rsidP="008D28B1">
      <w:pPr>
        <w:numPr>
          <w:ilvl w:val="0"/>
          <w:numId w:val="25"/>
        </w:numPr>
        <w:tabs>
          <w:tab w:val="clear" w:pos="720"/>
          <w:tab w:val="num" w:pos="993"/>
        </w:tabs>
        <w:ind w:left="0" w:firstLine="709"/>
        <w:rPr>
          <w:szCs w:val="28"/>
          <w:lang w:val="ru-RU"/>
        </w:rPr>
      </w:pPr>
      <w:r w:rsidRPr="002654F0">
        <w:rPr>
          <w:szCs w:val="28"/>
          <w:lang w:val="ru-RU"/>
        </w:rPr>
        <w:t xml:space="preserve">Середній елемент порівнюється з шуканим (s): </w:t>
      </w:r>
    </w:p>
    <w:p w:rsidR="00277303" w:rsidRPr="002654F0" w:rsidRDefault="00277303" w:rsidP="00277303">
      <w:pPr>
        <w:tabs>
          <w:tab w:val="num" w:pos="993"/>
        </w:tabs>
        <w:rPr>
          <w:szCs w:val="28"/>
          <w:lang w:val="ru-RU"/>
        </w:rPr>
      </w:pPr>
      <w:r w:rsidRPr="002654F0">
        <w:rPr>
          <w:bCs/>
          <w:szCs w:val="28"/>
          <w:lang w:val="ru-RU"/>
        </w:rPr>
        <w:t>якщо</w:t>
      </w:r>
      <w:r w:rsidRPr="002654F0">
        <w:rPr>
          <w:b/>
          <w:bCs/>
          <w:szCs w:val="28"/>
          <w:lang w:val="ru-RU"/>
        </w:rPr>
        <w:t xml:space="preserve"> s&lt;c.</w:t>
      </w:r>
      <w:r w:rsidRPr="002654F0">
        <w:rPr>
          <w:bCs/>
          <w:szCs w:val="28"/>
          <w:lang w:val="ru-RU"/>
        </w:rPr>
        <w:t xml:space="preserve"> Останньому елементу призначається значення середнього, тим самим ділянка пошуку зменшується удвічі: b=c;</w:t>
      </w:r>
    </w:p>
    <w:p w:rsidR="00277303" w:rsidRPr="002654F0" w:rsidRDefault="00277303" w:rsidP="00277303">
      <w:pPr>
        <w:tabs>
          <w:tab w:val="num" w:pos="993"/>
        </w:tabs>
        <w:rPr>
          <w:szCs w:val="28"/>
          <w:lang w:val="ru-RU"/>
        </w:rPr>
      </w:pPr>
      <w:r w:rsidRPr="002654F0">
        <w:rPr>
          <w:bCs/>
          <w:szCs w:val="28"/>
          <w:lang w:val="ru-RU"/>
        </w:rPr>
        <w:t xml:space="preserve">якщо </w:t>
      </w:r>
      <w:r w:rsidRPr="002654F0">
        <w:rPr>
          <w:b/>
          <w:bCs/>
          <w:szCs w:val="28"/>
          <w:lang w:val="ru-RU"/>
        </w:rPr>
        <w:t>s&gt;c</w:t>
      </w:r>
      <w:r w:rsidRPr="002654F0">
        <w:rPr>
          <w:bCs/>
          <w:szCs w:val="28"/>
          <w:lang w:val="ru-RU"/>
        </w:rPr>
        <w:t>. Першому елементу призначається значення середнього, і ділянка пошуку зменшується удвічі: a=c;</w:t>
      </w:r>
    </w:p>
    <w:p w:rsidR="00277303" w:rsidRPr="002654F0" w:rsidRDefault="00277303" w:rsidP="00277303">
      <w:pPr>
        <w:tabs>
          <w:tab w:val="num" w:pos="993"/>
        </w:tabs>
        <w:rPr>
          <w:szCs w:val="28"/>
          <w:lang w:val="ru-RU"/>
        </w:rPr>
      </w:pPr>
      <w:r w:rsidRPr="002654F0">
        <w:rPr>
          <w:bCs/>
          <w:szCs w:val="28"/>
          <w:lang w:val="ru-RU"/>
        </w:rPr>
        <w:lastRenderedPageBreak/>
        <w:t xml:space="preserve">якщо </w:t>
      </w:r>
      <w:r w:rsidRPr="002654F0">
        <w:rPr>
          <w:b/>
          <w:bCs/>
          <w:szCs w:val="28"/>
          <w:lang w:val="ru-RU"/>
        </w:rPr>
        <w:t>s=c</w:t>
      </w:r>
      <w:r w:rsidRPr="002654F0">
        <w:rPr>
          <w:bCs/>
          <w:szCs w:val="28"/>
          <w:lang w:val="ru-RU"/>
        </w:rPr>
        <w:t>. Елемент знайдений, і робота алгоритму завершується</w:t>
      </w:r>
      <w:r w:rsidRPr="002654F0">
        <w:rPr>
          <w:b/>
          <w:bCs/>
          <w:szCs w:val="28"/>
          <w:lang w:val="ru-RU"/>
        </w:rPr>
        <w:t>.</w:t>
      </w:r>
    </w:p>
    <w:p w:rsidR="00277303" w:rsidRPr="002654F0" w:rsidRDefault="00277303" w:rsidP="008D28B1">
      <w:pPr>
        <w:numPr>
          <w:ilvl w:val="0"/>
          <w:numId w:val="25"/>
        </w:numPr>
        <w:tabs>
          <w:tab w:val="clear" w:pos="720"/>
          <w:tab w:val="num" w:pos="993"/>
        </w:tabs>
        <w:ind w:left="0" w:firstLine="709"/>
        <w:rPr>
          <w:szCs w:val="28"/>
          <w:lang w:val="ru-RU"/>
        </w:rPr>
      </w:pPr>
      <w:r w:rsidRPr="002654F0">
        <w:rPr>
          <w:szCs w:val="28"/>
          <w:lang w:val="ru-RU"/>
        </w:rPr>
        <w:t>Якщо для перевірки не залишився жодного елементу, то алгоритм завершується, інакше виконується перехід до пункту 2.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Collections.Generic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Linq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us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System.Text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amespac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BinarySearch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{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class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Program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{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atic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void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Main(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string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[] args)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>{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i, n, key, begin, end, c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ool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x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fa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Розмір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масиву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n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Parse(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Line()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[] mas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new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[n];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изначення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масиву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Шуканий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key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Parse(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Line()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ru-RU" w:eastAsia="ru-RU"/>
        </w:rPr>
        <w:t>for</w:t>
      </w: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(i = 0; i &lt; n; i++)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{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ru-RU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//формування масиву, заповнення його числами кратними n (10,20,....)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ru-RU" w:eastAsia="ru-RU"/>
        </w:rPr>
        <w:t xml:space="preserve">                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mas[i] = n * i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.Write(mas[i] + 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 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}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begin = 0; end = n;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>//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ліва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і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права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границі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масиву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whi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begin &lt; end)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{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//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власне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реалізація</w:t>
      </w:r>
      <w:r w:rsidRPr="00277303">
        <w:rPr>
          <w:rFonts w:ascii="Courier New" w:hAnsi="Courier New" w:cs="Courier New"/>
          <w:color w:val="008000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8000"/>
          <w:sz w:val="20"/>
          <w:szCs w:val="20"/>
          <w:lang w:val="ru-RU" w:eastAsia="ru-RU"/>
        </w:rPr>
        <w:t>алгоритму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c = begin + (end - begin) / 2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key &lt; mas[c]) end = c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e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key &gt; mas[c]) begin = c + 1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e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{ x 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tru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;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break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; }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}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f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(x ==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tru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знайдено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els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WriteLine(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\n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Елемент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не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 xml:space="preserve"> </w:t>
      </w:r>
      <w:r w:rsidRPr="00277303">
        <w:rPr>
          <w:rFonts w:ascii="Courier New" w:hAnsi="Courier New" w:cs="Courier New"/>
          <w:color w:val="A31515"/>
          <w:sz w:val="20"/>
          <w:szCs w:val="20"/>
          <w:lang w:val="ru-RU" w:eastAsia="ru-RU"/>
        </w:rPr>
        <w:t>знайдено</w:t>
      </w:r>
      <w:r w:rsidRPr="00277303">
        <w:rPr>
          <w:rFonts w:ascii="Courier New" w:hAnsi="Courier New" w:cs="Courier New"/>
          <w:color w:val="A31515"/>
          <w:sz w:val="20"/>
          <w:szCs w:val="20"/>
          <w:lang w:val="en-US" w:eastAsia="ru-RU"/>
        </w:rPr>
        <w:t>"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    </w:t>
      </w:r>
      <w:r w:rsidRPr="00277303">
        <w:rPr>
          <w:rFonts w:ascii="Courier New" w:hAnsi="Courier New" w:cs="Courier New"/>
          <w:color w:val="2B91AF"/>
          <w:sz w:val="20"/>
          <w:szCs w:val="20"/>
          <w:lang w:val="en-US" w:eastAsia="ru-RU"/>
        </w:rPr>
        <w:t>Console</w:t>
      </w: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.ReadKey();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    }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 xml:space="preserve">    }</w:t>
      </w:r>
    </w:p>
    <w:p w:rsidR="00277303" w:rsidRPr="00277303" w:rsidRDefault="00277303" w:rsidP="00277303">
      <w:pPr>
        <w:autoSpaceDE w:val="0"/>
        <w:autoSpaceDN w:val="0"/>
        <w:adjustRightInd w:val="0"/>
        <w:ind w:left="360" w:firstLine="0"/>
        <w:rPr>
          <w:rFonts w:ascii="Courier New" w:hAnsi="Courier New" w:cs="Courier New"/>
          <w:sz w:val="20"/>
          <w:szCs w:val="20"/>
          <w:lang w:val="en-US" w:eastAsia="ru-RU"/>
        </w:rPr>
      </w:pPr>
      <w:r w:rsidRPr="00277303">
        <w:rPr>
          <w:rFonts w:ascii="Courier New" w:hAnsi="Courier New" w:cs="Courier New"/>
          <w:sz w:val="20"/>
          <w:szCs w:val="20"/>
          <w:lang w:val="en-US" w:eastAsia="ru-RU"/>
        </w:rPr>
        <w:t>}</w:t>
      </w:r>
    </w:p>
    <w:p w:rsidR="00C00962" w:rsidRDefault="00C00962">
      <w:pPr>
        <w:ind w:firstLine="0"/>
        <w:jc w:val="left"/>
        <w:rPr>
          <w:b/>
          <w:bCs/>
          <w:sz w:val="30"/>
          <w:szCs w:val="26"/>
        </w:rPr>
      </w:pPr>
      <w:r>
        <w:br w:type="page"/>
      </w:r>
    </w:p>
    <w:p w:rsidR="00277303" w:rsidRDefault="00277303" w:rsidP="00277303">
      <w:pPr>
        <w:pStyle w:val="3"/>
      </w:pPr>
      <w:r w:rsidRPr="00864127">
        <w:lastRenderedPageBreak/>
        <w:t xml:space="preserve">Варіанти завдань для </w:t>
      </w:r>
      <w:r>
        <w:t>л</w:t>
      </w:r>
      <w:r w:rsidRPr="00864127">
        <w:t xml:space="preserve">абораторної роботи № </w:t>
      </w:r>
      <w:r>
        <w:t>2</w:t>
      </w:r>
    </w:p>
    <w:p w:rsidR="005C083A" w:rsidRDefault="005C083A" w:rsidP="005C083A">
      <w:r>
        <w:t>Завдання передбачає реалізацію 10 функцій. Функції 1 – 5 передбачають роботу з одновимірними масивами, функції 6 – 9 передбачають опрацювання матриць, функція 10 – робота з рядком символів</w:t>
      </w:r>
      <w:r>
        <w:rPr>
          <w:lang w:val="en-US"/>
        </w:rPr>
        <w:t xml:space="preserve"> </w:t>
      </w:r>
      <w:r>
        <w:t xml:space="preserve">типу </w:t>
      </w:r>
      <w:r>
        <w:rPr>
          <w:lang w:val="en-US"/>
        </w:rPr>
        <w:t>string</w:t>
      </w:r>
      <w:r>
        <w:t xml:space="preserve">. </w:t>
      </w:r>
    </w:p>
    <w:p w:rsidR="00C00962" w:rsidRPr="005C083A" w:rsidRDefault="00C00962" w:rsidP="005C083A"/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788"/>
      </w:tblGrid>
      <w:tr w:rsidR="00277303" w:rsidRPr="00864127" w:rsidTr="0071372A">
        <w:trPr>
          <w:jc w:val="center"/>
        </w:trPr>
        <w:tc>
          <w:tcPr>
            <w:tcW w:w="851" w:type="dxa"/>
            <w:vAlign w:val="center"/>
          </w:tcPr>
          <w:p w:rsidR="00277303" w:rsidRPr="00864127" w:rsidRDefault="00277303" w:rsidP="0071372A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№ варі-анту</w:t>
            </w:r>
          </w:p>
        </w:tc>
        <w:tc>
          <w:tcPr>
            <w:tcW w:w="8788" w:type="dxa"/>
          </w:tcPr>
          <w:p w:rsidR="00277303" w:rsidRPr="005C083A" w:rsidRDefault="00277303" w:rsidP="00B63C2C">
            <w:pPr>
              <w:jc w:val="center"/>
              <w:rPr>
                <w:b/>
                <w:szCs w:val="28"/>
              </w:rPr>
            </w:pPr>
            <w:r w:rsidRPr="005C083A">
              <w:rPr>
                <w:b/>
                <w:szCs w:val="28"/>
              </w:rPr>
              <w:t>Зміст завдання</w:t>
            </w:r>
          </w:p>
        </w:tc>
      </w:tr>
      <w:tr w:rsidR="00277303" w:rsidRPr="00864127" w:rsidTr="0071372A">
        <w:trPr>
          <w:jc w:val="center"/>
        </w:trPr>
        <w:tc>
          <w:tcPr>
            <w:tcW w:w="851" w:type="dxa"/>
            <w:vAlign w:val="center"/>
          </w:tcPr>
          <w:p w:rsidR="00277303" w:rsidRPr="00B63C2C" w:rsidRDefault="00277303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466389" w:rsidRPr="00CF3661" w:rsidRDefault="00466389" w:rsidP="00466389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CF3661">
              <w:rPr>
                <w:szCs w:val="28"/>
              </w:rPr>
              <w:t xml:space="preserve">Створити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466389" w:rsidRPr="001C109F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1C109F">
              <w:t xml:space="preserve">Згенерувати елементи одновимірного масиву, задавши їх кількість з консолі. </w:t>
            </w:r>
            <w:r w:rsidR="001C109F" w:rsidRPr="001C109F">
              <w:t>Відсортувати згенерований масив за спаданням значень його елементів</w:t>
            </w:r>
            <w:r w:rsidR="000C164D">
              <w:t xml:space="preserve"> алгоритмом швидкого сортування</w:t>
            </w:r>
            <w:r w:rsidR="001C109F" w:rsidRPr="001C109F">
              <w:t>.</w:t>
            </w:r>
            <w:r w:rsidR="001C109F">
              <w:t xml:space="preserve"> </w:t>
            </w:r>
            <w:r w:rsidRPr="001C109F">
              <w:t xml:space="preserve">Вивести </w:t>
            </w:r>
            <w:r w:rsidR="001C109F" w:rsidRPr="001C109F">
              <w:t xml:space="preserve">на консоль </w:t>
            </w:r>
            <w:r w:rsidRPr="001C109F">
              <w:t xml:space="preserve">масив </w:t>
            </w:r>
            <w:r w:rsidR="001C109F">
              <w:t>до та після сортування</w:t>
            </w:r>
            <w:r w:rsidRPr="001C109F">
              <w:t xml:space="preserve">. </w:t>
            </w:r>
          </w:p>
          <w:p w:rsidR="000C0256" w:rsidRPr="00CF3661" w:rsidRDefault="000C0256" w:rsidP="008D28B1">
            <w:pPr>
              <w:pStyle w:val="a"/>
              <w:numPr>
                <w:ilvl w:val="0"/>
                <w:numId w:val="27"/>
              </w:numPr>
              <w:ind w:left="312"/>
            </w:pPr>
            <w:r>
              <w:t xml:space="preserve">У згенерованому </w:t>
            </w:r>
            <w:r w:rsidRPr="00CF3661">
              <w:t>масив</w:t>
            </w:r>
            <w:r>
              <w:t>і</w:t>
            </w:r>
            <w:r w:rsidRPr="00CF3661">
              <w:t xml:space="preserve"> </w:t>
            </w:r>
            <w:r>
              <w:t xml:space="preserve">визначити </w:t>
            </w:r>
            <w:r w:rsidRPr="00CF3661">
              <w:t>прості числа із заданого з консолі діапазону, використавши алгоритм Ератосфена, та вивести їх на консоль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 xml:space="preserve">Визначити кількість повторень </w:t>
            </w:r>
            <w:r w:rsidR="00F52FAF">
              <w:t xml:space="preserve">кожного </w:t>
            </w:r>
            <w:r w:rsidRPr="00CF3661">
              <w:t>елемент</w:t>
            </w:r>
            <w:r w:rsidR="00F52FAF">
              <w:t>у</w:t>
            </w:r>
            <w:r w:rsidRPr="00CF3661">
              <w:t xml:space="preserve"> масиву, застосувавши метод лінійного пошуку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>Вивести на консоль значення мінімального та максимального елементів масиву та їх індекси, застосувавши метод лінійного пошуку.</w:t>
            </w:r>
          </w:p>
          <w:p w:rsidR="00526147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>Вивести на консоль значення елемента, заданого з консолі, застосувавши метод бінарного пошуку.</w:t>
            </w:r>
            <w:r w:rsidR="00526147">
              <w:t xml:space="preserve"> У разі його відсутності в масиві ви вести відповідн</w:t>
            </w:r>
            <w:r w:rsidR="00144A93">
              <w:t xml:space="preserve">е повідомлення. Модифікувати функцію </w:t>
            </w:r>
            <w:r w:rsidR="00144A93" w:rsidRPr="00144A93">
              <w:t xml:space="preserve">двійкового </w:t>
            </w:r>
            <w:r w:rsidR="00144A93">
              <w:t xml:space="preserve">пошуку у масиві, використавши метод  </w:t>
            </w:r>
            <w:r w:rsidR="00144A93" w:rsidRPr="00144A93">
              <w:t>BinarySearch класу Array</w:t>
            </w:r>
            <w:r w:rsidR="00144A93">
              <w:t>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>Згенерувати елементи матриці, задавши її вимірність з консолі. Вивести матрицю на консоль</w:t>
            </w:r>
            <w:r w:rsidR="00F52FAF">
              <w:t xml:space="preserve"> у вигляді таблиці</w:t>
            </w:r>
            <w:r w:rsidRPr="00CF3661">
              <w:t>.</w:t>
            </w:r>
            <w:r w:rsidR="003650D4">
              <w:rPr>
                <w:lang w:val="en-US"/>
              </w:rPr>
              <w:t xml:space="preserve"> </w:t>
            </w:r>
            <w:r w:rsidRPr="00CF3661">
              <w:t xml:space="preserve">Визначити суму елементів заданого з консолі номеру рядка матриці та суму елементів заданого з консолі номеру стовпчика матриці. Вивести на консоль </w:t>
            </w:r>
            <w:r w:rsidR="00C00962">
              <w:t>номер</w:t>
            </w:r>
            <w:r w:rsidR="00256329">
              <w:t>и</w:t>
            </w:r>
            <w:r w:rsidR="00C00962">
              <w:t xml:space="preserve"> рядка </w:t>
            </w:r>
            <w:r w:rsidR="00256329">
              <w:t>та</w:t>
            </w:r>
            <w:r w:rsidR="00C00962">
              <w:t xml:space="preserve"> стовпчика </w:t>
            </w:r>
            <w:r w:rsidR="00C00962" w:rsidRPr="00CF3661">
              <w:t>матриці</w:t>
            </w:r>
            <w:r w:rsidR="00C00962">
              <w:t xml:space="preserve"> та </w:t>
            </w:r>
            <w:r w:rsidRPr="00CF3661">
              <w:t>обчислені суми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>Вивести на консоль значення мінімального та максимального елементів матриці та їх індекси, застосувавши методи класу Math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 w:rsidRPr="00CF3661">
              <w:t>Знайти корені нелінійного рівняння 6x</w:t>
            </w:r>
            <w:r w:rsidRPr="00466389">
              <w:rPr>
                <w:vertAlign w:val="superscript"/>
              </w:rPr>
              <w:t>4</w:t>
            </w:r>
            <w:r>
              <w:sym w:font="Symbol" w:char="F02D"/>
            </w:r>
            <w:r w:rsidRPr="00CF3661">
              <w:t>3x</w:t>
            </w:r>
            <w:r w:rsidRPr="00466389">
              <w:rPr>
                <w:vertAlign w:val="superscript"/>
              </w:rPr>
              <w:t>3</w:t>
            </w:r>
            <w:r w:rsidRPr="00CF3661">
              <w:t>+8x</w:t>
            </w:r>
            <w:r w:rsidRPr="00466389">
              <w:rPr>
                <w:vertAlign w:val="superscript"/>
              </w:rPr>
              <w:t>2</w:t>
            </w:r>
            <w:r>
              <w:sym w:font="Symbol" w:char="F02D"/>
            </w:r>
            <w:r>
              <w:t>25=0, за</w:t>
            </w:r>
            <w:r w:rsidRPr="00CF3661">
              <w:t>стосувавши метод половин</w:t>
            </w:r>
            <w:r>
              <w:t>н</w:t>
            </w:r>
            <w:r w:rsidRPr="00CF3661">
              <w:t>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7"/>
              </w:numPr>
              <w:ind w:left="312"/>
            </w:pPr>
            <w:r>
              <w:t>У</w:t>
            </w:r>
            <w:r w:rsidRPr="00CF3661">
              <w:t>вести з консолі рядок символів (тип string). Виконати операції</w:t>
            </w:r>
            <w:r w:rsidRPr="00DB666A">
              <w:t xml:space="preserve"> редагування </w:t>
            </w:r>
            <w:r w:rsidRPr="00CF3661">
              <w:t xml:space="preserve">рядка, здійснивши </w:t>
            </w:r>
            <w:r w:rsidRPr="00DB666A">
              <w:t>пошук та замін</w:t>
            </w:r>
            <w:r w:rsidRPr="00CF3661">
              <w:t xml:space="preserve">у підрядка на заданий з консолі підрядок, </w:t>
            </w:r>
            <w:r w:rsidRPr="00DB666A">
              <w:t>вставк</w:t>
            </w:r>
            <w:r w:rsidRPr="00CF3661">
              <w:t>у</w:t>
            </w:r>
            <w:r w:rsidRPr="00DB666A">
              <w:t xml:space="preserve"> підрядка</w:t>
            </w:r>
            <w:r w:rsidR="003650D4">
              <w:t>,</w:t>
            </w:r>
            <w:r w:rsidRPr="00CF3661">
              <w:t xml:space="preserve"> </w:t>
            </w:r>
            <w:r w:rsidRPr="00DB666A">
              <w:t xml:space="preserve">видалення </w:t>
            </w:r>
            <w:r w:rsidRPr="00CF3661">
              <w:t>заданого підрядка. Вивести на консоль рядок після редагування.</w:t>
            </w:r>
          </w:p>
          <w:p w:rsidR="00277303" w:rsidRPr="00864127" w:rsidRDefault="00277303" w:rsidP="00B63C2C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466389" w:rsidRPr="00864127" w:rsidTr="0071372A">
        <w:trPr>
          <w:jc w:val="center"/>
        </w:trPr>
        <w:tc>
          <w:tcPr>
            <w:tcW w:w="851" w:type="dxa"/>
            <w:vAlign w:val="center"/>
          </w:tcPr>
          <w:p w:rsidR="00466389" w:rsidRPr="00B63C2C" w:rsidRDefault="00466389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466389" w:rsidRPr="00CF3661" w:rsidRDefault="00466389" w:rsidP="00466389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CF3661">
              <w:rPr>
                <w:szCs w:val="28"/>
              </w:rPr>
              <w:t xml:space="preserve">Створити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</w:t>
            </w:r>
            <w:r w:rsidRPr="00CF3661">
              <w:rPr>
                <w:szCs w:val="28"/>
              </w:rPr>
              <w:lastRenderedPageBreak/>
              <w:t xml:space="preserve">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466389" w:rsidRPr="001C109F" w:rsidRDefault="00466389" w:rsidP="008D28B1">
            <w:pPr>
              <w:pStyle w:val="a"/>
              <w:numPr>
                <w:ilvl w:val="0"/>
                <w:numId w:val="28"/>
              </w:numPr>
            </w:pPr>
            <w:r w:rsidRPr="003650D4">
              <w:t>Згенерувати</w:t>
            </w:r>
            <w:r w:rsidRPr="001C109F">
              <w:t xml:space="preserve"> елементи одновимірного масиву, задавши їх кількість з консолі. </w:t>
            </w:r>
            <w:r w:rsidR="001C109F" w:rsidRPr="001C109F">
              <w:t xml:space="preserve">Відсортувати згенерований масив за </w:t>
            </w:r>
            <w:r w:rsidR="00FC7D00">
              <w:t>зростанням</w:t>
            </w:r>
            <w:r w:rsidR="001C109F" w:rsidRPr="001C109F">
              <w:t xml:space="preserve"> значень його елементів</w:t>
            </w:r>
            <w:r w:rsidR="000C164D">
              <w:t xml:space="preserve"> алгоритмом бульбашкового сортування</w:t>
            </w:r>
            <w:r w:rsidR="001C109F" w:rsidRPr="001C109F">
              <w:t>.</w:t>
            </w:r>
            <w:r w:rsidR="001C109F">
              <w:t xml:space="preserve"> </w:t>
            </w:r>
            <w:r w:rsidRPr="001C109F">
              <w:t xml:space="preserve">Вивести масив </w:t>
            </w:r>
            <w:r w:rsidR="001C109F">
              <w:t xml:space="preserve">до та після сортування </w:t>
            </w:r>
            <w:r w:rsidRPr="001C109F">
              <w:t xml:space="preserve">на консоль. </w:t>
            </w:r>
          </w:p>
          <w:p w:rsidR="00466389" w:rsidRPr="00CF3661" w:rsidRDefault="00935480" w:rsidP="008D28B1">
            <w:pPr>
              <w:pStyle w:val="a"/>
              <w:numPr>
                <w:ilvl w:val="0"/>
                <w:numId w:val="28"/>
              </w:numPr>
            </w:pPr>
            <w:r>
              <w:t xml:space="preserve">Побудувати новий одновимірний </w:t>
            </w:r>
            <w:r w:rsidR="000C0256" w:rsidRPr="00CF3661">
              <w:t>масив</w:t>
            </w:r>
            <w:r w:rsidR="00844B49">
              <w:t xml:space="preserve"> </w:t>
            </w:r>
            <w:r w:rsidR="00466389" w:rsidRPr="00CF3661">
              <w:t>прост</w:t>
            </w:r>
            <w:r>
              <w:t>их</w:t>
            </w:r>
            <w:r w:rsidR="00466389" w:rsidRPr="00CF3661">
              <w:t xml:space="preserve"> чис</w:t>
            </w:r>
            <w:r>
              <w:t>е</w:t>
            </w:r>
            <w:r w:rsidR="00466389" w:rsidRPr="00CF3661">
              <w:t>л, використавши алгоритм Ератосфена, та вивести їх на консоль.</w:t>
            </w:r>
          </w:p>
          <w:p w:rsidR="00466389" w:rsidRPr="00CF3661" w:rsidRDefault="00935480" w:rsidP="008D28B1">
            <w:pPr>
              <w:pStyle w:val="a"/>
              <w:numPr>
                <w:ilvl w:val="0"/>
                <w:numId w:val="28"/>
              </w:numPr>
            </w:pPr>
            <w:r>
              <w:t xml:space="preserve">Об’єднати згенерований раніше масив </w:t>
            </w:r>
            <w:r w:rsidR="000C0256">
              <w:t xml:space="preserve">Обчислити </w:t>
            </w:r>
            <w:r w:rsidR="000C0256" w:rsidRPr="00967AF7">
              <w:t xml:space="preserve">суму </w:t>
            </w:r>
            <w:r w:rsidR="000C0256" w:rsidRPr="00967AF7">
              <w:rPr>
                <w:noProof/>
              </w:rPr>
              <w:t>елементів масиву, середнє арифметичне</w:t>
            </w:r>
            <w:r w:rsidR="000C0256">
              <w:rPr>
                <w:noProof/>
              </w:rPr>
              <w:t xml:space="preserve"> </w:t>
            </w:r>
            <w:r w:rsidR="000C0256" w:rsidRPr="00967AF7">
              <w:rPr>
                <w:noProof/>
              </w:rPr>
              <w:t xml:space="preserve">елементів, </w:t>
            </w:r>
            <w:r w:rsidR="000C0256" w:rsidRPr="00967AF7">
              <w:rPr>
                <w:noProof/>
                <w:lang w:val="en-US"/>
              </w:rPr>
              <w:t>min</w:t>
            </w:r>
            <w:r w:rsidR="000C0256" w:rsidRPr="00967AF7">
              <w:rPr>
                <w:noProof/>
              </w:rPr>
              <w:t xml:space="preserve"> і </w:t>
            </w:r>
            <w:r w:rsidR="000C0256" w:rsidRPr="00967AF7">
              <w:rPr>
                <w:noProof/>
                <w:lang w:val="en-US"/>
              </w:rPr>
              <w:t>max</w:t>
            </w:r>
            <w:r w:rsidR="000C0256" w:rsidRPr="00967AF7">
              <w:rPr>
                <w:noProof/>
              </w:rPr>
              <w:t xml:space="preserve"> елементів масиву</w:t>
            </w:r>
            <w:r w:rsidR="00C74FC9">
              <w:rPr>
                <w:noProof/>
              </w:rPr>
              <w:t xml:space="preserve">, використавши методі класу </w:t>
            </w:r>
            <w:r w:rsidR="00C74FC9">
              <w:rPr>
                <w:noProof/>
                <w:lang w:val="en-US"/>
              </w:rPr>
              <w:t>Math</w:t>
            </w:r>
            <w:r w:rsidR="00466389" w:rsidRPr="00CF3661">
              <w:t>.</w:t>
            </w:r>
            <w:r w:rsidR="000C0256">
              <w:t xml:space="preserve"> </w:t>
            </w:r>
            <w:r w:rsidR="000C0256" w:rsidRPr="00967AF7">
              <w:rPr>
                <w:noProof/>
              </w:rPr>
              <w:t>Р</w:t>
            </w:r>
            <w:r w:rsidR="000C0256">
              <w:rPr>
                <w:noProof/>
              </w:rPr>
              <w:t>е</w:t>
            </w:r>
            <w:r w:rsidR="000C0256" w:rsidRPr="00967AF7">
              <w:rPr>
                <w:noProof/>
              </w:rPr>
              <w:t>зультати вивести на консоль.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8"/>
              </w:numPr>
            </w:pPr>
            <w:r w:rsidRPr="00CF3661">
              <w:t xml:space="preserve">Вивести на консоль </w:t>
            </w:r>
            <w:r w:rsidR="00544AC4">
              <w:t>індекси усіх повторень шуканого елемента масиву,</w:t>
            </w:r>
            <w:r w:rsidR="00544AC4" w:rsidRPr="00CF3661">
              <w:t xml:space="preserve"> застосувавши метод лінійного пошуку.</w:t>
            </w:r>
            <w:r w:rsidR="00544AC4">
              <w:t xml:space="preserve"> Значення шуканого елемента ввести з консолі</w:t>
            </w:r>
            <w:r w:rsidRPr="00CF3661">
              <w:t xml:space="preserve"> </w:t>
            </w:r>
          </w:p>
          <w:p w:rsidR="00466389" w:rsidRPr="00CF3661" w:rsidRDefault="00466389" w:rsidP="008D28B1">
            <w:pPr>
              <w:pStyle w:val="a"/>
              <w:numPr>
                <w:ilvl w:val="0"/>
                <w:numId w:val="28"/>
              </w:numPr>
            </w:pPr>
            <w:r w:rsidRPr="00CF3661">
              <w:t xml:space="preserve">Вивести на консоль </w:t>
            </w:r>
            <w:r w:rsidR="00526147">
              <w:t>індекс</w:t>
            </w:r>
            <w:r w:rsidRPr="00CF3661">
              <w:t xml:space="preserve"> елемента, </w:t>
            </w:r>
            <w:r w:rsidR="00526147">
              <w:t xml:space="preserve">значення якого </w:t>
            </w:r>
            <w:r w:rsidRPr="00CF3661">
              <w:t>задан</w:t>
            </w:r>
            <w:r w:rsidR="00526147">
              <w:t>е</w:t>
            </w:r>
            <w:r w:rsidRPr="00CF3661">
              <w:t xml:space="preserve"> з консолі, застосувавши метод бінарного пошуку.</w:t>
            </w:r>
            <w:r w:rsidR="00526147">
              <w:t xml:space="preserve"> У разі його відсутності в масиві ви вести відповідн</w:t>
            </w:r>
            <w:r w:rsidR="00144A93">
              <w:t xml:space="preserve">е повідомлення. Модифікувати функцію </w:t>
            </w:r>
            <w:r w:rsidR="00144A93" w:rsidRPr="00144A93">
              <w:t xml:space="preserve">двійкового </w:t>
            </w:r>
            <w:r w:rsidR="00144A93">
              <w:t xml:space="preserve">пошуку у масиві, використавши метод  </w:t>
            </w:r>
            <w:r w:rsidR="00144A93" w:rsidRPr="00144A93">
              <w:t>BinarySearch класу Array</w:t>
            </w:r>
          </w:p>
          <w:p w:rsidR="00466389" w:rsidRDefault="007157F4" w:rsidP="008D28B1">
            <w:pPr>
              <w:pStyle w:val="a"/>
              <w:numPr>
                <w:ilvl w:val="0"/>
                <w:numId w:val="28"/>
              </w:numPr>
            </w:pPr>
            <w:r>
              <w:t xml:space="preserve">Згенерувати матрицю, </w:t>
            </w:r>
            <w:r>
              <w:rPr>
                <w:lang w:val="ru-RU"/>
              </w:rPr>
              <w:t>i</w:t>
            </w:r>
            <w:r>
              <w:t xml:space="preserve">–й рядок якої визначає номер співробітника, 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j-й</w:t>
            </w:r>
            <w:r>
              <w:t xml:space="preserve"> стовпчик якої визначає номер місяця року. </w:t>
            </w:r>
            <w:r w:rsidR="00295D35">
              <w:t xml:space="preserve">Кількість співробітників задати з консолі. </w:t>
            </w:r>
            <w:r>
              <w:t>Значення на перетині</w:t>
            </w:r>
            <w:r>
              <w:rPr>
                <w:lang w:val="en-US"/>
              </w:rPr>
              <w:t xml:space="preserve"> i-</w:t>
            </w:r>
            <w:r>
              <w:t>го рядка та</w:t>
            </w:r>
            <w:r>
              <w:rPr>
                <w:lang w:val="en-US"/>
              </w:rPr>
              <w:t xml:space="preserve"> j-</w:t>
            </w:r>
            <w:r>
              <w:t xml:space="preserve">го стовпця визначає зарплату </w:t>
            </w:r>
            <w:r>
              <w:rPr>
                <w:lang w:val="en-US"/>
              </w:rPr>
              <w:t>i-</w:t>
            </w:r>
            <w:r>
              <w:t>го співробітника</w:t>
            </w:r>
            <w:r>
              <w:rPr>
                <w:lang w:val="en-US"/>
              </w:rPr>
              <w:t xml:space="preserve"> </w:t>
            </w:r>
            <w:r>
              <w:t xml:space="preserve">у </w:t>
            </w:r>
            <w:r>
              <w:rPr>
                <w:lang w:val="en-US"/>
              </w:rPr>
              <w:t>j-</w:t>
            </w:r>
            <w:r>
              <w:t xml:space="preserve">му місяці. </w:t>
            </w:r>
            <w:r w:rsidR="00844B49">
              <w:t>Вивести матрицю на консоль у вигляді таблиці.</w:t>
            </w:r>
            <w:r w:rsidR="00B96C08">
              <w:t xml:space="preserve"> Визначити загальний бюджет зарплати за рік, загальну і середню зарплату за місяць, номер якого ввести з консолі.</w:t>
            </w:r>
          </w:p>
          <w:p w:rsidR="00295D35" w:rsidRPr="00295D35" w:rsidRDefault="00295D35" w:rsidP="008D28B1">
            <w:pPr>
              <w:pStyle w:val="a"/>
              <w:numPr>
                <w:ilvl w:val="0"/>
                <w:numId w:val="28"/>
              </w:numPr>
            </w:pPr>
            <w:r>
              <w:t>У</w:t>
            </w:r>
            <w:r w:rsidRPr="00295D35">
              <w:t xml:space="preserve"> згенерованій матриці п</w:t>
            </w:r>
            <w:r w:rsidR="00B96C08" w:rsidRPr="00295D35">
              <w:t>оміняти місцями рядки, що містять максимальний та мінімальний елементи</w:t>
            </w:r>
            <w:r w:rsidRPr="00295D35">
              <w:t>. Якщо шукані елементи знаходяться в одному рядку, то поміняти місцями стовпчики. Вивести на консоль матрицю до та після переміни місцями рядків чи стов</w:t>
            </w:r>
            <w:r>
              <w:t>п</w:t>
            </w:r>
            <w:r w:rsidRPr="00295D35">
              <w:t>чиків.</w:t>
            </w:r>
          </w:p>
          <w:p w:rsidR="00466389" w:rsidRPr="00295D35" w:rsidRDefault="00466389" w:rsidP="008D28B1">
            <w:pPr>
              <w:pStyle w:val="a"/>
              <w:numPr>
                <w:ilvl w:val="0"/>
                <w:numId w:val="28"/>
              </w:numPr>
            </w:pPr>
            <w:r w:rsidRPr="00295D35">
              <w:t xml:space="preserve">Знайти корені нелінійного рівняння </w:t>
            </w:r>
            <w:r w:rsidR="00B96C08" w:rsidRPr="00295D35">
              <w:t>(x</w:t>
            </w:r>
            <w:r w:rsidR="002D3322">
              <w:rPr>
                <w:lang w:val="en-US"/>
              </w:rPr>
              <w:t>^</w:t>
            </w:r>
            <w:r w:rsidR="00B96C08" w:rsidRPr="00295D35">
              <w:t>2</w:t>
            </w:r>
            <w:r w:rsidR="00B96C08" w:rsidRPr="00295D35">
              <w:sym w:font="Symbol" w:char="F02D"/>
            </w:r>
            <w:r w:rsidR="00B96C08" w:rsidRPr="00295D35">
              <w:t>6*x)</w:t>
            </w:r>
            <w:r w:rsidR="002D3322">
              <w:rPr>
                <w:lang w:val="en-US"/>
              </w:rPr>
              <w:t>^</w:t>
            </w:r>
            <w:r w:rsidR="00B96C08" w:rsidRPr="00295D35">
              <w:t>2</w:t>
            </w:r>
            <w:r w:rsidR="00B96C08" w:rsidRPr="00295D35">
              <w:sym w:font="Symbol" w:char="F02D"/>
            </w:r>
            <w:r w:rsidR="00B96C08" w:rsidRPr="00295D35">
              <w:t>2(x</w:t>
            </w:r>
            <w:r w:rsidR="00B96C08" w:rsidRPr="00295D35">
              <w:sym w:font="Symbol" w:char="F02D"/>
            </w:r>
            <w:r w:rsidR="00B96C08" w:rsidRPr="00295D35">
              <w:t>3)</w:t>
            </w:r>
            <w:r w:rsidR="002D3322">
              <w:rPr>
                <w:lang w:val="en-US"/>
              </w:rPr>
              <w:t>^</w:t>
            </w:r>
            <w:r w:rsidR="00B96C08" w:rsidRPr="00295D35">
              <w:t>2=81</w:t>
            </w:r>
            <w:r w:rsidRPr="00295D35">
              <w:t xml:space="preserve">, застосувавши метод </w:t>
            </w:r>
            <w:r w:rsidR="00B96C08" w:rsidRPr="00295D35">
              <w:t>Ньютона</w:t>
            </w:r>
            <w:r w:rsidRPr="00295D35">
              <w:t>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5C083A" w:rsidRDefault="00466389" w:rsidP="008D28B1">
            <w:pPr>
              <w:pStyle w:val="a"/>
              <w:numPr>
                <w:ilvl w:val="0"/>
                <w:numId w:val="28"/>
              </w:numPr>
            </w:pPr>
            <w:r>
              <w:t>У</w:t>
            </w:r>
            <w:r w:rsidRPr="00CF3661">
              <w:t>вести з консолі рядок символів (тип string). Виконати операції</w:t>
            </w:r>
            <w:r w:rsidRPr="00DB666A">
              <w:t xml:space="preserve"> редагування </w:t>
            </w:r>
            <w:r w:rsidRPr="00CF3661">
              <w:t xml:space="preserve">рядка, здійснивши </w:t>
            </w:r>
            <w:r w:rsidR="005C083A">
              <w:t xml:space="preserve">заміну усіх алфавітних символів на їх </w:t>
            </w:r>
            <w:r w:rsidR="005C083A">
              <w:rPr>
                <w:lang w:val="en-US"/>
              </w:rPr>
              <w:t>ASCII коди</w:t>
            </w:r>
            <w:r w:rsidR="00FF5C65">
              <w:t xml:space="preserve"> та видаливши усі цифрові символи</w:t>
            </w:r>
            <w:r w:rsidR="005C083A">
              <w:rPr>
                <w:lang w:val="en-US"/>
              </w:rPr>
              <w:t>. Вивести рядок після заміни на консоль.</w:t>
            </w:r>
          </w:p>
          <w:p w:rsidR="00466389" w:rsidRPr="00864127" w:rsidRDefault="00466389" w:rsidP="005C083A">
            <w:pPr>
              <w:pStyle w:val="a9"/>
              <w:autoSpaceDE w:val="0"/>
              <w:autoSpaceDN w:val="0"/>
              <w:adjustRightInd w:val="0"/>
              <w:ind w:left="312" w:firstLine="0"/>
              <w:rPr>
                <w:b/>
                <w:sz w:val="24"/>
                <w:szCs w:val="24"/>
              </w:rPr>
            </w:pPr>
          </w:p>
        </w:tc>
      </w:tr>
      <w:tr w:rsidR="005C083A" w:rsidRPr="00864127" w:rsidTr="0071372A">
        <w:trPr>
          <w:jc w:val="center"/>
        </w:trPr>
        <w:tc>
          <w:tcPr>
            <w:tcW w:w="851" w:type="dxa"/>
            <w:vAlign w:val="center"/>
          </w:tcPr>
          <w:p w:rsidR="005C083A" w:rsidRPr="00B63C2C" w:rsidRDefault="005C083A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5C083A" w:rsidRPr="00CF3661" w:rsidRDefault="005C083A" w:rsidP="005C083A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CF3661">
              <w:rPr>
                <w:szCs w:val="28"/>
              </w:rPr>
              <w:t xml:space="preserve">Створити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5C083A" w:rsidRDefault="005C083A" w:rsidP="008D28B1">
            <w:pPr>
              <w:pStyle w:val="a"/>
              <w:numPr>
                <w:ilvl w:val="0"/>
                <w:numId w:val="29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 w:rsidR="00C86D56"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 w:rsidR="000C164D">
              <w:t>зростанням</w:t>
            </w:r>
            <w:r w:rsidRPr="001C109F">
              <w:t xml:space="preserve"> значень його елементів</w:t>
            </w:r>
            <w:r w:rsidR="000C164D">
              <w:t xml:space="preserve"> алгоритмом сортування виборо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B46F33" w:rsidRPr="001C109F" w:rsidRDefault="00B46F33" w:rsidP="008D28B1">
            <w:pPr>
              <w:pStyle w:val="a"/>
              <w:numPr>
                <w:ilvl w:val="0"/>
                <w:numId w:val="29"/>
              </w:numPr>
            </w:pPr>
            <w:r>
              <w:lastRenderedPageBreak/>
              <w:t xml:space="preserve">Вивести значення індексів елементів масиву, що не змінилися після </w:t>
            </w:r>
            <w:r w:rsidR="00FF5C65">
              <w:t xml:space="preserve">його </w:t>
            </w:r>
            <w:r>
              <w:t>сортування</w:t>
            </w:r>
            <w:r w:rsidR="00FF5C65">
              <w:t>,</w:t>
            </w:r>
            <w:r>
              <w:t xml:space="preserve"> та їх кількість. </w:t>
            </w:r>
          </w:p>
          <w:p w:rsidR="00C93E9D" w:rsidRDefault="00FF5C65" w:rsidP="008D28B1">
            <w:pPr>
              <w:pStyle w:val="a"/>
              <w:numPr>
                <w:ilvl w:val="0"/>
                <w:numId w:val="29"/>
              </w:numPr>
            </w:pPr>
            <w:r>
              <w:t xml:space="preserve">Створити новий масив натуральних чисел, значеннями якого є </w:t>
            </w:r>
            <w:r w:rsidR="00944386" w:rsidRPr="00C93E9D">
              <w:t>прості числа</w:t>
            </w:r>
            <w:r>
              <w:t xml:space="preserve"> в діапазоні від 1 до N.</w:t>
            </w:r>
            <w:r>
              <w:rPr>
                <w:lang w:val="en-US"/>
              </w:rPr>
              <w:t xml:space="preserve"> </w:t>
            </w:r>
            <w:r>
              <w:t xml:space="preserve">Значення </w:t>
            </w:r>
            <w:r>
              <w:rPr>
                <w:lang w:val="en-US"/>
              </w:rPr>
              <w:t>N</w:t>
            </w:r>
            <w:r>
              <w:t xml:space="preserve"> задати з консолі. В</w:t>
            </w:r>
            <w:r w:rsidR="00C86D56" w:rsidRPr="00C93E9D">
              <w:t>икориста</w:t>
            </w:r>
            <w:r>
              <w:t xml:space="preserve">ти </w:t>
            </w:r>
            <w:r w:rsidR="00C86D56" w:rsidRPr="00C93E9D">
              <w:t>алгоритм Ератосфена</w:t>
            </w:r>
            <w:r>
              <w:t xml:space="preserve"> для визначення простих чисел</w:t>
            </w:r>
            <w:r w:rsidR="00C86D56" w:rsidRPr="00C93E9D">
              <w:t xml:space="preserve">. Вивести </w:t>
            </w:r>
            <w:r w:rsidR="00C93E9D">
              <w:t xml:space="preserve">прості числа </w:t>
            </w:r>
            <w:r w:rsidR="00C86D56" w:rsidRPr="00C93E9D">
              <w:t>на консоль.</w:t>
            </w:r>
            <w:r w:rsidR="00C93E9D">
              <w:t xml:space="preserve"> Якщо в згенерованому раніше масиві відсутні знайдені за алгоритмом </w:t>
            </w:r>
            <w:r w:rsidR="00C93E9D" w:rsidRPr="00C93E9D">
              <w:t>Ератосфена</w:t>
            </w:r>
            <w:r w:rsidR="00C93E9D">
              <w:t xml:space="preserve"> прості числа, то вставити їх в згенерований масив, не змінивши його упорядкованість за зростанням. Вивести отриманий масив на консоль.</w:t>
            </w:r>
          </w:p>
          <w:p w:rsidR="00C93E9D" w:rsidRDefault="00930D50" w:rsidP="008D28B1">
            <w:pPr>
              <w:pStyle w:val="a"/>
              <w:numPr>
                <w:ilvl w:val="0"/>
                <w:numId w:val="29"/>
              </w:numPr>
            </w:pPr>
            <w:r>
              <w:t>У сформованому масиві в</w:t>
            </w:r>
            <w:r w:rsidR="005A720D">
              <w:t>изначити кількість парних елементів і елементів з парними індексами</w:t>
            </w:r>
            <w:r w:rsidR="00CC2278">
              <w:t>, з</w:t>
            </w:r>
            <w:r w:rsidR="005A720D">
              <w:t>астосува</w:t>
            </w:r>
            <w:r w:rsidR="00CC2278">
              <w:t>вши</w:t>
            </w:r>
            <w:r w:rsidR="005A720D">
              <w:t xml:space="preserve"> алгоритм лінійного пошуку.</w:t>
            </w:r>
          </w:p>
          <w:p w:rsidR="00144A93" w:rsidRPr="00144A93" w:rsidRDefault="005C083A" w:rsidP="008D28B1">
            <w:pPr>
              <w:pStyle w:val="a"/>
              <w:numPr>
                <w:ilvl w:val="0"/>
                <w:numId w:val="29"/>
              </w:numPr>
            </w:pPr>
            <w:r w:rsidRPr="00C93E9D">
              <w:t xml:space="preserve">Визначити кількість </w:t>
            </w:r>
            <w:r w:rsidR="005178FC" w:rsidRPr="00C93E9D">
              <w:t xml:space="preserve">і значення </w:t>
            </w:r>
            <w:r w:rsidRPr="00C93E9D">
              <w:t xml:space="preserve">елементів масиву, </w:t>
            </w:r>
            <w:r w:rsidR="005178FC" w:rsidRPr="00C93E9D">
              <w:t xml:space="preserve">що </w:t>
            </w:r>
            <w:r w:rsidR="005A720D">
              <w:t xml:space="preserve">кратні заданому </w:t>
            </w:r>
            <w:r w:rsidR="005178FC" w:rsidRPr="00C93E9D">
              <w:t xml:space="preserve"> з консолі </w:t>
            </w:r>
            <w:r w:rsidR="005A720D">
              <w:t>числу, з</w:t>
            </w:r>
            <w:r w:rsidRPr="00C93E9D">
              <w:t xml:space="preserve">астосувавши метод </w:t>
            </w:r>
            <w:r w:rsidR="00B46F33" w:rsidRPr="00C93E9D">
              <w:t>бінарного</w:t>
            </w:r>
            <w:r w:rsidRPr="00C93E9D">
              <w:t xml:space="preserve"> пошуку.</w:t>
            </w:r>
            <w:r w:rsidR="005A720D">
              <w:t xml:space="preserve"> У разі їх відсутності вивести відповідне повідомлення</w:t>
            </w:r>
            <w:r w:rsidR="00144A93">
              <w:t xml:space="preserve">. Модифікувати функцію </w:t>
            </w:r>
            <w:r w:rsidR="00144A93" w:rsidRPr="00144A93">
              <w:t xml:space="preserve">двійкового </w:t>
            </w:r>
            <w:r w:rsidR="00144A93">
              <w:t xml:space="preserve">пошуку у масиві, використавши метод  </w:t>
            </w:r>
            <w:r w:rsidR="00144A93" w:rsidRPr="00144A93">
              <w:t>BinarySearch класу Array</w:t>
            </w:r>
          </w:p>
          <w:p w:rsidR="005C083A" w:rsidRPr="00CF3661" w:rsidRDefault="005A720D" w:rsidP="008D28B1">
            <w:pPr>
              <w:pStyle w:val="a"/>
              <w:numPr>
                <w:ilvl w:val="0"/>
                <w:numId w:val="29"/>
              </w:numPr>
            </w:pPr>
            <w:r>
              <w:t>З</w:t>
            </w:r>
            <w:r w:rsidR="005C083A" w:rsidRPr="00CF3661">
              <w:t xml:space="preserve">генерувати елементи матриці, задавши її вимірність </w:t>
            </w:r>
            <w:r w:rsidR="00603D5C">
              <w:t xml:space="preserve">та діапазон значень </w:t>
            </w:r>
            <w:r w:rsidR="005C083A" w:rsidRPr="00CF3661">
              <w:t>з консолі.</w:t>
            </w:r>
            <w:r w:rsidR="00603D5C">
              <w:t xml:space="preserve"> На перетині </w:t>
            </w:r>
            <w:r w:rsidR="00603D5C">
              <w:rPr>
                <w:lang w:val="en-US"/>
              </w:rPr>
              <w:t>i-</w:t>
            </w:r>
            <w:r w:rsidR="00603D5C">
              <w:t xml:space="preserve">го рядка та </w:t>
            </w:r>
            <w:r w:rsidR="00603D5C">
              <w:rPr>
                <w:lang w:val="en-US"/>
              </w:rPr>
              <w:t>j-</w:t>
            </w:r>
            <w:r w:rsidR="00603D5C">
              <w:t xml:space="preserve">го стовчика </w:t>
            </w:r>
            <w:r w:rsidR="00944386">
              <w:t>матриці записан</w:t>
            </w:r>
            <w:r w:rsidR="002D3322">
              <w:rPr>
                <w:lang w:val="en-US"/>
              </w:rPr>
              <w:t>ий</w:t>
            </w:r>
            <w:r w:rsidR="00944386">
              <w:t xml:space="preserve"> </w:t>
            </w:r>
            <w:r w:rsidR="002D3322">
              <w:t xml:space="preserve">прибуток </w:t>
            </w:r>
            <w:r w:rsidR="00F4299E">
              <w:t xml:space="preserve">за </w:t>
            </w:r>
            <w:r w:rsidR="00F4299E">
              <w:rPr>
                <w:lang w:val="en-US"/>
              </w:rPr>
              <w:t xml:space="preserve">j-й місяць </w:t>
            </w:r>
            <w:r w:rsidR="002D3322">
              <w:t>від</w:t>
            </w:r>
            <w:r w:rsidR="00944386">
              <w:rPr>
                <w:lang w:val="ru-RU"/>
              </w:rPr>
              <w:t xml:space="preserve"> </w:t>
            </w:r>
            <w:r w:rsidR="00944386">
              <w:rPr>
                <w:lang w:val="en-US"/>
              </w:rPr>
              <w:t>i-</w:t>
            </w:r>
            <w:r w:rsidR="00944386">
              <w:t xml:space="preserve">го </w:t>
            </w:r>
            <w:r w:rsidR="002D3322">
              <w:t>проекту, який виконується в компанії</w:t>
            </w:r>
            <w:r w:rsidR="00944386">
              <w:t>.</w:t>
            </w:r>
            <w:r w:rsidR="00603D5C">
              <w:t xml:space="preserve"> </w:t>
            </w:r>
            <w:r w:rsidR="005C083A" w:rsidRPr="00CF3661">
              <w:t>Вивести матрицю на консоль.</w:t>
            </w:r>
            <w:r w:rsidR="00944386">
              <w:t xml:space="preserve"> Визначити </w:t>
            </w:r>
            <w:r w:rsidR="00F4299E">
              <w:t xml:space="preserve">загальний прибуток від кожного проекту, загальний дохід компанії від усіх  проектів за усі місяці, індекс проекту з найбільшим прибутком. </w:t>
            </w:r>
            <w:r w:rsidR="00944386">
              <w:t>Вивести результати на консоль.</w:t>
            </w:r>
          </w:p>
          <w:p w:rsidR="005C083A" w:rsidRPr="00CF3661" w:rsidRDefault="00930D50" w:rsidP="008D28B1">
            <w:pPr>
              <w:pStyle w:val="a"/>
              <w:numPr>
                <w:ilvl w:val="0"/>
                <w:numId w:val="29"/>
              </w:numPr>
            </w:pPr>
            <w:r w:rsidRPr="00930D50">
              <w:rPr>
                <w:color w:val="000000"/>
                <w:shd w:val="clear" w:color="auto" w:fill="FFFFFF"/>
              </w:rPr>
              <w:t>У створеній матриці</w:t>
            </w:r>
            <w:r w:rsidRPr="00930D50">
              <w:t xml:space="preserve"> </w:t>
            </w:r>
            <w:r>
              <w:t>в</w:t>
            </w:r>
            <w:r w:rsidR="005C083A" w:rsidRPr="00930D50">
              <w:t xml:space="preserve">изначити </w:t>
            </w:r>
            <w:r w:rsidRPr="00930D50">
              <w:rPr>
                <w:color w:val="000000"/>
                <w:shd w:val="clear" w:color="auto" w:fill="FFFFFF"/>
              </w:rPr>
              <w:t>індекси та значення її сідлових точок. Елемент матриці називається сідловою точкою, якщо він є найменшим у своєму рядку та найбільшим у своєму стовпчику.</w:t>
            </w:r>
            <w:r>
              <w:rPr>
                <w:color w:val="000000"/>
                <w:shd w:val="clear" w:color="auto" w:fill="FFFFFF"/>
              </w:rPr>
              <w:t xml:space="preserve"> </w:t>
            </w:r>
            <w:r w:rsidR="005C083A" w:rsidRPr="00CF3661">
              <w:t xml:space="preserve">Вивести на консоль </w:t>
            </w:r>
            <w:r w:rsidRPr="00930D50">
              <w:rPr>
                <w:color w:val="000000"/>
                <w:shd w:val="clear" w:color="auto" w:fill="FFFFFF"/>
              </w:rPr>
              <w:t>значення та індекси її сідлових точок або повідомлення про відсутність таких елементів</w:t>
            </w:r>
            <w:r w:rsidR="005C083A" w:rsidRPr="00CF3661">
              <w:t>.</w:t>
            </w:r>
          </w:p>
          <w:p w:rsidR="005C083A" w:rsidRPr="002D3322" w:rsidRDefault="005C083A" w:rsidP="008D28B1">
            <w:pPr>
              <w:pStyle w:val="a"/>
              <w:numPr>
                <w:ilvl w:val="0"/>
                <w:numId w:val="29"/>
              </w:numPr>
            </w:pPr>
            <w:r w:rsidRPr="002D3322">
              <w:t xml:space="preserve">Знайти корені нелінійного рівняння </w:t>
            </w:r>
            <w:r w:rsidR="00930D50" w:rsidRPr="00930D50">
              <w:t>(x</w:t>
            </w:r>
            <w:r w:rsidR="00930D50">
              <w:rPr>
                <w:lang w:val="en-US"/>
              </w:rPr>
              <w:t>^</w:t>
            </w:r>
            <w:r w:rsidR="00930D50" w:rsidRPr="00930D50">
              <w:t>2+x</w:t>
            </w:r>
            <w:r w:rsidR="00930D50">
              <w:t>+1)(</w:t>
            </w:r>
            <w:r w:rsidR="00930D50" w:rsidRPr="00930D50">
              <w:t>x</w:t>
            </w:r>
            <w:r w:rsidR="00F10DD2">
              <w:rPr>
                <w:lang w:val="en-US"/>
              </w:rPr>
              <w:t>^</w:t>
            </w:r>
            <w:r w:rsidR="00930D50" w:rsidRPr="00930D50">
              <w:t>2+x</w:t>
            </w:r>
            <w:r w:rsidR="00F10DD2">
              <w:t>+1)</w:t>
            </w:r>
            <w:r w:rsidR="00930D50" w:rsidRPr="00930D50">
              <w:sym w:font="Symbol" w:char="F02D"/>
            </w:r>
            <w:r w:rsidR="00930D50" w:rsidRPr="00930D50">
              <w:t>12=0,</w:t>
            </w:r>
            <w:r w:rsidRPr="002D3322">
              <w:t xml:space="preserve">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5C083A" w:rsidRPr="00864127" w:rsidRDefault="005C083A" w:rsidP="008D28B1">
            <w:pPr>
              <w:pStyle w:val="a"/>
              <w:numPr>
                <w:ilvl w:val="0"/>
                <w:numId w:val="29"/>
              </w:numPr>
              <w:rPr>
                <w:b/>
                <w:sz w:val="24"/>
                <w:szCs w:val="24"/>
              </w:rPr>
            </w:pPr>
            <w:r>
              <w:t>У</w:t>
            </w:r>
            <w:r w:rsidRPr="00CF3661">
              <w:t xml:space="preserve">вести з консолі рядок символів (тип string). </w:t>
            </w:r>
            <w:r w:rsidR="00CC2278" w:rsidRPr="00AF53F0">
              <w:t>Порахувати кількість слів, що починаються з великої літери.</w:t>
            </w:r>
            <w:r w:rsidR="00CC2278">
              <w:t xml:space="preserve"> </w:t>
            </w:r>
            <w:r w:rsidR="00F10DD2" w:rsidRPr="00AF53F0">
              <w:t>Вивести текст, складений з останніх букв усіх слів</w:t>
            </w:r>
            <w:r w:rsidR="00AF53F0">
              <w:t>.</w:t>
            </w:r>
            <w:r w:rsidR="00F10DD2" w:rsidRPr="00AF53F0">
              <w:t xml:space="preserve"> </w:t>
            </w:r>
            <w:r w:rsidR="00AF53F0">
              <w:t>Результати вивести на консоль.</w:t>
            </w:r>
          </w:p>
        </w:tc>
      </w:tr>
      <w:tr w:rsidR="00AF53F0" w:rsidRPr="00864127" w:rsidTr="0071372A">
        <w:trPr>
          <w:jc w:val="center"/>
        </w:trPr>
        <w:tc>
          <w:tcPr>
            <w:tcW w:w="851" w:type="dxa"/>
            <w:vAlign w:val="center"/>
          </w:tcPr>
          <w:p w:rsidR="00AF53F0" w:rsidRPr="00B63C2C" w:rsidRDefault="00AF53F0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AF53F0" w:rsidRPr="00CF3661" w:rsidRDefault="00AF53F0" w:rsidP="00AF53F0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AF53F0" w:rsidRDefault="00AF53F0" w:rsidP="008D28B1">
            <w:pPr>
              <w:pStyle w:val="a"/>
              <w:numPr>
                <w:ilvl w:val="0"/>
                <w:numId w:val="30"/>
              </w:numPr>
            </w:pPr>
            <w:r w:rsidRPr="001C109F">
              <w:t xml:space="preserve">Згенерувати </w:t>
            </w:r>
            <w:r w:rsidR="00527B1E">
              <w:t xml:space="preserve">додатні та від’ємні </w:t>
            </w:r>
            <w:r w:rsidR="00CC2278">
              <w:t xml:space="preserve">значення </w:t>
            </w:r>
            <w:r w:rsidRPr="001C109F">
              <w:t>елемент</w:t>
            </w:r>
            <w:r w:rsidR="00CC2278">
              <w:t>ів</w:t>
            </w:r>
            <w:r w:rsidRPr="001C109F">
              <w:t xml:space="preserve">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</w:t>
            </w:r>
            <w:r w:rsidR="00466AF1">
              <w:t>включення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8D041C" w:rsidRDefault="008D041C" w:rsidP="008D28B1">
            <w:pPr>
              <w:pStyle w:val="a"/>
              <w:numPr>
                <w:ilvl w:val="0"/>
                <w:numId w:val="30"/>
              </w:numPr>
            </w:pPr>
            <w:r w:rsidRPr="00C93E9D">
              <w:t xml:space="preserve">Визначити прості числа </w:t>
            </w:r>
            <w:r>
              <w:t xml:space="preserve">серед додатних елементів масиву, </w:t>
            </w:r>
            <w:r w:rsidRPr="00C93E9D">
              <w:t xml:space="preserve">використавши алгоритм Ератосфена. Вивести </w:t>
            </w:r>
            <w:r>
              <w:t xml:space="preserve">прості числа </w:t>
            </w:r>
            <w:r w:rsidRPr="00C93E9D">
              <w:t>на консоль.</w:t>
            </w:r>
            <w:r>
              <w:t xml:space="preserve"> Якщо в </w:t>
            </w:r>
            <w:r>
              <w:lastRenderedPageBreak/>
              <w:t xml:space="preserve">згенерованому масиві відсутні прості числа, то вивести на консоль відповідне повідомлення. </w:t>
            </w:r>
          </w:p>
          <w:p w:rsidR="00527B1E" w:rsidRPr="00527B1E" w:rsidRDefault="00527B1E" w:rsidP="008D28B1">
            <w:pPr>
              <w:pStyle w:val="a"/>
              <w:numPr>
                <w:ilvl w:val="0"/>
                <w:numId w:val="30"/>
              </w:numPr>
            </w:pPr>
            <w:r w:rsidRPr="00527B1E">
              <w:rPr>
                <w:color w:val="000000"/>
                <w:shd w:val="clear" w:color="auto" w:fill="FFFFFF"/>
              </w:rPr>
              <w:t>Переставити елементи масиву так, щоб спочатку були розташовані всі від’ємні елементи, потім усі додатні елементи, потім усі нульові. Порядок серед додатних і від’ємних елементів має зберегтися. Надрукувати масив після переставлення елементів.</w:t>
            </w:r>
          </w:p>
          <w:p w:rsidR="00AF53F0" w:rsidRPr="00527B1E" w:rsidRDefault="00527B1E" w:rsidP="008D28B1">
            <w:pPr>
              <w:pStyle w:val="a"/>
              <w:numPr>
                <w:ilvl w:val="0"/>
                <w:numId w:val="30"/>
              </w:numPr>
            </w:pPr>
            <w:r w:rsidRPr="00527B1E">
              <w:rPr>
                <w:color w:val="000000"/>
                <w:shd w:val="clear" w:color="auto" w:fill="FFFFFF"/>
              </w:rPr>
              <w:t>Знайти найбільший серед від’ємних та найменший серед додатних елементів масиву</w:t>
            </w:r>
            <w:r w:rsidR="00045806">
              <w:rPr>
                <w:color w:val="000000"/>
                <w:shd w:val="clear" w:color="auto" w:fill="FFFFFF"/>
              </w:rPr>
              <w:t>,</w:t>
            </w:r>
            <w:r w:rsidR="00045806" w:rsidRPr="00527B1E">
              <w:t xml:space="preserve"> </w:t>
            </w:r>
            <w:r w:rsidR="00045806">
              <w:t>з</w:t>
            </w:r>
            <w:r w:rsidR="00045806" w:rsidRPr="00527B1E">
              <w:t>астосува</w:t>
            </w:r>
            <w:r w:rsidR="00045806">
              <w:t>вши</w:t>
            </w:r>
            <w:r w:rsidR="00045806" w:rsidRPr="00527B1E">
              <w:t xml:space="preserve"> алгоритм лінійного пошуку</w:t>
            </w:r>
            <w:r w:rsidRPr="00527B1E">
              <w:rPr>
                <w:color w:val="000000"/>
                <w:shd w:val="clear" w:color="auto" w:fill="FFFFFF"/>
              </w:rPr>
              <w:t>. Вивести значення знайдених елементів та їх індекси</w:t>
            </w:r>
            <w:r>
              <w:rPr>
                <w:rFonts w:ascii="Arial" w:hAnsi="Arial" w:cs="Arial"/>
                <w:color w:val="000000"/>
                <w:sz w:val="27"/>
                <w:szCs w:val="27"/>
                <w:shd w:val="clear" w:color="auto" w:fill="FFFFFF"/>
              </w:rPr>
              <w:t>.</w:t>
            </w:r>
          </w:p>
          <w:p w:rsidR="00AF53F0" w:rsidRPr="00144A93" w:rsidRDefault="00AF53F0" w:rsidP="008D28B1">
            <w:pPr>
              <w:pStyle w:val="a"/>
              <w:numPr>
                <w:ilvl w:val="0"/>
                <w:numId w:val="30"/>
              </w:numPr>
            </w:pPr>
            <w:r w:rsidRPr="00C93E9D">
              <w:t xml:space="preserve">Визначити кількість і значення елементів масиву, що </w:t>
            </w:r>
            <w:r>
              <w:t xml:space="preserve">кратні заданому </w:t>
            </w:r>
            <w:r w:rsidRPr="00C93E9D">
              <w:t xml:space="preserve"> з консолі </w:t>
            </w:r>
            <w:r>
              <w:t>числу, з</w:t>
            </w:r>
            <w:r w:rsidRPr="00C93E9D">
              <w:t>астосувавши метод бінарного пошуку.</w:t>
            </w:r>
            <w:r>
              <w:t xml:space="preserve"> У разі їх відсутності вивести відповідне повідомлення. Модифікувати функцію </w:t>
            </w:r>
            <w:r w:rsidR="00045806" w:rsidRPr="00C93E9D">
              <w:t xml:space="preserve">бінарного </w:t>
            </w:r>
            <w:r>
              <w:t xml:space="preserve">пошуку у масиві, використавши метод  </w:t>
            </w:r>
            <w:r w:rsidRPr="00144A93">
              <w:t>BinarySearch класу Array</w:t>
            </w:r>
          </w:p>
          <w:p w:rsidR="00AF53F0" w:rsidRPr="00CF3661" w:rsidRDefault="00AF53F0" w:rsidP="008D28B1">
            <w:pPr>
              <w:pStyle w:val="a"/>
              <w:numPr>
                <w:ilvl w:val="0"/>
                <w:numId w:val="30"/>
              </w:numPr>
            </w:pPr>
            <w:r>
              <w:t>З</w:t>
            </w:r>
            <w:r w:rsidRPr="00CF3661">
              <w:t xml:space="preserve">генерувати елементи матриці, задавши її вимірність </w:t>
            </w:r>
            <w:r>
              <w:t xml:space="preserve">та діапазон значень </w:t>
            </w:r>
            <w:r w:rsidRPr="00CF3661">
              <w:t>з консолі.</w:t>
            </w:r>
            <w:r>
              <w:t xml:space="preserve"> На перетині </w:t>
            </w:r>
            <w:r>
              <w:rPr>
                <w:lang w:val="en-US"/>
              </w:rPr>
              <w:t>i-</w:t>
            </w:r>
            <w:r>
              <w:t xml:space="preserve">го рядка та </w:t>
            </w:r>
            <w:r>
              <w:rPr>
                <w:lang w:val="en-US"/>
              </w:rPr>
              <w:t>j-</w:t>
            </w:r>
            <w:r>
              <w:t>го стовчика матриці записан</w:t>
            </w:r>
            <w:r>
              <w:rPr>
                <w:lang w:val="en-US"/>
              </w:rPr>
              <w:t>ий</w:t>
            </w:r>
            <w:r>
              <w:t xml:space="preserve"> прибуток за </w:t>
            </w:r>
            <w:r>
              <w:rPr>
                <w:lang w:val="en-US"/>
              </w:rPr>
              <w:t xml:space="preserve">j-й місяць </w:t>
            </w:r>
            <w:r>
              <w:t>від</w:t>
            </w:r>
            <w:r>
              <w:rPr>
                <w:lang w:val="ru-RU"/>
              </w:rPr>
              <w:t xml:space="preserve"> </w:t>
            </w:r>
            <w:r w:rsidR="007D3D50">
              <w:rPr>
                <w:lang w:val="en-US"/>
              </w:rPr>
              <w:t xml:space="preserve">продажу </w:t>
            </w:r>
            <w:r>
              <w:rPr>
                <w:lang w:val="en-US"/>
              </w:rPr>
              <w:t>i-</w:t>
            </w:r>
            <w:r>
              <w:t xml:space="preserve">го </w:t>
            </w:r>
            <w:r w:rsidR="007D3D50">
              <w:t>товару в магазині</w:t>
            </w:r>
            <w:r>
              <w:t xml:space="preserve">. </w:t>
            </w:r>
            <w:r w:rsidRPr="00CF3661">
              <w:t>Вивести матрицю на консоль.</w:t>
            </w:r>
            <w:r>
              <w:t xml:space="preserve"> Визначити загальний прибуток від кожного </w:t>
            </w:r>
            <w:r w:rsidR="007D3D50">
              <w:t>товару</w:t>
            </w:r>
            <w:r>
              <w:t xml:space="preserve">, загальний </w:t>
            </w:r>
            <w:r w:rsidR="007D3D50">
              <w:t>прибуток магазину</w:t>
            </w:r>
            <w:r>
              <w:t xml:space="preserve"> від </w:t>
            </w:r>
            <w:r w:rsidR="007D3D50">
              <w:t xml:space="preserve">продажу </w:t>
            </w:r>
            <w:r>
              <w:t xml:space="preserve">усіх  </w:t>
            </w:r>
            <w:r w:rsidR="007D3D50">
              <w:t>товарів</w:t>
            </w:r>
            <w:r>
              <w:t xml:space="preserve"> за усі місяці, індекс </w:t>
            </w:r>
            <w:r w:rsidR="0047759B">
              <w:t>товару, який приносить п</w:t>
            </w:r>
            <w:r>
              <w:t>рибуто</w:t>
            </w:r>
            <w:r w:rsidR="0047759B">
              <w:t>к</w:t>
            </w:r>
            <w:r>
              <w:t>. Вивести результати на консоль.</w:t>
            </w:r>
          </w:p>
          <w:p w:rsidR="00AF53F0" w:rsidRDefault="00AF53F0" w:rsidP="008D28B1">
            <w:pPr>
              <w:pStyle w:val="a"/>
              <w:numPr>
                <w:ilvl w:val="0"/>
                <w:numId w:val="30"/>
              </w:numPr>
            </w:pPr>
            <w:r w:rsidRPr="00CF3661">
              <w:t>Вивести на консоль значення мінімального та максимального елементів матриці та їх індекси, застосувавши методи класу Math.</w:t>
            </w:r>
          </w:p>
          <w:p w:rsidR="00AF53F0" w:rsidRPr="007D3D50" w:rsidRDefault="00AF53F0" w:rsidP="008D28B1">
            <w:pPr>
              <w:pStyle w:val="a"/>
              <w:numPr>
                <w:ilvl w:val="0"/>
                <w:numId w:val="30"/>
              </w:numPr>
            </w:pPr>
            <w:r w:rsidRPr="007D3D50">
              <w:t xml:space="preserve">Знайти корені нелінійного рівняння </w:t>
            </w:r>
            <w:r w:rsidR="007D3D50" w:rsidRPr="007D3D50">
              <w:t>(</w:t>
            </w:r>
            <w:r w:rsidR="007D3D50">
              <w:rPr>
                <w:lang w:val="en-US"/>
              </w:rPr>
              <w:t>x</w:t>
            </w:r>
            <w:r w:rsidR="007D3D50" w:rsidRPr="007D3D50">
              <w:t>^2</w:t>
            </w:r>
            <w:r w:rsidR="007D3D50">
              <w:sym w:font="Symbol" w:char="F02D"/>
            </w:r>
            <w:r w:rsidR="007D3D50" w:rsidRPr="007D3D50">
              <w:t>5*x+7)^2</w:t>
            </w:r>
            <w:r w:rsidR="007D3D50">
              <w:sym w:font="Symbol" w:char="F02D"/>
            </w:r>
            <w:r w:rsidR="007D3D50" w:rsidRPr="007D3D50">
              <w:t>(x</w:t>
            </w:r>
            <w:r w:rsidR="007D3D50">
              <w:sym w:font="Symbol" w:char="F02D"/>
            </w:r>
            <w:r w:rsidR="007D3D50" w:rsidRPr="007D3D50">
              <w:t>2)(x</w:t>
            </w:r>
            <w:r w:rsidR="007D3D50">
              <w:sym w:font="Symbol" w:char="F02D"/>
            </w:r>
            <w:r w:rsidR="007D3D50" w:rsidRPr="007D3D50">
              <w:t>3)=0</w:t>
            </w:r>
            <w:r w:rsidRPr="007D3D50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F53F0" w:rsidRPr="00864127" w:rsidRDefault="00AF53F0" w:rsidP="008D28B1">
            <w:pPr>
              <w:pStyle w:val="a"/>
              <w:numPr>
                <w:ilvl w:val="0"/>
                <w:numId w:val="30"/>
              </w:numPr>
              <w:rPr>
                <w:b/>
                <w:sz w:val="24"/>
                <w:szCs w:val="24"/>
              </w:rPr>
            </w:pPr>
            <w:r>
              <w:t>У</w:t>
            </w:r>
            <w:r w:rsidRPr="00CF3661">
              <w:t>вести з консолі рядок символів (тип string)</w:t>
            </w:r>
            <w:r w:rsidR="004F121A">
              <w:t>, що містить круглі, квадратні та фігурні дужки</w:t>
            </w:r>
            <w:r w:rsidRPr="00CF3661">
              <w:t xml:space="preserve">. </w:t>
            </w:r>
            <w:r>
              <w:t xml:space="preserve">Визначити </w:t>
            </w:r>
            <w:r w:rsidR="004F121A">
              <w:t xml:space="preserve">чи є послідовність дужок правильною, тобто кількість дужок, що відкривається, дорівнює кількості дужок, що закриваються. </w:t>
            </w:r>
            <w:r>
              <w:t>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A3785B" w:rsidRPr="00CF3661" w:rsidRDefault="00A3785B" w:rsidP="00A3785B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A3785B" w:rsidRDefault="00A3785B" w:rsidP="008D28B1">
            <w:pPr>
              <w:pStyle w:val="a"/>
              <w:numPr>
                <w:ilvl w:val="0"/>
                <w:numId w:val="31"/>
              </w:numPr>
            </w:pPr>
            <w:r w:rsidRPr="001C109F">
              <w:t xml:space="preserve">Згенерувати </w:t>
            </w:r>
            <w:r w:rsidR="00CC2278">
              <w:t xml:space="preserve">цілочислові </w:t>
            </w:r>
            <w:r>
              <w:t xml:space="preserve">додатні та від’ємні </w:t>
            </w:r>
            <w:r w:rsidRPr="001C109F">
              <w:t xml:space="preserve">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</w:t>
            </w:r>
            <w:r w:rsidR="00935480">
              <w:t>Шелла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F22363" w:rsidRPr="00CF3661" w:rsidRDefault="00F22363" w:rsidP="008D28B1">
            <w:pPr>
              <w:pStyle w:val="a"/>
              <w:numPr>
                <w:ilvl w:val="0"/>
                <w:numId w:val="31"/>
              </w:numPr>
            </w:pPr>
            <w:r>
              <w:t xml:space="preserve">У згенерованому </w:t>
            </w:r>
            <w:r w:rsidRPr="00CF3661">
              <w:t>масив</w:t>
            </w:r>
            <w:r>
              <w:t>і</w:t>
            </w:r>
            <w:r w:rsidRPr="00CF3661">
              <w:t xml:space="preserve"> </w:t>
            </w:r>
            <w:r>
              <w:t xml:space="preserve">визначити </w:t>
            </w:r>
            <w:r w:rsidRPr="00CF3661">
              <w:t>прості числа із заданого з консолі діапазону</w:t>
            </w:r>
            <w:r w:rsidR="0082611D">
              <w:t xml:space="preserve"> </w:t>
            </w:r>
            <w:r w:rsidR="00CC2278">
              <w:t xml:space="preserve">додатних цілих </w:t>
            </w:r>
            <w:r w:rsidR="0082611D">
              <w:t>значень</w:t>
            </w:r>
            <w:r w:rsidRPr="00CF3661">
              <w:t>, використавши алгоритм Ератосфена, та вивести їх на консоль.</w:t>
            </w:r>
            <w:r w:rsidR="00592FC2">
              <w:t xml:space="preserve"> Якщо в згенерованому масиві відсутні прості числа, то вивести на консоль відповідне повідомлення</w:t>
            </w:r>
          </w:p>
          <w:p w:rsidR="00A3785B" w:rsidRPr="00CC2278" w:rsidRDefault="00A3785B" w:rsidP="008D28B1">
            <w:pPr>
              <w:pStyle w:val="a"/>
              <w:numPr>
                <w:ilvl w:val="0"/>
                <w:numId w:val="31"/>
              </w:numPr>
            </w:pPr>
            <w:r w:rsidRPr="00CC2278">
              <w:rPr>
                <w:color w:val="000000"/>
                <w:shd w:val="clear" w:color="auto" w:fill="FFFFFF"/>
              </w:rPr>
              <w:t xml:space="preserve">Переставити елементи масиву так, щоб </w:t>
            </w:r>
            <w:r w:rsidR="00780BE4">
              <w:rPr>
                <w:color w:val="000000"/>
                <w:shd w:val="clear" w:color="auto" w:fill="FFFFFF"/>
              </w:rPr>
              <w:t xml:space="preserve">їх значення </w:t>
            </w:r>
            <w:r w:rsidR="002D7DAB" w:rsidRPr="00CC2278">
              <w:rPr>
                <w:color w:val="000000"/>
                <w:shd w:val="clear" w:color="auto" w:fill="FFFFFF"/>
              </w:rPr>
              <w:t>чергувалися</w:t>
            </w:r>
            <w:r w:rsidR="00592FC2" w:rsidRPr="00CC2278">
              <w:rPr>
                <w:color w:val="000000"/>
                <w:shd w:val="clear" w:color="auto" w:fill="FFFFFF"/>
              </w:rPr>
              <w:t xml:space="preserve"> </w:t>
            </w:r>
            <w:r w:rsidR="003B3DFD" w:rsidRPr="00CC2278">
              <w:rPr>
                <w:color w:val="000000"/>
                <w:shd w:val="clear" w:color="auto" w:fill="FFFFFF"/>
              </w:rPr>
              <w:t>в порядку</w:t>
            </w:r>
            <w:r w:rsidR="00592FC2" w:rsidRPr="00CC2278">
              <w:rPr>
                <w:color w:val="000000"/>
                <w:shd w:val="clear" w:color="auto" w:fill="FFFFFF"/>
              </w:rPr>
              <w:t>: від’ємний, додатний, нульовий</w:t>
            </w:r>
            <w:r w:rsidR="003B3DFD" w:rsidRPr="00CC2278">
              <w:rPr>
                <w:color w:val="000000"/>
                <w:shd w:val="clear" w:color="auto" w:fill="FFFFFF"/>
              </w:rPr>
              <w:t>, від’ємний, додатний, нульовий</w:t>
            </w:r>
            <w:r w:rsidR="00780BE4">
              <w:rPr>
                <w:color w:val="000000"/>
                <w:shd w:val="clear" w:color="auto" w:fill="FFFFFF"/>
              </w:rPr>
              <w:t xml:space="preserve"> і т.д</w:t>
            </w:r>
            <w:r w:rsidR="003B3DFD" w:rsidRPr="00CC2278">
              <w:rPr>
                <w:color w:val="000000"/>
                <w:shd w:val="clear" w:color="auto" w:fill="FFFFFF"/>
              </w:rPr>
              <w:t xml:space="preserve">, </w:t>
            </w:r>
            <w:r w:rsidRPr="00CC2278">
              <w:rPr>
                <w:color w:val="000000"/>
                <w:shd w:val="clear" w:color="auto" w:fill="FFFFFF"/>
              </w:rPr>
              <w:t>Надрукувати масив після переставлення елементів.</w:t>
            </w:r>
          </w:p>
          <w:p w:rsidR="00A3785B" w:rsidRPr="00527B1E" w:rsidRDefault="00A3785B" w:rsidP="008D28B1">
            <w:pPr>
              <w:pStyle w:val="a"/>
              <w:numPr>
                <w:ilvl w:val="0"/>
                <w:numId w:val="31"/>
              </w:numPr>
            </w:pPr>
            <w:r w:rsidRPr="00527B1E">
              <w:rPr>
                <w:color w:val="000000"/>
                <w:shd w:val="clear" w:color="auto" w:fill="FFFFFF"/>
              </w:rPr>
              <w:lastRenderedPageBreak/>
              <w:t>Знайти найбільший серед від’ємних та найменший серед додатних елементів масиву</w:t>
            </w:r>
            <w:r>
              <w:rPr>
                <w:color w:val="000000"/>
                <w:shd w:val="clear" w:color="auto" w:fill="FFFFFF"/>
              </w:rPr>
              <w:t>,</w:t>
            </w:r>
            <w:r w:rsidRPr="00527B1E">
              <w:t xml:space="preserve"> </w:t>
            </w:r>
            <w:r>
              <w:t>з</w:t>
            </w:r>
            <w:r w:rsidRPr="00527B1E">
              <w:t>астосува</w:t>
            </w:r>
            <w:r>
              <w:t>вши</w:t>
            </w:r>
            <w:r w:rsidRPr="00527B1E">
              <w:t xml:space="preserve"> алгоритм лінійного пошуку</w:t>
            </w:r>
            <w:r w:rsidRPr="00527B1E">
              <w:rPr>
                <w:color w:val="000000"/>
                <w:shd w:val="clear" w:color="auto" w:fill="FFFFFF"/>
              </w:rPr>
              <w:t>. Вивести значення знайдених елементів та їх індекси</w:t>
            </w:r>
            <w:r>
              <w:rPr>
                <w:rFonts w:ascii="Arial" w:hAnsi="Arial" w:cs="Arial"/>
                <w:color w:val="000000"/>
                <w:sz w:val="27"/>
                <w:szCs w:val="27"/>
                <w:shd w:val="clear" w:color="auto" w:fill="FFFFFF"/>
              </w:rPr>
              <w:t>.</w:t>
            </w:r>
          </w:p>
          <w:p w:rsidR="00A3785B" w:rsidRPr="00144A93" w:rsidRDefault="00A3785B" w:rsidP="008D28B1">
            <w:pPr>
              <w:pStyle w:val="a"/>
              <w:numPr>
                <w:ilvl w:val="0"/>
                <w:numId w:val="31"/>
              </w:numPr>
            </w:pPr>
            <w:r w:rsidRPr="00C93E9D">
              <w:t xml:space="preserve">Визначити кількість і значення елементів масиву, що </w:t>
            </w:r>
            <w:r w:rsidR="00780BE4">
              <w:t>належать заданому</w:t>
            </w:r>
            <w:r>
              <w:t xml:space="preserve"> </w:t>
            </w:r>
            <w:r w:rsidRPr="00C93E9D">
              <w:t xml:space="preserve">з консолі </w:t>
            </w:r>
            <w:r w:rsidR="00780BE4">
              <w:t>діапазону</w:t>
            </w:r>
            <w:r>
              <w:t>, з</w:t>
            </w:r>
            <w:r w:rsidRPr="00C93E9D">
              <w:t>астосувавши метод бінарного пошуку.</w:t>
            </w:r>
            <w:r>
              <w:t xml:space="preserve"> У разі їх відсутності вивести відповідне повідомлення. Модифікувати функцію </w:t>
            </w:r>
            <w:r w:rsidRPr="00C93E9D">
              <w:t xml:space="preserve">бінарного </w:t>
            </w:r>
            <w:r>
              <w:t xml:space="preserve">пошуку у масиві, використавши метод  </w:t>
            </w:r>
            <w:r w:rsidRPr="00144A93">
              <w:t>BinarySearch класу Array</w:t>
            </w:r>
          </w:p>
          <w:p w:rsidR="00A3785B" w:rsidRPr="00780BE4" w:rsidRDefault="00A3785B" w:rsidP="008D28B1">
            <w:pPr>
              <w:pStyle w:val="a"/>
              <w:numPr>
                <w:ilvl w:val="0"/>
                <w:numId w:val="31"/>
              </w:numPr>
            </w:pPr>
            <w:r w:rsidRPr="00780BE4">
              <w:t xml:space="preserve">Згенерувати елементи матриці, задавши її вимірність та діапазон значень з консолі. На перетині i-го рядка та j-го </w:t>
            </w:r>
            <w:r w:rsidR="00780BE4" w:rsidRPr="00780BE4">
              <w:t>стовпчика</w:t>
            </w:r>
            <w:r w:rsidRPr="00780BE4">
              <w:t xml:space="preserve"> матриці записаний прибуток за j-й місяць від продажу i-го товару в магазині. Вивести матрицю на консоль. Визначити загальний прибуток від кожного товару, загальний прибуток магазину від продажу усіх  товарів за усі місяці, індекс товару, який приносить прибуток. Вивести результати на консоль.</w:t>
            </w:r>
          </w:p>
          <w:p w:rsidR="00A3785B" w:rsidRPr="00CF3661" w:rsidRDefault="00A3785B" w:rsidP="008D28B1">
            <w:pPr>
              <w:pStyle w:val="a"/>
              <w:numPr>
                <w:ilvl w:val="0"/>
                <w:numId w:val="31"/>
              </w:numPr>
            </w:pPr>
            <w:r w:rsidRPr="00780BE4">
              <w:rPr>
                <w:color w:val="000000"/>
                <w:shd w:val="clear" w:color="auto" w:fill="FFFFFF"/>
              </w:rPr>
              <w:t>У створеній матриці</w:t>
            </w:r>
            <w:r w:rsidRPr="00780BE4">
              <w:t xml:space="preserve"> визначити </w:t>
            </w:r>
            <w:r w:rsidR="00780BE4">
              <w:t xml:space="preserve">та вивести на консоль значення та </w:t>
            </w:r>
            <w:r w:rsidRPr="00780BE4">
              <w:rPr>
                <w:color w:val="000000"/>
                <w:shd w:val="clear" w:color="auto" w:fill="FFFFFF"/>
              </w:rPr>
              <w:t xml:space="preserve">індекси </w:t>
            </w:r>
            <w:r w:rsidR="00780BE4">
              <w:rPr>
                <w:color w:val="000000"/>
                <w:shd w:val="clear" w:color="auto" w:fill="FFFFFF"/>
              </w:rPr>
              <w:t>мінімального елемента. Видалити рядок та стовпчик з мінімальним елементом матриці.</w:t>
            </w:r>
            <w:r w:rsidRPr="00780BE4">
              <w:rPr>
                <w:color w:val="000000"/>
                <w:shd w:val="clear" w:color="auto" w:fill="FFFFFF"/>
              </w:rPr>
              <w:t xml:space="preserve"> </w:t>
            </w:r>
            <w:r w:rsidRPr="00780BE4">
              <w:t xml:space="preserve">Вивести на консоль </w:t>
            </w:r>
            <w:r w:rsidR="00780BE4">
              <w:rPr>
                <w:color w:val="000000"/>
                <w:shd w:val="clear" w:color="auto" w:fill="FFFFFF"/>
              </w:rPr>
              <w:t>отриману піс</w:t>
            </w:r>
            <w:r w:rsidR="00DB6BA3">
              <w:rPr>
                <w:color w:val="000000"/>
                <w:shd w:val="clear" w:color="auto" w:fill="FFFFFF"/>
              </w:rPr>
              <w:t>ля перетворення матрицю</w:t>
            </w:r>
            <w:r w:rsidRPr="00CF3661">
              <w:t>.</w:t>
            </w:r>
          </w:p>
          <w:p w:rsidR="00A3785B" w:rsidRPr="007D3D50" w:rsidRDefault="00A3785B" w:rsidP="008D28B1">
            <w:pPr>
              <w:pStyle w:val="a"/>
              <w:numPr>
                <w:ilvl w:val="0"/>
                <w:numId w:val="31"/>
              </w:numPr>
            </w:pPr>
            <w:r w:rsidRPr="007D3D50">
              <w:t>Знайти корені нелінійного рівняння (</w:t>
            </w:r>
            <w:r>
              <w:rPr>
                <w:lang w:val="en-US"/>
              </w:rPr>
              <w:t>x</w:t>
            </w:r>
            <w:r w:rsidRPr="007D3D50">
              <w:t>^2</w:t>
            </w:r>
            <w:r>
              <w:sym w:font="Symbol" w:char="F02D"/>
            </w:r>
            <w:r w:rsidRPr="007D3D50">
              <w:t>5*x+7)^2</w:t>
            </w:r>
            <w:r>
              <w:sym w:font="Symbol" w:char="F02D"/>
            </w:r>
            <w:r w:rsidRPr="007D3D50">
              <w:t>(x</w:t>
            </w:r>
            <w:r>
              <w:sym w:font="Symbol" w:char="F02D"/>
            </w:r>
            <w:r w:rsidRPr="007D3D50">
              <w:t>2)(x</w:t>
            </w:r>
            <w:r>
              <w:sym w:font="Symbol" w:char="F02D"/>
            </w:r>
            <w:r w:rsidRPr="007D3D50">
              <w:t>3)=0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A3785B" w:rsidP="008D28B1">
            <w:pPr>
              <w:pStyle w:val="a"/>
              <w:numPr>
                <w:ilvl w:val="0"/>
                <w:numId w:val="31"/>
              </w:numPr>
              <w:rPr>
                <w:b/>
                <w:sz w:val="24"/>
                <w:szCs w:val="24"/>
              </w:rPr>
            </w:pPr>
            <w:r>
              <w:t>У</w:t>
            </w:r>
            <w:r w:rsidRPr="00CF3661">
              <w:t>вести з консолі рядок символів (тип string)</w:t>
            </w:r>
            <w:r>
              <w:t>, що містить круглі, квадратні та фігурні дужки</w:t>
            </w:r>
            <w:r w:rsidRPr="00CF3661">
              <w:t xml:space="preserve">. </w:t>
            </w:r>
            <w:r>
              <w:t>Визначити</w:t>
            </w:r>
            <w:r w:rsidR="00DB6BA3">
              <w:t>,</w:t>
            </w:r>
            <w:r>
              <w:t xml:space="preserve"> чи є послідовність дужок правильною, тобто кількість дужок, що відкривається, дорівнює кількості дужок, що закриваються. 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2363" w:rsidRPr="00CF3661" w:rsidRDefault="00F22363" w:rsidP="00F22363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</w:t>
            </w:r>
            <w:r w:rsidR="00E72A48" w:rsidRPr="00CF3661">
              <w:rPr>
                <w:szCs w:val="28"/>
              </w:rPr>
              <w:t xml:space="preserve">методи </w:t>
            </w:r>
            <w:r w:rsidRPr="00CF3661">
              <w:rPr>
                <w:szCs w:val="28"/>
              </w:rPr>
              <w:t>клас</w:t>
            </w:r>
            <w:r w:rsidR="00E72A48">
              <w:rPr>
                <w:szCs w:val="28"/>
              </w:rPr>
              <w:t>у</w:t>
            </w:r>
            <w:r w:rsidRPr="00CF3661">
              <w:rPr>
                <w:szCs w:val="28"/>
              </w:rPr>
              <w:t xml:space="preserve"> </w:t>
            </w:r>
            <w:r w:rsidRPr="00466389">
              <w:rPr>
                <w:b/>
                <w:szCs w:val="28"/>
              </w:rPr>
              <w:t>Math</w:t>
            </w:r>
          </w:p>
          <w:p w:rsidR="00F22363" w:rsidRDefault="00F22363" w:rsidP="008D28B1">
            <w:pPr>
              <w:pStyle w:val="a"/>
              <w:numPr>
                <w:ilvl w:val="0"/>
                <w:numId w:val="32"/>
              </w:numPr>
            </w:pPr>
            <w:r w:rsidRPr="001C109F">
              <w:t xml:space="preserve">Згенерувати </w:t>
            </w:r>
            <w:r w:rsidR="002D7DAB">
              <w:t xml:space="preserve">натуральні значення </w:t>
            </w:r>
            <w:r w:rsidRPr="001C109F">
              <w:t>елемент</w:t>
            </w:r>
            <w:r w:rsidR="002D7DAB">
              <w:t>ів</w:t>
            </w:r>
            <w:r w:rsidRPr="001C109F">
              <w:t xml:space="preserve">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бульбашков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82611D" w:rsidRDefault="0082611D" w:rsidP="008D28B1">
            <w:pPr>
              <w:pStyle w:val="a"/>
              <w:numPr>
                <w:ilvl w:val="0"/>
                <w:numId w:val="32"/>
              </w:numPr>
            </w:pPr>
            <w:r>
              <w:t xml:space="preserve">Перевірити, чи </w:t>
            </w:r>
            <w:r w:rsidR="00894E76">
              <w:t>елементи</w:t>
            </w:r>
            <w:r>
              <w:t xml:space="preserve"> згенерованого </w:t>
            </w:r>
            <w:r w:rsidRPr="00CF3661">
              <w:t>масив</w:t>
            </w:r>
            <w:r>
              <w:t>у, які мають непарні індекси</w:t>
            </w:r>
            <w:r w:rsidR="00894E76">
              <w:t>, є</w:t>
            </w:r>
            <w:r>
              <w:t xml:space="preserve"> </w:t>
            </w:r>
            <w:r w:rsidRPr="00CF3661">
              <w:t>прост</w:t>
            </w:r>
            <w:r w:rsidR="00894E76">
              <w:t>ими</w:t>
            </w:r>
            <w:r w:rsidRPr="00CF3661">
              <w:t xml:space="preserve"> числа</w:t>
            </w:r>
            <w:r w:rsidR="00894E76">
              <w:t>ми. Для визначення простих чисел</w:t>
            </w:r>
            <w:r>
              <w:t xml:space="preserve"> ви</w:t>
            </w:r>
            <w:r w:rsidRPr="00CF3661">
              <w:t>користа</w:t>
            </w:r>
            <w:r w:rsidR="00894E76">
              <w:t>ти</w:t>
            </w:r>
            <w:r w:rsidRPr="00CF3661">
              <w:t xml:space="preserve"> алгоритм Ератосфена, </w:t>
            </w:r>
            <w:r>
              <w:t xml:space="preserve">Якщо такі числа знайдені, </w:t>
            </w:r>
            <w:r w:rsidRPr="00CF3661">
              <w:t>вивести їх на консоль</w:t>
            </w:r>
            <w:r>
              <w:t>, інакше вивести відповідне повідомлення</w:t>
            </w:r>
            <w:r w:rsidR="00894E76">
              <w:t>.</w:t>
            </w:r>
          </w:p>
          <w:p w:rsidR="002D7DAB" w:rsidRDefault="002D7DAB" w:rsidP="008D28B1">
            <w:pPr>
              <w:pStyle w:val="a"/>
              <w:numPr>
                <w:ilvl w:val="0"/>
                <w:numId w:val="32"/>
              </w:numPr>
            </w:pPr>
            <w:r>
              <w:t xml:space="preserve">Переставити елементи </w:t>
            </w:r>
            <w:r w:rsidR="00817C6D">
              <w:t xml:space="preserve">масиву </w:t>
            </w:r>
            <w:r>
              <w:t xml:space="preserve">так, щоб </w:t>
            </w:r>
            <w:r w:rsidR="00BB249F">
              <w:t xml:space="preserve">парні і непарні елементи чергувалися. Перед </w:t>
            </w:r>
            <w:r w:rsidR="000A6AB1">
              <w:t xml:space="preserve">кожним </w:t>
            </w:r>
            <w:r w:rsidR="00BB249F">
              <w:t>простим числом встав</w:t>
            </w:r>
            <w:r w:rsidR="000A6AB1">
              <w:t>ити</w:t>
            </w:r>
            <w:r w:rsidR="00BB249F">
              <w:t xml:space="preserve"> нульове значення. </w:t>
            </w:r>
            <w:r>
              <w:t>Вивести на консоль масив після переставлення елементів.</w:t>
            </w:r>
          </w:p>
          <w:p w:rsidR="00D56B03" w:rsidRDefault="0057558A" w:rsidP="008D28B1">
            <w:pPr>
              <w:pStyle w:val="a"/>
              <w:numPr>
                <w:ilvl w:val="0"/>
                <w:numId w:val="32"/>
              </w:numPr>
            </w:pPr>
            <w:r>
              <w:t xml:space="preserve">Знайти </w:t>
            </w:r>
            <w:r w:rsidR="00F824FD">
              <w:t>у відсортованому</w:t>
            </w:r>
            <w:r>
              <w:t xml:space="preserve"> масиві елементи, значення яких є трикутними числами, що визначаються за формулою </w:t>
            </w:r>
            <w:r w:rsidR="00F824FD" w:rsidRPr="0057558A">
              <w:rPr>
                <w:position w:val="-10"/>
              </w:rPr>
              <w:object w:dxaOrig="1440" w:dyaOrig="300">
                <v:shape id="_x0000_i1098" type="#_x0000_t75" style="width:104.6pt;height:17.65pt" o:ole="">
                  <v:imagedata r:id="rId158" o:title=""/>
                </v:shape>
                <o:OLEObject Type="Embed" ProgID="Equation.3" ShapeID="_x0000_i1098" DrawAspect="Content" ObjectID="_1674400107" r:id="rId159"/>
              </w:object>
            </w:r>
            <w:r w:rsidR="00F824FD">
              <w:t xml:space="preserve">, де </w:t>
            </w:r>
            <w:r w:rsidR="00F824FD">
              <w:rPr>
                <w:lang w:val="ru-RU"/>
              </w:rPr>
              <w:t>n</w:t>
            </w:r>
            <w:r w:rsidR="00F824FD">
              <w:rPr>
                <w:lang w:val="en-US"/>
              </w:rPr>
              <w:t xml:space="preserve"> – </w:t>
            </w:r>
            <w:r w:rsidR="00F824FD">
              <w:t>порядковий номер числа в послідовності трикутних чисел (1, 3, 6, 10,…). Застосувати алгоритм лінійного пошуку. Результати вивести на консоль.</w:t>
            </w:r>
          </w:p>
          <w:p w:rsidR="00CC7430" w:rsidRPr="00144A93" w:rsidRDefault="00CC7430" w:rsidP="008D28B1">
            <w:pPr>
              <w:pStyle w:val="a"/>
              <w:numPr>
                <w:ilvl w:val="0"/>
                <w:numId w:val="32"/>
              </w:numPr>
            </w:pPr>
            <w:r w:rsidRPr="00C93E9D">
              <w:lastRenderedPageBreak/>
              <w:t xml:space="preserve">Визначити кількість і значення елементів масиву, що </w:t>
            </w:r>
            <w:r>
              <w:t xml:space="preserve">належать заданому </w:t>
            </w:r>
            <w:r w:rsidRPr="00C93E9D">
              <w:t xml:space="preserve">з консолі </w:t>
            </w:r>
            <w:r>
              <w:t>діапазону, з</w:t>
            </w:r>
            <w:r w:rsidRPr="00C93E9D">
              <w:t>астосувавши метод бінарного пошуку.</w:t>
            </w:r>
            <w:r>
              <w:t xml:space="preserve"> У разі їх відсутності вивести відповідне повідомлення. Модифікувати функцію </w:t>
            </w:r>
            <w:r w:rsidRPr="00C93E9D">
              <w:t xml:space="preserve">бінарного </w:t>
            </w:r>
            <w:r>
              <w:t xml:space="preserve">пошуку у масиві, використавши метод  </w:t>
            </w:r>
            <w:r w:rsidRPr="00144A93">
              <w:t>BinarySearch класу Array</w:t>
            </w:r>
          </w:p>
          <w:p w:rsidR="002D75FA" w:rsidRDefault="00CC7430" w:rsidP="008D28B1">
            <w:pPr>
              <w:pStyle w:val="a"/>
              <w:numPr>
                <w:ilvl w:val="0"/>
                <w:numId w:val="32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</w:t>
            </w:r>
            <w:r w:rsidR="002D75FA">
              <w:t>, включаючи нульове значення</w:t>
            </w:r>
            <w:r w:rsidRPr="00780BE4">
              <w:t>. На перетині i-го рядка та j-го стовпчика матриці записан</w:t>
            </w:r>
            <w:r>
              <w:t xml:space="preserve">а кількість вакцинованих людей проти </w:t>
            </w:r>
            <w:r>
              <w:rPr>
                <w:lang w:val="en-US"/>
              </w:rPr>
              <w:t xml:space="preserve">Covid-19 </w:t>
            </w:r>
            <w:r>
              <w:t>в</w:t>
            </w:r>
            <w:r w:rsidRPr="00CC7430">
              <w:rPr>
                <w:i/>
              </w:rPr>
              <w:t xml:space="preserve"> i</w:t>
            </w:r>
            <w:r w:rsidRPr="00780BE4">
              <w:t>-</w:t>
            </w:r>
            <w:r>
              <w:t>й</w:t>
            </w:r>
            <w:r w:rsidRPr="00780BE4">
              <w:t xml:space="preserve"> </w:t>
            </w:r>
            <w:r>
              <w:t>країні в</w:t>
            </w:r>
            <w:r w:rsidRPr="00780BE4">
              <w:t xml:space="preserve"> </w:t>
            </w:r>
            <w:r w:rsidRPr="00CC7430">
              <w:rPr>
                <w:i/>
              </w:rPr>
              <w:t>j</w:t>
            </w:r>
            <w:r w:rsidRPr="00780BE4">
              <w:t>-</w:t>
            </w:r>
            <w:r>
              <w:t>му</w:t>
            </w:r>
            <w:r w:rsidRPr="00780BE4">
              <w:t xml:space="preserve"> місяц</w:t>
            </w:r>
            <w:r>
              <w:t>і</w:t>
            </w:r>
            <w:r w:rsidRPr="00780BE4">
              <w:t xml:space="preserve">. </w:t>
            </w:r>
            <w:r>
              <w:t xml:space="preserve">Якщо значення дорівнює нулю, це означає, що в </w:t>
            </w:r>
            <w:r w:rsidRPr="00CC7430">
              <w:rPr>
                <w:i/>
              </w:rPr>
              <w:t>i</w:t>
            </w:r>
            <w:r w:rsidRPr="00780BE4">
              <w:t>-</w:t>
            </w:r>
            <w:r>
              <w:t>й</w:t>
            </w:r>
            <w:r w:rsidRPr="00780BE4">
              <w:t xml:space="preserve"> </w:t>
            </w:r>
            <w:r>
              <w:t>країні в</w:t>
            </w:r>
            <w:r w:rsidRPr="00780BE4">
              <w:t xml:space="preserve"> </w:t>
            </w:r>
            <w:r w:rsidRPr="00CC7430">
              <w:rPr>
                <w:i/>
              </w:rPr>
              <w:t>j</w:t>
            </w:r>
            <w:r w:rsidRPr="00780BE4">
              <w:t>-</w:t>
            </w:r>
            <w:r>
              <w:t>му</w:t>
            </w:r>
            <w:r w:rsidRPr="00780BE4">
              <w:t xml:space="preserve"> місяц</w:t>
            </w:r>
            <w:r>
              <w:t>і</w:t>
            </w:r>
            <w:r w:rsidRPr="00780BE4">
              <w:t xml:space="preserve"> </w:t>
            </w:r>
            <w:r>
              <w:t>людей не ва</w:t>
            </w:r>
            <w:r w:rsidR="002D75FA">
              <w:rPr>
                <w:lang w:val="en-US"/>
              </w:rPr>
              <w:t>к</w:t>
            </w:r>
            <w:r>
              <w:t>цинували</w:t>
            </w:r>
            <w:r w:rsidR="002D75FA">
              <w:t>.</w:t>
            </w:r>
            <w:r>
              <w:t xml:space="preserve"> </w:t>
            </w:r>
            <w:r w:rsidRPr="00780BE4">
              <w:t>Вивести матрицю на консоль. Визначити загальн</w:t>
            </w:r>
            <w:r>
              <w:t>у</w:t>
            </w:r>
            <w:r w:rsidRPr="00780BE4">
              <w:t xml:space="preserve"> </w:t>
            </w:r>
            <w:r>
              <w:t xml:space="preserve">кількість </w:t>
            </w:r>
            <w:r w:rsidR="002D75FA">
              <w:t>людей</w:t>
            </w:r>
            <w:r>
              <w:t xml:space="preserve">, що </w:t>
            </w:r>
            <w:r w:rsidR="002D75FA">
              <w:t>вакциновані в усіх країнах за весь період, країну, в якій найменша кількість вакцинованих за весь період, місяць з найбільшою кількістю вакцинованих. Результати вивести на консоль.</w:t>
            </w:r>
          </w:p>
          <w:p w:rsidR="00CC7430" w:rsidRDefault="002D75FA" w:rsidP="008D28B1">
            <w:pPr>
              <w:pStyle w:val="a"/>
              <w:numPr>
                <w:ilvl w:val="0"/>
                <w:numId w:val="32"/>
              </w:numPr>
            </w:pPr>
            <w:r>
              <w:t>Із зенерованої матриці видалити країні, які за весь період не вакцинували жодної людини, переставити стовпці матриці відповідно до зростання сум їх елементів</w:t>
            </w:r>
            <w:r w:rsidR="00746436">
              <w:t>. Перетворену матрицю вивести на консоль.</w:t>
            </w:r>
          </w:p>
          <w:p w:rsidR="00905926" w:rsidRPr="00905926" w:rsidRDefault="00905926" w:rsidP="008D28B1">
            <w:pPr>
              <w:pStyle w:val="a"/>
              <w:numPr>
                <w:ilvl w:val="0"/>
                <w:numId w:val="32"/>
              </w:numPr>
            </w:pPr>
            <w:r>
              <w:t>З</w:t>
            </w:r>
            <w:r w:rsidRPr="00905926">
              <w:t>на</w:t>
            </w:r>
            <w:r>
              <w:t xml:space="preserve">йти </w:t>
            </w:r>
            <w:r w:rsidRPr="00905926">
              <w:t>корені</w:t>
            </w:r>
            <w:r>
              <w:t xml:space="preserve"> нелінійного рівняння </w:t>
            </w:r>
            <w:r w:rsidRPr="00905926">
              <w:t>2x^4</w:t>
            </w:r>
            <w:r>
              <w:sym w:font="Symbol" w:char="F02D"/>
            </w:r>
            <w:r w:rsidRPr="00905926">
              <w:t>x^3</w:t>
            </w:r>
            <w:r>
              <w:sym w:font="Symbol" w:char="F02D"/>
            </w:r>
            <w:r w:rsidRPr="00905926">
              <w:t>9x^2+13x</w:t>
            </w:r>
            <w:r>
              <w:sym w:font="Symbol" w:char="F02D"/>
            </w:r>
            <w:r w:rsidRPr="00905926">
              <w:t>5=0, застосувавши метод бісекції</w:t>
            </w:r>
            <w:r>
              <w:t>.</w:t>
            </w:r>
            <w:r w:rsidRPr="00905926">
              <w:t xml:space="preserve"> </w:t>
            </w:r>
            <w:r>
              <w:t>Результати вивести на консоль.</w:t>
            </w:r>
            <w:r w:rsidR="000277CA">
              <w:t xml:space="preserve"> </w:t>
            </w:r>
            <w:r w:rsidR="000277CA" w:rsidRPr="007D3D50">
              <w:t>Здійснити перевірку правильності рішення, підставивши знайдені значення коренів в нелінійне рівняння</w:t>
            </w:r>
          </w:p>
          <w:p w:rsidR="00A3785B" w:rsidRPr="00864127" w:rsidRDefault="006C2BC8" w:rsidP="008D28B1">
            <w:pPr>
              <w:pStyle w:val="a"/>
              <w:numPr>
                <w:ilvl w:val="0"/>
                <w:numId w:val="32"/>
              </w:numPr>
              <w:rPr>
                <w:b/>
                <w:sz w:val="24"/>
                <w:szCs w:val="24"/>
              </w:rPr>
            </w:pPr>
            <w:r w:rsidRPr="006C2BC8">
              <w:t>Увести рядок алфавітних та цифрових символів. Видалити з рядка символи, що стоять на парних позиціях. Подвоїти усі алфавітні символи, що введені у верхньому регістрі. Цифрові символи замінити на номер студентської групи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2363" w:rsidRPr="00CF3661" w:rsidRDefault="00F22363" w:rsidP="00F22363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</w:t>
            </w:r>
            <w:r w:rsidR="00E72A48" w:rsidRPr="00CF3661">
              <w:rPr>
                <w:szCs w:val="28"/>
              </w:rPr>
              <w:t xml:space="preserve">методи </w:t>
            </w:r>
            <w:r w:rsidRPr="00CF3661">
              <w:rPr>
                <w:szCs w:val="28"/>
              </w:rPr>
              <w:t>клас</w:t>
            </w:r>
            <w:r w:rsidR="00E72A48">
              <w:rPr>
                <w:szCs w:val="28"/>
              </w:rPr>
              <w:t>у</w:t>
            </w:r>
            <w:r w:rsidRPr="00CF3661">
              <w:rPr>
                <w:szCs w:val="28"/>
              </w:rPr>
              <w:t xml:space="preserve"> </w:t>
            </w:r>
            <w:r w:rsidRPr="00466389">
              <w:rPr>
                <w:b/>
                <w:szCs w:val="28"/>
              </w:rPr>
              <w:t>Math</w:t>
            </w:r>
          </w:p>
          <w:p w:rsidR="00F22363" w:rsidRDefault="00F22363" w:rsidP="008D28B1">
            <w:pPr>
              <w:pStyle w:val="a"/>
              <w:numPr>
                <w:ilvl w:val="0"/>
                <w:numId w:val="33"/>
              </w:numPr>
            </w:pPr>
            <w:r w:rsidRPr="001C109F">
              <w:t xml:space="preserve">Згенерувати </w:t>
            </w:r>
            <w:r w:rsidR="002D7DAB">
              <w:t xml:space="preserve">натуральні значення </w:t>
            </w:r>
            <w:r w:rsidRPr="001C109F">
              <w:t>елемент</w:t>
            </w:r>
            <w:r w:rsidR="002D7DAB">
              <w:t>ів</w:t>
            </w:r>
            <w:r w:rsidRPr="001C109F">
              <w:t xml:space="preserve">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ставками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</w:t>
            </w:r>
            <w:r w:rsidR="00894E76">
              <w:t xml:space="preserve"> та після сортування</w:t>
            </w:r>
            <w:r w:rsidRPr="001C109F">
              <w:t xml:space="preserve">. </w:t>
            </w:r>
          </w:p>
          <w:p w:rsidR="0082611D" w:rsidRDefault="0082611D" w:rsidP="008D28B1">
            <w:pPr>
              <w:pStyle w:val="a"/>
              <w:numPr>
                <w:ilvl w:val="0"/>
                <w:numId w:val="33"/>
              </w:numPr>
            </w:pPr>
            <w:r>
              <w:t>Перевірити, чи елемент</w:t>
            </w:r>
            <w:r w:rsidR="00894E76">
              <w:t>и</w:t>
            </w:r>
            <w:r>
              <w:t xml:space="preserve"> згенерованого </w:t>
            </w:r>
            <w:r w:rsidRPr="00CF3661">
              <w:t>масив</w:t>
            </w:r>
            <w:r>
              <w:t>у</w:t>
            </w:r>
            <w:r w:rsidR="00894E76">
              <w:t xml:space="preserve"> з </w:t>
            </w:r>
            <w:r>
              <w:t>парн</w:t>
            </w:r>
            <w:r w:rsidR="00894E76">
              <w:t>ими</w:t>
            </w:r>
            <w:r>
              <w:t xml:space="preserve"> індекс</w:t>
            </w:r>
            <w:r w:rsidR="00894E76">
              <w:t>ами є</w:t>
            </w:r>
            <w:r>
              <w:t xml:space="preserve"> </w:t>
            </w:r>
            <w:r w:rsidRPr="00CF3661">
              <w:t>прост</w:t>
            </w:r>
            <w:r w:rsidR="00894E76">
              <w:t>ими</w:t>
            </w:r>
            <w:r w:rsidRPr="00CF3661">
              <w:t xml:space="preserve"> числа</w:t>
            </w:r>
            <w:r w:rsidR="00894E76">
              <w:t xml:space="preserve">ми. </w:t>
            </w:r>
            <w:r w:rsidR="00E72A48">
              <w:t>Для визначення простих чисел ви</w:t>
            </w:r>
            <w:r w:rsidR="00E72A48" w:rsidRPr="00CF3661">
              <w:t>користа</w:t>
            </w:r>
            <w:r w:rsidR="00E72A48">
              <w:t>ти</w:t>
            </w:r>
            <w:r w:rsidR="00E72A48" w:rsidRPr="00CF3661">
              <w:t xml:space="preserve"> алгоритм Ератосфена, </w:t>
            </w:r>
            <w:r w:rsidR="00E72A48">
              <w:t xml:space="preserve">Якщо такі числа знайдені, </w:t>
            </w:r>
            <w:r w:rsidR="00E72A48" w:rsidRPr="00CF3661">
              <w:t>вивести їх на консоль</w:t>
            </w:r>
            <w:r w:rsidR="00E72A48">
              <w:t>, інакше вивести відповідне повідомлення.</w:t>
            </w:r>
            <w:r>
              <w:t xml:space="preserve"> </w:t>
            </w:r>
          </w:p>
          <w:p w:rsidR="002D7DAB" w:rsidRDefault="002D7DAB" w:rsidP="008D28B1">
            <w:pPr>
              <w:pStyle w:val="a"/>
              <w:numPr>
                <w:ilvl w:val="0"/>
                <w:numId w:val="33"/>
              </w:numPr>
            </w:pPr>
            <w:r>
              <w:t>Переставити елементи м</w:t>
            </w:r>
            <w:r w:rsidR="00817C6D">
              <w:t>асиву</w:t>
            </w:r>
            <w:r>
              <w:t xml:space="preserve"> так, щоб спочатку розташовувалися прості числа, потім складені</w:t>
            </w:r>
            <w:r w:rsidR="002076CF">
              <w:t>, кратні 3, потім складені кратні 2 і 3, потім усі інші. Вив</w:t>
            </w:r>
            <w:r>
              <w:t>ести на консоль масив після переставлення елементів.</w:t>
            </w:r>
          </w:p>
          <w:p w:rsidR="00DB6BA3" w:rsidRDefault="00DB6BA3" w:rsidP="008D28B1">
            <w:pPr>
              <w:pStyle w:val="a"/>
              <w:numPr>
                <w:ilvl w:val="0"/>
                <w:numId w:val="33"/>
              </w:numPr>
            </w:pPr>
            <w:r>
              <w:t xml:space="preserve">Знайти елементи масиву, що </w:t>
            </w:r>
            <w:r w:rsidR="0057558A">
              <w:t>є квадратами цілих чисел, застосувавши алгоритм лінійного пошук. Вивести знайдені значення та їх індекси на консоль.</w:t>
            </w:r>
          </w:p>
          <w:p w:rsidR="005A70CE" w:rsidRPr="00144A93" w:rsidRDefault="005A70CE" w:rsidP="008D28B1">
            <w:pPr>
              <w:pStyle w:val="a"/>
              <w:numPr>
                <w:ilvl w:val="0"/>
                <w:numId w:val="33"/>
              </w:numPr>
            </w:pPr>
            <w:r w:rsidRPr="00C93E9D">
              <w:t xml:space="preserve">Визначити кількість і значення елементів масиву, що </w:t>
            </w:r>
            <w:r>
              <w:t xml:space="preserve">належать заданому </w:t>
            </w:r>
            <w:r w:rsidRPr="00C93E9D">
              <w:t xml:space="preserve">з консолі </w:t>
            </w:r>
            <w:r>
              <w:t>діапазону, з</w:t>
            </w:r>
            <w:r w:rsidRPr="00C93E9D">
              <w:t>астосувавши метод бінарного пошуку.</w:t>
            </w:r>
            <w:r>
              <w:t xml:space="preserve"> У разі їх відсутності вивести відповідне повідомлення. Модифікувати функцію </w:t>
            </w:r>
            <w:r w:rsidRPr="00C93E9D">
              <w:t xml:space="preserve">бінарного </w:t>
            </w:r>
            <w:r>
              <w:t xml:space="preserve">пошуку у масиві, використавши метод  </w:t>
            </w:r>
            <w:r w:rsidRPr="00144A93">
              <w:t>BinarySearch класу Array</w:t>
            </w:r>
          </w:p>
          <w:p w:rsidR="005A70CE" w:rsidRDefault="00AF7D34" w:rsidP="008D28B1">
            <w:pPr>
              <w:pStyle w:val="a"/>
              <w:numPr>
                <w:ilvl w:val="0"/>
                <w:numId w:val="33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i-го рядка та j-го стовпчика матриці записан</w:t>
            </w:r>
            <w:r w:rsidR="002952A4">
              <w:t>а кількість студентів, що проходять практику в</w:t>
            </w:r>
            <w:r w:rsidRPr="00780BE4">
              <w:t xml:space="preserve"> j-</w:t>
            </w:r>
            <w:r w:rsidR="002952A4">
              <w:t>му</w:t>
            </w:r>
            <w:r w:rsidRPr="00780BE4">
              <w:t xml:space="preserve"> місяц</w:t>
            </w:r>
            <w:r w:rsidR="002952A4">
              <w:t>і</w:t>
            </w:r>
            <w:r w:rsidRPr="00780BE4">
              <w:t xml:space="preserve"> в i-</w:t>
            </w:r>
            <w:r w:rsidR="002952A4">
              <w:t>й</w:t>
            </w:r>
            <w:r w:rsidRPr="00780BE4">
              <w:t xml:space="preserve"> </w:t>
            </w:r>
            <w:r w:rsidR="002952A4">
              <w:t>компанії</w:t>
            </w:r>
            <w:r w:rsidRPr="00780BE4">
              <w:t>. Вивести матрицю на консоль. Визначити загальн</w:t>
            </w:r>
            <w:r w:rsidR="002952A4">
              <w:t>у</w:t>
            </w:r>
            <w:r w:rsidRPr="00780BE4">
              <w:t xml:space="preserve"> </w:t>
            </w:r>
            <w:r w:rsidR="002952A4">
              <w:t xml:space="preserve">кількість студентів, що проходили практику у всіх компаніях в заданому з консолі місяці, кількість компаній, в яких проходили практику </w:t>
            </w:r>
            <w:r w:rsidR="00D50822">
              <w:t>задана з консолі кількість студентів, компанію, в якій практикувалась найбільша кількість студентів.</w:t>
            </w:r>
            <w:r w:rsidR="00BE2DFA">
              <w:t xml:space="preserve"> Результати вивести на консоль.</w:t>
            </w:r>
          </w:p>
          <w:p w:rsidR="00D50822" w:rsidRDefault="00BE2DFA" w:rsidP="008D28B1">
            <w:pPr>
              <w:pStyle w:val="a"/>
              <w:numPr>
                <w:ilvl w:val="0"/>
                <w:numId w:val="33"/>
              </w:numPr>
            </w:pPr>
            <w:r>
              <w:t>Відсортувати кожний рядок з</w:t>
            </w:r>
            <w:r w:rsidRPr="00780BE4">
              <w:t>генер</w:t>
            </w:r>
            <w:r>
              <w:t>ованої</w:t>
            </w:r>
            <w:r w:rsidRPr="00780BE4">
              <w:t xml:space="preserve"> </w:t>
            </w:r>
            <w:r>
              <w:t xml:space="preserve">матриці за зростанням значень її елементів, визначити суму елементів рядків та переставити їх </w:t>
            </w:r>
            <w:r w:rsidR="008C7AF1">
              <w:t>відповідно до спадання сум елементів по рядках. Вивести перетворену матрицю на консоль</w:t>
            </w:r>
            <w:r w:rsidR="00CC7430">
              <w:t>.</w:t>
            </w:r>
          </w:p>
          <w:p w:rsidR="00CC7430" w:rsidRDefault="00CC7430" w:rsidP="008D28B1">
            <w:pPr>
              <w:pStyle w:val="a"/>
              <w:numPr>
                <w:ilvl w:val="0"/>
                <w:numId w:val="33"/>
              </w:numPr>
            </w:pPr>
            <w:r w:rsidRPr="007D3D50">
              <w:t>Знайти корені нелінійного рівняння (</w:t>
            </w:r>
            <w:r>
              <w:rPr>
                <w:lang w:val="en-US"/>
              </w:rPr>
              <w:t>x</w:t>
            </w:r>
            <w:r w:rsidRPr="007D3D50">
              <w:t>^2</w:t>
            </w:r>
            <w:r>
              <w:sym w:font="Symbol" w:char="F02D"/>
            </w:r>
            <w:r w:rsidRPr="007D3D50">
              <w:t>5*x+7)^2</w:t>
            </w:r>
            <w:r>
              <w:sym w:font="Symbol" w:char="F02D"/>
            </w:r>
            <w:r w:rsidRPr="007D3D50">
              <w:t>(x</w:t>
            </w:r>
            <w:r>
              <w:sym w:font="Symbol" w:char="F02D"/>
            </w:r>
            <w:r w:rsidRPr="007D3D50">
              <w:t>2)(x</w:t>
            </w:r>
            <w:r>
              <w:sym w:font="Symbol" w:char="F02D"/>
            </w:r>
            <w:r w:rsidRPr="007D3D50">
              <w:t>3)=0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6C2BC8" w:rsidP="008D28B1">
            <w:pPr>
              <w:pStyle w:val="a"/>
              <w:numPr>
                <w:ilvl w:val="0"/>
                <w:numId w:val="33"/>
              </w:numPr>
              <w:rPr>
                <w:b/>
                <w:sz w:val="24"/>
                <w:szCs w:val="24"/>
              </w:rPr>
            </w:pPr>
            <w:r w:rsidRPr="00F32D0B">
              <w:t>Увести з клавіатури рядок алфавітних, цифрових і символів знаків арифметичних дій.</w:t>
            </w:r>
            <w:r w:rsidR="00BE2DFA">
              <w:t xml:space="preserve"> </w:t>
            </w:r>
            <w:r w:rsidR="00F32D0B">
              <w:t>З</w:t>
            </w:r>
            <w:r w:rsidRPr="00F32D0B">
              <w:t xml:space="preserve"> рядка видалити всі алфавітні символи. </w:t>
            </w:r>
            <w:r w:rsidR="00F32D0B">
              <w:t>П</w:t>
            </w:r>
            <w:r w:rsidRPr="00F32D0B">
              <w:t>еревести цифрові символи у числові типи та вивести числа на екран.</w:t>
            </w:r>
            <w:r w:rsidR="00F32D0B" w:rsidRPr="00F32D0B">
              <w:t xml:space="preserve"> </w:t>
            </w:r>
            <w:r w:rsidR="00F32D0B">
              <w:t>Н</w:t>
            </w:r>
            <w:r w:rsidR="00F32D0B" w:rsidRPr="00F32D0B">
              <w:t xml:space="preserve">ад отриманими числами виконати арифметичні дії відповідно до </w:t>
            </w:r>
            <w:r w:rsidR="00F32D0B">
              <w:t xml:space="preserve">заданих в рядку </w:t>
            </w:r>
            <w:r w:rsidR="00F32D0B" w:rsidRPr="00F32D0B">
              <w:t>операцій</w:t>
            </w:r>
            <w:r w:rsidR="00F32D0B">
              <w:t>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2363" w:rsidRPr="00CF3661" w:rsidRDefault="00F22363" w:rsidP="00F22363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</w:t>
            </w:r>
            <w:r w:rsidR="00E72A48" w:rsidRPr="00CF3661">
              <w:rPr>
                <w:szCs w:val="28"/>
              </w:rPr>
              <w:t xml:space="preserve">методи </w:t>
            </w:r>
            <w:r w:rsidRPr="00CF3661">
              <w:rPr>
                <w:szCs w:val="28"/>
              </w:rPr>
              <w:t>клас</w:t>
            </w:r>
            <w:r w:rsidR="00E72A48">
              <w:rPr>
                <w:szCs w:val="28"/>
              </w:rPr>
              <w:t>у</w:t>
            </w:r>
            <w:r w:rsidRPr="00CF3661">
              <w:rPr>
                <w:szCs w:val="28"/>
              </w:rPr>
              <w:t xml:space="preserve"> </w:t>
            </w:r>
            <w:r w:rsidRPr="00466389">
              <w:rPr>
                <w:b/>
                <w:szCs w:val="28"/>
              </w:rPr>
              <w:t>Math</w:t>
            </w:r>
          </w:p>
          <w:p w:rsidR="00F22363" w:rsidRDefault="00F22363" w:rsidP="008D28B1">
            <w:pPr>
              <w:pStyle w:val="a"/>
              <w:numPr>
                <w:ilvl w:val="0"/>
                <w:numId w:val="34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иборо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E72A48" w:rsidRDefault="00E72A48" w:rsidP="008D28B1">
            <w:pPr>
              <w:pStyle w:val="a"/>
              <w:numPr>
                <w:ilvl w:val="0"/>
                <w:numId w:val="34"/>
              </w:numPr>
            </w:pPr>
            <w:r>
              <w:t xml:space="preserve">Перевірити, чи непарні елементи згенерованого </w:t>
            </w:r>
            <w:r w:rsidRPr="00CF3661">
              <w:t>масив</w:t>
            </w:r>
            <w:r>
              <w:t xml:space="preserve">у є </w:t>
            </w:r>
            <w:r w:rsidRPr="00CF3661">
              <w:t>прост</w:t>
            </w:r>
            <w:r>
              <w:t>ими</w:t>
            </w:r>
            <w:r w:rsidRPr="00CF3661">
              <w:t xml:space="preserve"> числа</w:t>
            </w:r>
            <w:r>
              <w:t>ми. Для визначення простих чисел ви</w:t>
            </w:r>
            <w:r w:rsidRPr="00CF3661">
              <w:t>користа</w:t>
            </w:r>
            <w:r>
              <w:t>ти</w:t>
            </w:r>
            <w:r w:rsidRPr="00CF3661">
              <w:t xml:space="preserve"> алгоритм Ератосфена, </w:t>
            </w:r>
            <w:r>
              <w:t xml:space="preserve">Якщо такі числа знайдені, </w:t>
            </w:r>
            <w:r w:rsidRPr="00CF3661">
              <w:t>вивести їх на консоль</w:t>
            </w:r>
            <w:r>
              <w:t>, інакше вивести відповідне повідомлення.</w:t>
            </w:r>
          </w:p>
          <w:p w:rsidR="002076CF" w:rsidRDefault="002076CF" w:rsidP="008D28B1">
            <w:pPr>
              <w:pStyle w:val="a"/>
              <w:numPr>
                <w:ilvl w:val="0"/>
                <w:numId w:val="34"/>
              </w:numPr>
            </w:pPr>
            <w:r>
              <w:t xml:space="preserve">Переставити елементи масиву так, щоб спочатку розташовувалися прості числа, потім </w:t>
            </w:r>
            <w:r w:rsidR="00911FA4">
              <w:t xml:space="preserve">складені, які діляться на 2, але не діляться на 3, потім числа, що діляться на 2 та на 3, потім числа, що діляться тільки на 3, потім усі інші. </w:t>
            </w:r>
            <w:r w:rsidR="00911FA4" w:rsidRPr="001C109F">
              <w:t xml:space="preserve">Вивести на консоль масив </w:t>
            </w:r>
            <w:r w:rsidR="00911FA4">
              <w:t>після перестановки елементів.</w:t>
            </w:r>
          </w:p>
          <w:p w:rsidR="00D56B03" w:rsidRDefault="00F824FD" w:rsidP="008D28B1">
            <w:pPr>
              <w:pStyle w:val="a"/>
              <w:numPr>
                <w:ilvl w:val="0"/>
                <w:numId w:val="34"/>
              </w:numPr>
            </w:pPr>
            <w:r>
              <w:t xml:space="preserve">Знайти в масиві та вивести на консоль елементи та їх індекси, які є </w:t>
            </w:r>
            <w:r w:rsidR="009301C0">
              <w:t>п</w:t>
            </w:r>
            <w:r w:rsidR="009301C0" w:rsidRPr="009301C0">
              <w:t>’ятикутн</w:t>
            </w:r>
            <w:r w:rsidR="009301C0">
              <w:t xml:space="preserve">ими </w:t>
            </w:r>
            <w:r w:rsidR="009301C0" w:rsidRPr="009301C0">
              <w:t>числа</w:t>
            </w:r>
            <w:r w:rsidR="009301C0">
              <w:t xml:space="preserve">ми, застосувавши алгоритм лінійного пошуку. </w:t>
            </w:r>
            <w:r w:rsidR="009301C0" w:rsidRPr="009301C0">
              <w:t>Формула для обчислення</w:t>
            </w:r>
            <w:r w:rsidR="009301C0">
              <w:t xml:space="preserve"> </w:t>
            </w:r>
            <w:r w:rsidR="009301C0" w:rsidRPr="009301C0">
              <w:rPr>
                <w:i/>
                <w:iCs/>
              </w:rPr>
              <w:t>n</w:t>
            </w:r>
            <w:r w:rsidR="009301C0" w:rsidRPr="009301C0">
              <w:t>-го п’ятикутного числа</w:t>
            </w:r>
            <w:r w:rsidR="009301C0">
              <w:t xml:space="preserve"> </w:t>
            </w:r>
            <w:r w:rsidR="009301C0" w:rsidRPr="009301C0">
              <w:rPr>
                <w:position w:val="-10"/>
              </w:rPr>
              <w:object w:dxaOrig="1840" w:dyaOrig="300">
                <v:shape id="_x0000_i1099" type="#_x0000_t75" style="width:122.25pt;height:19.7pt" o:ole="">
                  <v:imagedata r:id="rId160" o:title=""/>
                </v:shape>
                <o:OLEObject Type="Embed" ProgID="Equation.3" ShapeID="_x0000_i1099" DrawAspect="Content" ObjectID="_1674400108" r:id="rId161"/>
              </w:object>
            </w:r>
            <w:r w:rsidR="003152F7">
              <w:t xml:space="preserve"> (1, 5, 12, 22,…).</w:t>
            </w:r>
          </w:p>
          <w:p w:rsidR="005A70CE" w:rsidRPr="00144A93" w:rsidRDefault="005A70CE" w:rsidP="008D28B1">
            <w:pPr>
              <w:pStyle w:val="a"/>
              <w:numPr>
                <w:ilvl w:val="0"/>
                <w:numId w:val="34"/>
              </w:numPr>
            </w:pPr>
            <w:r w:rsidRPr="00C93E9D">
              <w:t xml:space="preserve">Визначити </w:t>
            </w:r>
            <w:r w:rsidR="00AF7D34">
              <w:t>усі входження в масив заданого з консолі елемента</w:t>
            </w:r>
            <w:r>
              <w:t>, з</w:t>
            </w:r>
            <w:r w:rsidRPr="00C93E9D">
              <w:t>астосувавши метод бінарного пошуку.</w:t>
            </w:r>
            <w:r>
              <w:t xml:space="preserve"> У разі їх відсутності вивести відповідне повідомлення. </w:t>
            </w:r>
            <w:r w:rsidR="00AF7D34">
              <w:t xml:space="preserve">Вивести на консоль індекси шуканого елемента. </w:t>
            </w:r>
            <w:r>
              <w:t xml:space="preserve">Модифікувати функцію </w:t>
            </w:r>
            <w:r w:rsidRPr="00C93E9D">
              <w:t xml:space="preserve">бінарного </w:t>
            </w:r>
            <w:r>
              <w:t xml:space="preserve">пошуку у масиві, використавши метод  </w:t>
            </w:r>
            <w:r w:rsidRPr="00144A93">
              <w:t>BinarySearch класу Array</w:t>
            </w:r>
          </w:p>
          <w:p w:rsidR="00447759" w:rsidRDefault="00D50822" w:rsidP="008D28B1">
            <w:pPr>
              <w:pStyle w:val="a"/>
              <w:numPr>
                <w:ilvl w:val="0"/>
                <w:numId w:val="34"/>
              </w:numPr>
            </w:pPr>
            <w:r w:rsidRPr="00780BE4">
              <w:lastRenderedPageBreak/>
              <w:t xml:space="preserve">Згенерувати елементи матриці, задавши її вимірність з консолі. </w:t>
            </w:r>
            <w:r>
              <w:t>Матриця означує дисципліни та компетентності, які вони формують</w:t>
            </w:r>
            <w:r w:rsidR="00447759">
              <w:t>, і містить значення 0 або 1</w:t>
            </w:r>
            <w:r>
              <w:t xml:space="preserve">. </w:t>
            </w:r>
            <w:r w:rsidRPr="00780BE4">
              <w:t>На перетині i</w:t>
            </w:r>
            <w:r>
              <w:noBreakHyphen/>
            </w:r>
            <w:r w:rsidRPr="00780BE4">
              <w:t>го рядка та j-го стовпчика матриці записан</w:t>
            </w:r>
            <w:r>
              <w:t xml:space="preserve">ий </w:t>
            </w:r>
            <w:r w:rsidR="00447759">
              <w:t xml:space="preserve">0, якщо дисципліна не забезпечує формування компетентності студента, 1 – якщо між дисципліною і компетентністю є зв’язок.  Визначити, кількість дисциплін, які не забезпечують формування жодної компетентності студентів, дисципліни, які формують найбільшу кількість компетентностей, компетентності, які не забезпечені дисциплінами. Результати вивести на консоль. </w:t>
            </w:r>
          </w:p>
          <w:p w:rsidR="00D50822" w:rsidRDefault="008C7AF1" w:rsidP="008D28B1">
            <w:pPr>
              <w:pStyle w:val="a"/>
              <w:numPr>
                <w:ilvl w:val="0"/>
                <w:numId w:val="34"/>
              </w:numPr>
            </w:pPr>
            <w:r>
              <w:t xml:space="preserve">В згенерованій матриці визначити суми елементів в стовпчиках, записати їх в одновимірний масив, відсортувати його, переставити стовчики матриці відповідно до зростання їх сум. </w:t>
            </w:r>
          </w:p>
          <w:p w:rsidR="00905926" w:rsidRPr="00905926" w:rsidRDefault="00905926" w:rsidP="008D28B1">
            <w:pPr>
              <w:pStyle w:val="a"/>
              <w:numPr>
                <w:ilvl w:val="0"/>
                <w:numId w:val="34"/>
              </w:numPr>
            </w:pPr>
            <w:r>
              <w:t>З</w:t>
            </w:r>
            <w:r w:rsidRPr="00905926">
              <w:t>на</w:t>
            </w:r>
            <w:r>
              <w:t xml:space="preserve">йти </w:t>
            </w:r>
            <w:r w:rsidRPr="00905926">
              <w:t>корені</w:t>
            </w:r>
            <w:r>
              <w:t xml:space="preserve"> нелінійного рівняння </w:t>
            </w:r>
            <w:r w:rsidRPr="00905926">
              <w:t>x</w:t>
            </w:r>
            <w:r>
              <w:rPr>
                <w:lang w:val="en-US"/>
              </w:rPr>
              <w:t>^</w:t>
            </w:r>
            <w:r w:rsidRPr="00905926">
              <w:t>3+6x+4x</w:t>
            </w:r>
            <w:r>
              <w:rPr>
                <w:lang w:val="en-US"/>
              </w:rPr>
              <w:t>^</w:t>
            </w:r>
            <w:r w:rsidRPr="00905926">
              <w:t>2+3=0</w:t>
            </w:r>
            <w:r>
              <w:t xml:space="preserve">, </w:t>
            </w:r>
            <w:r w:rsidRPr="00905926">
              <w:t xml:space="preserve">застосувавши метод </w:t>
            </w:r>
            <w:r>
              <w:t>Ньютона.</w:t>
            </w:r>
            <w:r w:rsidRPr="00905926">
              <w:t xml:space="preserve"> </w:t>
            </w:r>
            <w:r>
              <w:t>Результати вивести на консоль.</w:t>
            </w:r>
            <w:r w:rsidR="000277CA">
              <w:t xml:space="preserve"> </w:t>
            </w:r>
            <w:r w:rsidR="000277CA" w:rsidRPr="007D3D50">
              <w:t>Здійснити перевірку правильності рішення, підставивши знайдені значення коренів в нелінійне рівняння</w:t>
            </w:r>
          </w:p>
          <w:p w:rsidR="00A3785B" w:rsidRPr="00864127" w:rsidRDefault="00F32D0B" w:rsidP="008D28B1">
            <w:pPr>
              <w:pStyle w:val="a"/>
              <w:numPr>
                <w:ilvl w:val="0"/>
                <w:numId w:val="34"/>
              </w:numPr>
              <w:rPr>
                <w:b/>
                <w:sz w:val="24"/>
                <w:szCs w:val="24"/>
              </w:rPr>
            </w:pPr>
            <w:r w:rsidRPr="00F32D0B">
              <w:t xml:space="preserve">Увести з клавіатури рядок символів, включаючи розділові символи (пробіли, коми та крапки) та круглі дужки. </w:t>
            </w:r>
            <w:r>
              <w:t>З</w:t>
            </w:r>
            <w:r w:rsidRPr="00F32D0B">
              <w:t>найти слова, які мають парну довжину,</w:t>
            </w:r>
            <w:r>
              <w:t xml:space="preserve"> </w:t>
            </w:r>
            <w:r w:rsidRPr="00F32D0B">
              <w:t xml:space="preserve">та підрахувати їх кількість. </w:t>
            </w:r>
            <w:r>
              <w:t>В</w:t>
            </w:r>
            <w:r w:rsidRPr="00F32D0B">
              <w:t>идалити символи, що розміщені в круглих дужках</w:t>
            </w:r>
            <w:r>
              <w:t xml:space="preserve">. 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2363" w:rsidRPr="00CF3661" w:rsidRDefault="00F22363" w:rsidP="00F22363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</w:t>
            </w:r>
            <w:r w:rsidR="00E72A48" w:rsidRPr="00CF3661">
              <w:rPr>
                <w:szCs w:val="28"/>
              </w:rPr>
              <w:t xml:space="preserve">методи </w:t>
            </w:r>
            <w:r w:rsidRPr="00CF3661">
              <w:rPr>
                <w:szCs w:val="28"/>
              </w:rPr>
              <w:t>клас</w:t>
            </w:r>
            <w:r w:rsidR="00E72A48">
              <w:rPr>
                <w:szCs w:val="28"/>
              </w:rPr>
              <w:t>у</w:t>
            </w:r>
            <w:r w:rsidRPr="00CF3661">
              <w:rPr>
                <w:szCs w:val="28"/>
              </w:rPr>
              <w:t xml:space="preserve"> </w:t>
            </w:r>
            <w:r w:rsidRPr="00466389">
              <w:rPr>
                <w:b/>
                <w:szCs w:val="28"/>
              </w:rPr>
              <w:t>Math</w:t>
            </w:r>
          </w:p>
          <w:p w:rsidR="00F22363" w:rsidRPr="00C53CEC" w:rsidRDefault="00F22363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Згенерувати елементи одновимірного масиву, задавши їх кількість та діапазон значень з консолі. Відсортувати згенерований масив за зростанням значень його елементів алгоритмом сортування Шелла. Вивести на консоль масив до та після сортування. </w:t>
            </w:r>
          </w:p>
          <w:p w:rsidR="00295CD3" w:rsidRPr="00C53CEC" w:rsidRDefault="0087131D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Знайти в </w:t>
            </w:r>
            <w:r w:rsidR="00E72A48" w:rsidRPr="00C53CEC">
              <w:t>згенеровано</w:t>
            </w:r>
            <w:r w:rsidRPr="00C53CEC">
              <w:t>му</w:t>
            </w:r>
            <w:r w:rsidR="00E72A48" w:rsidRPr="00C53CEC">
              <w:t xml:space="preserve"> масив</w:t>
            </w:r>
            <w:r w:rsidRPr="00C53CEC">
              <w:t>і</w:t>
            </w:r>
            <w:r w:rsidR="00E72A48" w:rsidRPr="00C53CEC">
              <w:t xml:space="preserve"> прост</w:t>
            </w:r>
            <w:r w:rsidRPr="00C53CEC">
              <w:t>і</w:t>
            </w:r>
            <w:r w:rsidR="00E72A48" w:rsidRPr="00C53CEC">
              <w:t xml:space="preserve"> числа</w:t>
            </w:r>
            <w:r w:rsidRPr="00C53CEC">
              <w:t>, застосувавши рещето Сундарама</w:t>
            </w:r>
            <w:r w:rsidR="00295CD3" w:rsidRPr="00C53CEC">
              <w:t>. Якщо такі числа знайдені, вивести їх на консоль, інакше вивести відповідне повідомлення</w:t>
            </w:r>
            <w:r w:rsidR="009301C0" w:rsidRPr="00C53CEC">
              <w:t xml:space="preserve">. Посилання на алгоритм решета Сундарама: </w:t>
            </w:r>
            <w:hyperlink r:id="rId162" w:history="1">
              <w:r w:rsidR="00073A23"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https://ru.wikipedia.org/wiki/%D0%A0%D0%B5%D1%88%D0%B5%D1%82%D0%BE_%D0%A1%D1%83%D0%BD%D0%B4%D0%B0%D1%80%D0%B0%D0%BC%D0%B0</w:t>
              </w:r>
            </w:hyperlink>
          </w:p>
          <w:p w:rsidR="00073A23" w:rsidRPr="00C53CEC" w:rsidRDefault="00205662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Переставити елементи масиву так, щоб </w:t>
            </w:r>
            <w:r w:rsidR="00E0029D" w:rsidRPr="00C53CEC">
              <w:t xml:space="preserve">на парних позиціях розмістилися елементи з лівої частини відсортованого масиву з індексами від 0 до серединного елемента-1, на непарних позиціях розмістилися елементи з правої частини відсортованого масиву з індексами від кінцевого елемента до серединного. Вивести на консоль масив після перестановки елементів. </w:t>
            </w:r>
          </w:p>
          <w:p w:rsidR="00DB6BA3" w:rsidRPr="00C53CEC" w:rsidRDefault="009301C0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Знайти в масиві та вивести на консоль елементи та їх індекси, які є </w:t>
            </w:r>
            <w:r w:rsidR="005A70CE" w:rsidRPr="00C53CEC">
              <w:t>пірамідальними</w:t>
            </w:r>
            <w:r w:rsidRPr="00C53CEC">
              <w:t xml:space="preserve"> числами, застосувавши алгоритм лінійного пошуку. Формула для обчислення n-го </w:t>
            </w:r>
            <w:r w:rsidR="005A70CE" w:rsidRPr="00C53CEC">
              <w:t>пірамідального</w:t>
            </w:r>
            <w:r w:rsidRPr="00C53CEC">
              <w:t xml:space="preserve"> числа</w:t>
            </w:r>
            <w:r w:rsidR="003152F7" w:rsidRPr="00C53CEC">
              <w:t xml:space="preserve"> (1, </w:t>
            </w:r>
            <w:r w:rsidR="005A70CE" w:rsidRPr="00C53CEC">
              <w:t>4</w:t>
            </w:r>
            <w:r w:rsidR="003152F7" w:rsidRPr="00C53CEC">
              <w:t xml:space="preserve">, </w:t>
            </w:r>
            <w:r w:rsidR="005A70CE" w:rsidRPr="00C53CEC">
              <w:t>10</w:t>
            </w:r>
            <w:r w:rsidR="003152F7" w:rsidRPr="00C53CEC">
              <w:t xml:space="preserve">, </w:t>
            </w:r>
            <w:r w:rsidR="005A70CE" w:rsidRPr="00C53CEC">
              <w:t>35</w:t>
            </w:r>
            <w:r w:rsidR="003152F7" w:rsidRPr="00C53CEC">
              <w:t xml:space="preserve">,…): </w:t>
            </w:r>
            <w:r w:rsidR="005A70CE" w:rsidRPr="00C53CEC">
              <w:object w:dxaOrig="2260" w:dyaOrig="300">
                <v:shape id="_x0000_i1102" type="#_x0000_t75" style="width:146.05pt;height:19pt" o:ole="">
                  <v:imagedata r:id="rId163" o:title=""/>
                </v:shape>
                <o:OLEObject Type="Embed" ProgID="Equation.3" ShapeID="_x0000_i1102" DrawAspect="Content" ObjectID="_1674400109" r:id="rId164"/>
              </w:object>
            </w:r>
            <w:r w:rsidR="005A70CE" w:rsidRPr="00C53CEC">
              <w:t>.</w:t>
            </w:r>
          </w:p>
          <w:p w:rsidR="00AF7D34" w:rsidRPr="00C53CEC" w:rsidRDefault="00AF7D34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</w:t>
            </w:r>
            <w:r w:rsidRPr="00C53CEC">
              <w:lastRenderedPageBreak/>
              <w:t>Модифікувати функцію бінарного пошуку у масиві, використавши метод  BinarySearch класу Array</w:t>
            </w:r>
          </w:p>
          <w:p w:rsidR="004E3B8B" w:rsidRPr="00C53CEC" w:rsidRDefault="004E3B8B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Згенерувати елементи матриці, задавши її вимірність та діапазон значень елементів з консолі. На перетині i-го рядка та j-го стовпчика матриці записана кількість кредитів, що має i-та дисципліна в j-му навчальному році. Якщо значення елемента матриці </w:t>
            </w:r>
            <w:r w:rsidR="00A15050" w:rsidRPr="00C53CEC">
              <w:t xml:space="preserve">дорівнює </w:t>
            </w:r>
            <w:r w:rsidRPr="00C53CEC">
              <w:t>нулю, це означає, що i-та дисципліна не вивчається в j-му навчальному році Вивести матрицю на консоль. Визначити загальну кількість кредитів по всіх дисциплінах за усі навчальні роки, дисципліну та навчальний рік, в якому є дисципліна з найбільшою кількістю кредитів, середню кількість кредитів</w:t>
            </w:r>
            <w:r w:rsidR="00A15050" w:rsidRPr="00C53CEC">
              <w:t xml:space="preserve"> в кожному навчальному році. Результати вивести на консоль.</w:t>
            </w:r>
          </w:p>
          <w:p w:rsidR="004E3B8B" w:rsidRPr="00C53CEC" w:rsidRDefault="008C7AF1" w:rsidP="008D28B1">
            <w:pPr>
              <w:pStyle w:val="a"/>
              <w:numPr>
                <w:ilvl w:val="0"/>
                <w:numId w:val="36"/>
              </w:numPr>
            </w:pPr>
            <w:r w:rsidRPr="00C53CEC">
              <w:t xml:space="preserve">В згенерованій матриці знайти рядок або стовпчик з найбільшою кількістю нульових елементів, видалити </w:t>
            </w:r>
            <w:r w:rsidR="00C96473" w:rsidRPr="00C53CEC">
              <w:t>відповідний рядок або стовпчик. Вивести на консоль перетворену матрицю.</w:t>
            </w:r>
          </w:p>
          <w:p w:rsidR="00AF7D34" w:rsidRPr="00C53CEC" w:rsidRDefault="000277CA" w:rsidP="008D28B1">
            <w:pPr>
              <w:pStyle w:val="a"/>
              <w:numPr>
                <w:ilvl w:val="0"/>
                <w:numId w:val="36"/>
              </w:numPr>
            </w:pPr>
            <w:r w:rsidRPr="00C53CEC">
              <w:t>Знайти корені нелінійного рівняння (x</w:t>
            </w:r>
            <w:r w:rsidRPr="00C53CEC">
              <w:sym w:font="Symbol" w:char="F02D"/>
            </w:r>
            <w:r w:rsidRPr="00C53CEC">
              <w:t>1)^3+(2x+3)^3=27x^3+8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</w:t>
            </w:r>
            <w:r w:rsidR="00F32D0B" w:rsidRPr="00C53CEC">
              <w:t>.</w:t>
            </w:r>
          </w:p>
          <w:p w:rsidR="00A3785B" w:rsidRPr="00864127" w:rsidRDefault="00C53CEC" w:rsidP="008D28B1">
            <w:pPr>
              <w:pStyle w:val="a"/>
              <w:numPr>
                <w:ilvl w:val="0"/>
                <w:numId w:val="36"/>
              </w:numPr>
              <w:rPr>
                <w:b/>
                <w:sz w:val="24"/>
                <w:szCs w:val="24"/>
              </w:rPr>
            </w:pPr>
            <w:r w:rsidRPr="00C53CEC">
              <w:t xml:space="preserve">Увести з консолі рядок символів, включаючи розділові (пробіли, коми та крапки). Визначити в рядку та вивести на консоль слова і підрахувати їх кількість. Слова – це лексеми, як не містять всередині розділових символів. Кожне друге слово розбити на склади. 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2363" w:rsidRPr="00CF3661" w:rsidRDefault="00F22363" w:rsidP="00F22363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2363" w:rsidRDefault="00F22363" w:rsidP="008D28B1">
            <w:pPr>
              <w:pStyle w:val="a"/>
              <w:numPr>
                <w:ilvl w:val="0"/>
                <w:numId w:val="35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швидк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295CD3" w:rsidRDefault="00295CD3" w:rsidP="008D28B1">
            <w:pPr>
              <w:pStyle w:val="a"/>
              <w:numPr>
                <w:ilvl w:val="0"/>
                <w:numId w:val="35"/>
              </w:numPr>
            </w:pPr>
            <w:r>
              <w:t xml:space="preserve">Згенерувати другий масив простих чисел від 1 до </w:t>
            </w:r>
            <w:r>
              <w:rPr>
                <w:lang w:val="en-US"/>
              </w:rPr>
              <w:t>n</w:t>
            </w:r>
            <w:r>
              <w:t xml:space="preserve">, задавши значення </w:t>
            </w:r>
            <w:r>
              <w:rPr>
                <w:lang w:val="en-US"/>
              </w:rPr>
              <w:t>n</w:t>
            </w:r>
            <w:r>
              <w:t xml:space="preserve"> з консолі. </w:t>
            </w:r>
            <w:r w:rsidR="00073A23">
              <w:t>Для отримання простих чисел використати решето</w:t>
            </w:r>
            <w:r w:rsidR="00073A23" w:rsidRPr="00295CD3">
              <w:t xml:space="preserve"> Сундарама</w:t>
            </w:r>
            <w:r w:rsidR="008D041C">
              <w:t>.</w:t>
            </w:r>
            <w:r w:rsidR="00073A23">
              <w:t xml:space="preserve"> </w:t>
            </w:r>
            <w:r w:rsidR="008D041C">
              <w:t>Об’єднати масив простих чисел із згенерованим раніше масивом, не порушуючи його впорядкованість за зростанням. Надрукувати прості числа та об’єднаний масив.</w:t>
            </w:r>
            <w:r w:rsidR="002F2F4F">
              <w:t xml:space="preserve"> Посилання на </w:t>
            </w:r>
            <w:r w:rsidR="008D041C">
              <w:t xml:space="preserve"> </w:t>
            </w:r>
            <w:r w:rsidR="00073A23">
              <w:t>(</w:t>
            </w:r>
            <w:hyperlink r:id="rId165" w:history="1">
              <w:r w:rsidR="00073A23" w:rsidRPr="008D041C">
                <w:rPr>
                  <w:rStyle w:val="ae"/>
                  <w:sz w:val="18"/>
                  <w:szCs w:val="18"/>
                </w:rPr>
                <w:t>https://ru.wikipedia.org/wiki/%D0%A0%D0%B5%D1%88%D0%B5%D1%82%D0%BE_%D0%A1%D1%83%D0%BD%D0%B4%D0%B0%D1%80%D0%B0%D0%BC%D0%B0</w:t>
              </w:r>
            </w:hyperlink>
            <w:r w:rsidR="00073A23">
              <w:t xml:space="preserve">). </w:t>
            </w:r>
          </w:p>
          <w:p w:rsidR="00D56B03" w:rsidRDefault="00E0029D" w:rsidP="008D28B1">
            <w:pPr>
              <w:pStyle w:val="a"/>
              <w:numPr>
                <w:ilvl w:val="0"/>
                <w:numId w:val="35"/>
              </w:numPr>
            </w:pPr>
            <w:r>
              <w:t xml:space="preserve">Переставити елементи відсортованого масиву так, щоб </w:t>
            </w:r>
            <w:r w:rsidR="00D56B03">
              <w:t xml:space="preserve">елементи з парними та непарними індексами помінялися місцями. Вивести на консоль масив після перестановки елементів. </w:t>
            </w:r>
          </w:p>
          <w:p w:rsidR="003152F7" w:rsidRDefault="003152F7" w:rsidP="008D28B1">
            <w:pPr>
              <w:pStyle w:val="a"/>
              <w:numPr>
                <w:ilvl w:val="0"/>
                <w:numId w:val="35"/>
              </w:numPr>
            </w:pPr>
            <w:r>
              <w:t>Знайти в масиві та вивести на консоль елементи та їх індекси, які є шести</w:t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 xml:space="preserve">ми, застосувавши алгоритм лінійного пошуку. </w:t>
            </w:r>
            <w:r w:rsidR="005A70CE">
              <w:t>Шестикутні числа складають послідовність (</w:t>
            </w:r>
            <w:r w:rsidR="005A70CE" w:rsidRPr="003152F7">
              <w:t>1, 6, 15, 28,</w:t>
            </w:r>
            <w:r w:rsidR="005A70CE">
              <w:t xml:space="preserve">…)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>шес</w:t>
            </w:r>
            <w:r w:rsidRPr="009301C0">
              <w:t>тикутного числа</w:t>
            </w:r>
            <w:r w:rsidR="005A70CE">
              <w:t>:</w:t>
            </w:r>
            <w:r>
              <w:t xml:space="preserve"> </w:t>
            </w:r>
            <w:r w:rsidRPr="003152F7">
              <w:rPr>
                <w:position w:val="-10"/>
              </w:rPr>
              <w:object w:dxaOrig="1240" w:dyaOrig="340">
                <v:shape id="_x0000_i1100" type="#_x0000_t75" style="width:80.15pt;height:21.75pt" o:ole="">
                  <v:imagedata r:id="rId166" o:title=""/>
                </v:shape>
                <o:OLEObject Type="Embed" ProgID="Equation.3" ShapeID="_x0000_i1100" DrawAspect="Content" ObjectID="_1674400110" r:id="rId167"/>
              </w:object>
            </w:r>
          </w:p>
          <w:p w:rsidR="00AF7D34" w:rsidRPr="00144A93" w:rsidRDefault="00AF7D34" w:rsidP="008D28B1">
            <w:pPr>
              <w:pStyle w:val="a"/>
              <w:numPr>
                <w:ilvl w:val="0"/>
                <w:numId w:val="35"/>
              </w:numPr>
            </w:pPr>
            <w:r>
              <w:t>Знайти в масиві та вивести на консоль елементи та їх індекси, які є шести</w:t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 xml:space="preserve">ми, застосувавши алгоритм бінарного пошуку. </w:t>
            </w:r>
            <w:r>
              <w:lastRenderedPageBreak/>
              <w:t>Шестикутні числа складають послідовність (</w:t>
            </w:r>
            <w:r w:rsidRPr="003152F7">
              <w:t>1, 6, 15, 28,</w:t>
            </w:r>
            <w:r>
              <w:t xml:space="preserve">…)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>шес</w:t>
            </w:r>
            <w:r w:rsidRPr="009301C0">
              <w:t>тикутного числа</w:t>
            </w:r>
            <w:r>
              <w:t xml:space="preserve">: </w:t>
            </w:r>
            <w:r w:rsidRPr="003152F7">
              <w:rPr>
                <w:position w:val="-10"/>
              </w:rPr>
              <w:object w:dxaOrig="1240" w:dyaOrig="340">
                <v:shape id="_x0000_i1101" type="#_x0000_t75" style="width:80.15pt;height:21.75pt" o:ole="">
                  <v:imagedata r:id="rId166" o:title=""/>
                </v:shape>
                <o:OLEObject Type="Embed" ProgID="Equation.3" ShapeID="_x0000_i1101" DrawAspect="Content" ObjectID="_1674400111" r:id="rId168"/>
              </w:object>
            </w:r>
            <w:r>
              <w:t xml:space="preserve">. Модифікувати функцію </w:t>
            </w:r>
            <w:r w:rsidRPr="00C93E9D">
              <w:t xml:space="preserve">бінарного </w:t>
            </w:r>
            <w:r>
              <w:t xml:space="preserve">пошуку у масиві, використавши метод </w:t>
            </w:r>
            <w:r w:rsidRPr="00144A93">
              <w:t>BinarySearch</w:t>
            </w:r>
            <w:r>
              <w:t>()</w:t>
            </w:r>
            <w:r w:rsidRPr="00144A93">
              <w:t xml:space="preserve"> класу Array</w:t>
            </w:r>
          </w:p>
          <w:p w:rsidR="00A15050" w:rsidRDefault="00A15050" w:rsidP="008D28B1">
            <w:pPr>
              <w:pStyle w:val="a"/>
              <w:numPr>
                <w:ilvl w:val="0"/>
                <w:numId w:val="35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4E3B8B">
              <w:rPr>
                <w:i/>
              </w:rPr>
              <w:t>i</w:t>
            </w:r>
            <w:r w:rsidRPr="00780BE4">
              <w:t xml:space="preserve">-го рядка та </w:t>
            </w:r>
            <w:r w:rsidRPr="004E3B8B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студентів, які працюють дорівнює </w:t>
            </w:r>
            <w:r w:rsidRPr="00A15050">
              <w:rPr>
                <w:i/>
              </w:rPr>
              <w:t>i</w:t>
            </w:r>
            <w:r w:rsidRPr="00780BE4">
              <w:t>-</w:t>
            </w:r>
            <w:r>
              <w:t>ій компанії в</w:t>
            </w:r>
            <w:r w:rsidRPr="00780BE4">
              <w:t xml:space="preserve"> </w:t>
            </w:r>
            <w:r w:rsidRPr="004E3B8B">
              <w:rPr>
                <w:i/>
              </w:rPr>
              <w:t>j</w:t>
            </w:r>
            <w:r w:rsidRPr="00780BE4">
              <w:t>-</w:t>
            </w:r>
            <w:r>
              <w:t>му навчальному році</w:t>
            </w:r>
            <w:r w:rsidRPr="00780BE4">
              <w:t xml:space="preserve">. </w:t>
            </w:r>
            <w:r>
              <w:t xml:space="preserve">Якщо значення елемента матриці нулю, це означає, що в </w:t>
            </w:r>
            <w:r w:rsidRPr="004E3B8B">
              <w:rPr>
                <w:i/>
                <w:lang w:val="en-US"/>
              </w:rPr>
              <w:t>i-</w:t>
            </w:r>
            <w:r w:rsidRPr="00A15050">
              <w:t>ій</w:t>
            </w:r>
            <w:r>
              <w:rPr>
                <w:lang w:val="en-US"/>
              </w:rPr>
              <w:t xml:space="preserve"> </w:t>
            </w:r>
            <w:r>
              <w:t>компанії не працює жодного студента в</w:t>
            </w:r>
            <w:r w:rsidRPr="004E3B8B">
              <w:rPr>
                <w:i/>
              </w:rPr>
              <w:t xml:space="preserve"> j</w:t>
            </w:r>
            <w:r w:rsidRPr="00780BE4">
              <w:t>-</w:t>
            </w:r>
            <w:r>
              <w:t xml:space="preserve">му навчальному році </w:t>
            </w:r>
            <w:r w:rsidRPr="00780BE4">
              <w:t xml:space="preserve">Вивести матрицю на консоль. Визначити </w:t>
            </w:r>
            <w:r>
              <w:t xml:space="preserve">компанію і рік, коли працюючих студентів найбільше, середню кількість працюючих студентів </w:t>
            </w:r>
            <w:r w:rsidR="00BE2DFA">
              <w:t>за усі роки в кожній компанії</w:t>
            </w:r>
            <w:r w:rsidR="00C96473">
              <w:t xml:space="preserve"> та</w:t>
            </w:r>
            <w:r w:rsidR="00BE2DFA">
              <w:t xml:space="preserve"> компанії, в яких не працює жодного студента.</w:t>
            </w:r>
          </w:p>
          <w:p w:rsidR="003152F7" w:rsidRDefault="00C96473" w:rsidP="008D28B1">
            <w:pPr>
              <w:pStyle w:val="a"/>
              <w:numPr>
                <w:ilvl w:val="0"/>
                <w:numId w:val="35"/>
              </w:numPr>
            </w:pPr>
            <w:r>
              <w:t xml:space="preserve">Із згенерованої матриці видалити компанії, в яких не працює жодного студента, </w:t>
            </w:r>
            <w:r w:rsidR="00CC7430">
              <w:t>відсортувати рядки матриці за зростанням, здійснити пошук в матриці введеного з консолі значення. Результати вивести на консоль.</w:t>
            </w:r>
          </w:p>
          <w:p w:rsidR="000277CA" w:rsidRDefault="000277CA" w:rsidP="008D28B1">
            <w:pPr>
              <w:pStyle w:val="a"/>
              <w:numPr>
                <w:ilvl w:val="0"/>
                <w:numId w:val="35"/>
              </w:numPr>
            </w:pPr>
            <w:r w:rsidRPr="007D3D50">
              <w:t xml:space="preserve">Знайти корені нелінійного рівняння </w:t>
            </w:r>
            <w:r w:rsidR="006C2BC8" w:rsidRPr="006C2BC8">
              <w:rPr>
                <w:lang w:val="en-US"/>
              </w:rPr>
              <w:t>x</w:t>
            </w:r>
            <w:r w:rsidR="006C2BC8" w:rsidRPr="006C2BC8">
              <w:rPr>
                <w:vertAlign w:val="superscript"/>
                <w:lang w:val="en-US"/>
              </w:rPr>
              <w:t>4</w:t>
            </w:r>
            <w:r w:rsidR="006C2BC8">
              <w:rPr>
                <w:lang w:val="en-US"/>
              </w:rPr>
              <w:sym w:font="Symbol" w:char="F02D"/>
            </w:r>
            <w:r w:rsidR="006C2BC8" w:rsidRPr="006C2BC8">
              <w:rPr>
                <w:lang w:val="en-US"/>
              </w:rPr>
              <w:t>13x</w:t>
            </w:r>
            <w:r w:rsidR="006C2BC8" w:rsidRPr="006C2BC8">
              <w:rPr>
                <w:vertAlign w:val="superscript"/>
                <w:lang w:val="en-US"/>
              </w:rPr>
              <w:t>2</w:t>
            </w:r>
            <w:r w:rsidR="006C2BC8" w:rsidRPr="006C2BC8">
              <w:rPr>
                <w:lang w:val="en-US"/>
              </w:rPr>
              <w:t>+36=0</w:t>
            </w:r>
            <w:r w:rsidRPr="007D3D50">
              <w:t xml:space="preserve">, застосувавши метод половинного ділення (метод бісекції). Вивести результати на консоль. </w:t>
            </w:r>
            <w:r>
              <w:t xml:space="preserve"> </w:t>
            </w:r>
            <w:r w:rsidRPr="007D3D50">
              <w:t>Здійснити перевірку правильності рішення, підставивши знайдені значення коренів в нелінійне рівняння</w:t>
            </w:r>
            <w:r w:rsidR="00D335D4">
              <w:t>.</w:t>
            </w:r>
          </w:p>
          <w:p w:rsidR="00A3785B" w:rsidRPr="00864127" w:rsidRDefault="00F26C2D" w:rsidP="008D28B1">
            <w:pPr>
              <w:pStyle w:val="a"/>
              <w:numPr>
                <w:ilvl w:val="0"/>
                <w:numId w:val="35"/>
              </w:numPr>
              <w:rPr>
                <w:b/>
                <w:sz w:val="24"/>
                <w:szCs w:val="24"/>
              </w:rPr>
            </w:pPr>
            <w:r w:rsidRPr="00F26C2D">
              <w:t>Увести рядок символів, включаючи розділові (пробіли, коми, крапки). Слова є послідовністю символів без пробілів. Розбити рядок на слова, визначити їх кількість, знайти слов</w:t>
            </w:r>
            <w:r>
              <w:t>о</w:t>
            </w:r>
            <w:r w:rsidRPr="00F26C2D">
              <w:t xml:space="preserve">, </w:t>
            </w:r>
            <w:r>
              <w:t>що</w:t>
            </w:r>
            <w:r w:rsidRPr="00F26C2D">
              <w:t xml:space="preserve"> має найбільшу кількість голосних</w:t>
            </w:r>
            <w:r>
              <w:t>.</w:t>
            </w:r>
            <w:r w:rsidRPr="00F26C2D">
              <w:t xml:space="preserve"> 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6C2D" w:rsidRDefault="00F26C2D" w:rsidP="00F26C2D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6C2D" w:rsidRDefault="00F26C2D" w:rsidP="008D28B1">
            <w:pPr>
              <w:pStyle w:val="a"/>
              <w:numPr>
                <w:ilvl w:val="0"/>
                <w:numId w:val="37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бульбашков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2F2F4F" w:rsidRDefault="002F2F4F" w:rsidP="008D28B1">
            <w:pPr>
              <w:pStyle w:val="a"/>
              <w:numPr>
                <w:ilvl w:val="0"/>
                <w:numId w:val="37"/>
              </w:numPr>
            </w:pPr>
            <w:r w:rsidRPr="00C53CEC">
              <w:t xml:space="preserve">Знайти в згенерованому масиві прості числа, застосувавши рещето </w:t>
            </w:r>
            <w:r>
              <w:t>Ератосфена</w:t>
            </w:r>
            <w:r w:rsidRPr="00C53CEC">
              <w:t xml:space="preserve">. Якщо такі числа знайдені, вивести їх на консоль, інакше вивести відповідне повідомлення. </w:t>
            </w:r>
          </w:p>
          <w:p w:rsidR="00673337" w:rsidRDefault="0091734C" w:rsidP="008D28B1">
            <w:pPr>
              <w:pStyle w:val="a"/>
              <w:numPr>
                <w:ilvl w:val="0"/>
                <w:numId w:val="37"/>
              </w:numPr>
            </w:pPr>
            <w:r>
              <w:t xml:space="preserve">В масиві знайти мінімальний та максимальні елементи. Поміняти  їх місцями. Вивести на консоль масив після перестановки. </w:t>
            </w:r>
          </w:p>
          <w:p w:rsidR="00657787" w:rsidRDefault="00657787" w:rsidP="008D28B1">
            <w:pPr>
              <w:pStyle w:val="a"/>
              <w:numPr>
                <w:ilvl w:val="0"/>
                <w:numId w:val="37"/>
              </w:numPr>
            </w:pPr>
            <w:r>
              <w:t xml:space="preserve">Знайти в масиві та вивести на консоль елементи та їх індекси, які є </w:t>
            </w:r>
            <w:r w:rsidR="00DA0DCD">
              <w:t>семи</w:t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 xml:space="preserve">ми, застосувавши алгоритм лінійного пошуку. </w:t>
            </w:r>
            <w:r w:rsidR="00DA0DCD">
              <w:t>Семи</w:t>
            </w:r>
            <w:r>
              <w:t>кутні числа складають послідовність (</w:t>
            </w:r>
            <w:r w:rsidRPr="003152F7">
              <w:t xml:space="preserve">1, </w:t>
            </w:r>
            <w:r w:rsidR="00DA0DCD">
              <w:t>7</w:t>
            </w:r>
            <w:r w:rsidRPr="003152F7">
              <w:t>, 1</w:t>
            </w:r>
            <w:r w:rsidR="00DA0DCD">
              <w:t>8</w:t>
            </w:r>
            <w:r w:rsidRPr="003152F7">
              <w:t xml:space="preserve">, </w:t>
            </w:r>
            <w:r w:rsidR="00DA0DCD">
              <w:t>34</w:t>
            </w:r>
            <w:r w:rsidRPr="003152F7">
              <w:t>,</w:t>
            </w:r>
            <w:r>
              <w:t xml:space="preserve">…)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 w:rsidR="00DA0DCD">
              <w:t>семи</w:t>
            </w:r>
            <w:r w:rsidRPr="009301C0">
              <w:t>кутного числа</w:t>
            </w:r>
            <w:r>
              <w:t xml:space="preserve">: </w:t>
            </w:r>
            <w:r w:rsidR="00DA0DCD" w:rsidRPr="00DA0DCD">
              <w:rPr>
                <w:position w:val="-20"/>
              </w:rPr>
              <w:object w:dxaOrig="1420" w:dyaOrig="520">
                <v:shape id="_x0000_i1106" type="#_x0000_t75" style="width:91.7pt;height:33.3pt" o:ole="">
                  <v:imagedata r:id="rId169" o:title=""/>
                </v:shape>
                <o:OLEObject Type="Embed" ProgID="Equation.3" ShapeID="_x0000_i1106" DrawAspect="Content" ObjectID="_1674400112" r:id="rId170"/>
              </w:object>
            </w:r>
          </w:p>
          <w:p w:rsidR="004F1F71" w:rsidRPr="00C53CEC" w:rsidRDefault="004F1F71" w:rsidP="008D28B1">
            <w:pPr>
              <w:pStyle w:val="a"/>
              <w:numPr>
                <w:ilvl w:val="0"/>
                <w:numId w:val="37"/>
              </w:numPr>
            </w:pPr>
            <w:r w:rsidRPr="00C53CEC">
              <w:t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2F2F4F" w:rsidRDefault="00673337" w:rsidP="008D28B1">
            <w:pPr>
              <w:pStyle w:val="a"/>
              <w:numPr>
                <w:ilvl w:val="0"/>
                <w:numId w:val="37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студентів, які вибрані до складу студради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>
              <w:t>го факультету в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>
              <w:t>му навчальному році</w:t>
            </w:r>
            <w:r w:rsidRPr="00780BE4">
              <w:t xml:space="preserve">. Вивести матрицю на консоль. Визначити </w:t>
            </w:r>
            <w:r>
              <w:t xml:space="preserve">факультет і навчальний рік, в якому кількість студентів в студраді є найбільшою, </w:t>
            </w:r>
            <w:r w:rsidR="009A2AD0">
              <w:t>сум</w:t>
            </w:r>
            <w:r w:rsidR="0045569E">
              <w:t>арну кількість студентів в студ</w:t>
            </w:r>
            <w:r w:rsidR="009A2AD0">
              <w:t>раді за усі роки навчання на заданому з консолі факультеті, навчальний рік, в якому сумарна кількість студентів в студрадах усіх факультетів найменша. Результати вивести на консоль.</w:t>
            </w:r>
          </w:p>
          <w:p w:rsidR="0045569E" w:rsidRDefault="0045569E" w:rsidP="008D28B1">
            <w:pPr>
              <w:pStyle w:val="a"/>
              <w:numPr>
                <w:ilvl w:val="0"/>
                <w:numId w:val="37"/>
              </w:numPr>
            </w:pPr>
            <w:r>
              <w:t>Із згенерованої матриці видалити факультети, на яких в заданому з консолі навчальному році студрада мала найменшу кількість, , відсортувати рядки матриці за зростанням, здійснити пошук в матриці введеного з консолі значення. Результати вивести на консоль.</w:t>
            </w:r>
          </w:p>
          <w:p w:rsidR="008B40C7" w:rsidRDefault="008B40C7" w:rsidP="008D28B1">
            <w:pPr>
              <w:pStyle w:val="a"/>
              <w:numPr>
                <w:ilvl w:val="0"/>
                <w:numId w:val="37"/>
              </w:numPr>
            </w:pPr>
            <w:r w:rsidRPr="00C53CEC">
              <w:t xml:space="preserve">Знайти корені нелінійного рівняння </w:t>
            </w:r>
            <w:r w:rsidR="002F2F4F" w:rsidRPr="00303845">
              <w:rPr>
                <w:position w:val="-6"/>
              </w:rPr>
              <w:object w:dxaOrig="1420" w:dyaOrig="240">
                <v:shape id="_x0000_i1104" type="#_x0000_t75" style="width:101.2pt;height:17pt" o:ole="">
                  <v:imagedata r:id="rId171" o:title=""/>
                </v:shape>
                <o:OLEObject Type="Embed" ProgID="Equation.3" ShapeID="_x0000_i1104" DrawAspect="Content" ObjectID="_1674400113" r:id="rId172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777740" w:rsidP="008D28B1">
            <w:pPr>
              <w:pStyle w:val="a"/>
              <w:numPr>
                <w:ilvl w:val="0"/>
                <w:numId w:val="37"/>
              </w:numPr>
              <w:rPr>
                <w:b/>
                <w:sz w:val="24"/>
                <w:szCs w:val="24"/>
              </w:rPr>
            </w:pPr>
            <w:r w:rsidRPr="00777740">
              <w:t>Увести з клавіатури рядок символів, який містить слова та розділові символи. Видалити з рядка однолітерні слова та зайві пропуски, коми, крапки.</w:t>
            </w:r>
            <w:r>
              <w:t xml:space="preserve"> Вивести перетворений рядок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6C2D" w:rsidRDefault="00F26C2D" w:rsidP="00F26C2D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6C2D" w:rsidRDefault="00F26C2D" w:rsidP="008D28B1">
            <w:pPr>
              <w:pStyle w:val="a"/>
              <w:numPr>
                <w:ilvl w:val="0"/>
                <w:numId w:val="41"/>
              </w:numPr>
              <w:ind w:left="312"/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ключення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2F2F4F" w:rsidRPr="00673337" w:rsidRDefault="002F2F4F" w:rsidP="008D28B1">
            <w:pPr>
              <w:pStyle w:val="a"/>
              <w:numPr>
                <w:ilvl w:val="0"/>
                <w:numId w:val="41"/>
              </w:numPr>
              <w:ind w:left="312"/>
            </w:pPr>
            <w:r w:rsidRPr="00C53CEC">
              <w:t xml:space="preserve">Знайти в згенерованому масиві прості числа, застосувавши рещето Сундарама. Якщо такі числа знайдені, вивести їх на консоль, інакше вивести відповідне повідомлення. Посилання на алгоритм решета Сундарама: </w:t>
            </w:r>
            <w:hyperlink r:id="rId173" w:history="1">
              <w:r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https://ru.wikipedia.org/wiki/%D0%A0%D0%B5%D1%88%D0%B5%D1%82%D0%BE_%D0%A1%D1%83%D0%BD%D0%B4%D0%B0%D1%80%D0%B0%D0%BC%D0%B0</w:t>
              </w:r>
            </w:hyperlink>
          </w:p>
          <w:p w:rsidR="00673337" w:rsidRPr="000F6423" w:rsidRDefault="0091734C" w:rsidP="008D28B1">
            <w:pPr>
              <w:pStyle w:val="a"/>
              <w:numPr>
                <w:ilvl w:val="0"/>
                <w:numId w:val="41"/>
              </w:numPr>
              <w:ind w:left="312"/>
            </w:pPr>
            <w:r>
              <w:t xml:space="preserve">В масиві знайти мінімальний та максимальні елементи. Елементи, що розташовані між мінімальним та максимальним записати </w:t>
            </w:r>
            <w:r w:rsidR="001C6177">
              <w:t>в інвертованому порядку. Вивести результати на консоль.</w:t>
            </w:r>
          </w:p>
          <w:p w:rsidR="00DA0DCD" w:rsidRDefault="00DA0DCD" w:rsidP="008D28B1">
            <w:pPr>
              <w:pStyle w:val="a"/>
              <w:numPr>
                <w:ilvl w:val="0"/>
                <w:numId w:val="41"/>
              </w:numPr>
              <w:ind w:left="312"/>
            </w:pPr>
            <w:r>
              <w:t>Знайти в масиві та вивести на консоль елементи та їх індекси, які є семи</w:t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>ми, застосувавши алгоритм лінійного пошуку. восьмикутні числа складають послідовність (</w:t>
            </w:r>
            <w:r w:rsidRPr="003152F7">
              <w:t xml:space="preserve">1, </w:t>
            </w:r>
            <w:r>
              <w:t>8</w:t>
            </w:r>
            <w:r w:rsidRPr="003152F7">
              <w:t xml:space="preserve">, </w:t>
            </w:r>
            <w:r>
              <w:t>21</w:t>
            </w:r>
            <w:r w:rsidRPr="003152F7">
              <w:t xml:space="preserve">, </w:t>
            </w:r>
            <w:r>
              <w:t>40</w:t>
            </w:r>
            <w:r w:rsidRPr="003152F7">
              <w:t>,</w:t>
            </w:r>
            <w:r>
              <w:t xml:space="preserve">…)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>восьми</w:t>
            </w:r>
            <w:r w:rsidRPr="009301C0">
              <w:t>кутного числа</w:t>
            </w:r>
            <w:r>
              <w:t xml:space="preserve">: </w:t>
            </w:r>
            <w:r w:rsidRPr="00DA0DCD">
              <w:rPr>
                <w:position w:val="-20"/>
              </w:rPr>
              <w:object w:dxaOrig="1440" w:dyaOrig="520">
                <v:shape id="_x0000_i1110" type="#_x0000_t75" style="width:93.05pt;height:33.3pt" o:ole="">
                  <v:imagedata r:id="rId174" o:title=""/>
                </v:shape>
                <o:OLEObject Type="Embed" ProgID="Equation.3" ShapeID="_x0000_i1110" DrawAspect="Content" ObjectID="_1674400114" r:id="rId175"/>
              </w:object>
            </w:r>
          </w:p>
          <w:p w:rsidR="004F1F71" w:rsidRDefault="004F1F71" w:rsidP="008D28B1">
            <w:pPr>
              <w:pStyle w:val="a"/>
              <w:numPr>
                <w:ilvl w:val="0"/>
                <w:numId w:val="41"/>
              </w:numPr>
              <w:ind w:left="312"/>
            </w:pPr>
            <w:r w:rsidRPr="00C53CEC">
              <w:t xml:space="preserve">Визначити усі входження в масив </w:t>
            </w:r>
            <w:r>
              <w:t>восьмикутних чисел</w:t>
            </w:r>
            <w:r w:rsidRPr="00C53CEC">
              <w:t>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9A2AD0" w:rsidRDefault="009A2AD0" w:rsidP="008D28B1">
            <w:pPr>
              <w:pStyle w:val="a"/>
              <w:numPr>
                <w:ilvl w:val="0"/>
                <w:numId w:val="41"/>
              </w:numPr>
              <w:ind w:left="312"/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>а кількість заяв абітурієнтів, які подали</w:t>
            </w:r>
            <w:r w:rsidR="00CA71E2">
              <w:t xml:space="preserve"> </w:t>
            </w:r>
            <w:r w:rsidR="0045569E">
              <w:t xml:space="preserve">заяви </w:t>
            </w:r>
            <w:r w:rsidR="00CA71E2">
              <w:t>до вступу на</w:t>
            </w:r>
            <w:r>
              <w:t xml:space="preserve">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 w:rsidR="00CA71E2">
              <w:t>й</w:t>
            </w:r>
            <w:r>
              <w:t xml:space="preserve"> факультет </w:t>
            </w:r>
            <w:r w:rsidR="00CA71E2">
              <w:t>та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 w:rsidR="00CA71E2">
              <w:t>т</w:t>
            </w:r>
            <w:r>
              <w:t xml:space="preserve">у </w:t>
            </w:r>
            <w:r w:rsidR="00CA71E2">
              <w:t>спеціальність</w:t>
            </w:r>
            <w:r w:rsidRPr="00780BE4">
              <w:t xml:space="preserve">. Вивести матрицю на консоль. Визначити </w:t>
            </w:r>
            <w:r>
              <w:t xml:space="preserve">факультет і </w:t>
            </w:r>
            <w:r w:rsidR="00CA71E2">
              <w:t>спеціальність</w:t>
            </w:r>
            <w:r>
              <w:t xml:space="preserve">, </w:t>
            </w:r>
            <w:r w:rsidR="00CA71E2">
              <w:t>на яку подана найбільші кількість заяв абітурієнтів, сумарну кількість заяв на усі спеціальності заданого з консолі факультету, сумарну кількість заяв на задану з консолі спеціальність на всіх факультетах</w:t>
            </w:r>
            <w:r>
              <w:t>. Результати вивести на консоль.</w:t>
            </w:r>
          </w:p>
          <w:p w:rsidR="0045569E" w:rsidRDefault="0045569E" w:rsidP="008D28B1">
            <w:pPr>
              <w:pStyle w:val="a"/>
              <w:numPr>
                <w:ilvl w:val="0"/>
                <w:numId w:val="41"/>
              </w:numPr>
              <w:ind w:left="312"/>
            </w:pPr>
            <w:r>
              <w:t xml:space="preserve">Із згенерованої матриці видалити факультети, на яких </w:t>
            </w:r>
            <w:r w:rsidR="0016529F">
              <w:t>сумарна кількість заяв на всі спеціальності найменша. Переставити стовпці матриці в порядку спадання сумарної кількості заяв на спеціальність. З</w:t>
            </w:r>
            <w:r>
              <w:t>дійснити пошук в матриці введеного з консолі значення. Результати вивести на консоль.</w:t>
            </w:r>
          </w:p>
          <w:p w:rsidR="008B40C7" w:rsidRDefault="008B40C7" w:rsidP="008D28B1">
            <w:pPr>
              <w:pStyle w:val="a"/>
              <w:numPr>
                <w:ilvl w:val="0"/>
                <w:numId w:val="41"/>
              </w:numPr>
              <w:ind w:left="312"/>
            </w:pPr>
            <w:r w:rsidRPr="00C53CEC">
              <w:t xml:space="preserve">Знайти корені нелінійного рівняння </w:t>
            </w:r>
            <w:r w:rsidR="00303845" w:rsidRPr="00303845">
              <w:rPr>
                <w:position w:val="-6"/>
              </w:rPr>
              <w:object w:dxaOrig="1480" w:dyaOrig="300">
                <v:shape id="_x0000_i1111" type="#_x0000_t75" style="width:94.4pt;height:19pt" o:ole="">
                  <v:imagedata r:id="rId176" o:title=""/>
                </v:shape>
                <o:OLEObject Type="Embed" ProgID="Equation.3" ShapeID="_x0000_i1111" DrawAspect="Content" ObjectID="_1674400115" r:id="rId177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777740" w:rsidP="008D28B1">
            <w:pPr>
              <w:pStyle w:val="a"/>
              <w:numPr>
                <w:ilvl w:val="0"/>
                <w:numId w:val="41"/>
              </w:numPr>
              <w:ind w:left="312"/>
              <w:rPr>
                <w:b/>
                <w:sz w:val="24"/>
                <w:szCs w:val="24"/>
              </w:rPr>
            </w:pPr>
            <w:r w:rsidRPr="00777740">
              <w:t>Увести рядок символів, який складається із круглих дужок і знаків запитання. Передбачити вкладеність дужок, наприклад, "(???(???(?)??)". замінити знаки запитання круглими дужками так, щоб отримати правильний дужковий вираз, в якому кількість правих дужок дорівнює кількості лівих дужок, та порахувати</w:t>
            </w:r>
            <w:r>
              <w:t xml:space="preserve"> кількість способів таких замін. Вивести перетворений рядок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6C2D" w:rsidRDefault="00F26C2D" w:rsidP="00F26C2D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6C2D" w:rsidRDefault="00F26C2D" w:rsidP="008D28B1">
            <w:pPr>
              <w:pStyle w:val="a"/>
              <w:numPr>
                <w:ilvl w:val="0"/>
                <w:numId w:val="38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иборо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657787" w:rsidRDefault="002F2F4F" w:rsidP="008D28B1">
            <w:pPr>
              <w:pStyle w:val="a"/>
              <w:numPr>
                <w:ilvl w:val="0"/>
                <w:numId w:val="38"/>
              </w:numPr>
            </w:pPr>
            <w:r>
              <w:t xml:space="preserve">Знайти прості числа в заданому з консолі діапазоні, використавши решето Ератосфена. Записати прості числа в одновимірний масив. Об’єднати масив простих чисел із згенерованим </w:t>
            </w:r>
            <w:r w:rsidR="000F6423">
              <w:t>раніше, виключи</w:t>
            </w:r>
            <w:r>
              <w:t>вши по</w:t>
            </w:r>
            <w:r w:rsidR="000F6423">
              <w:t>в</w:t>
            </w:r>
            <w:r>
              <w:t>торення елементів і зберігаючи їх упорядкованість.</w:t>
            </w:r>
            <w:r w:rsidR="00657787">
              <w:t xml:space="preserve"> Вивести масив на консоль.</w:t>
            </w:r>
          </w:p>
          <w:p w:rsidR="00673337" w:rsidRDefault="001C6177" w:rsidP="008D28B1">
            <w:pPr>
              <w:pStyle w:val="a"/>
              <w:numPr>
                <w:ilvl w:val="0"/>
                <w:numId w:val="38"/>
              </w:numPr>
            </w:pPr>
            <w:r>
              <w:t>У створеному раніше масиві поміняти місцями ліву та праву частини. В якості розділового елемента вибрати серединний елемент. Вивести результати на консоль</w:t>
            </w:r>
          </w:p>
          <w:p w:rsidR="00DA0DCD" w:rsidRDefault="00DA0DCD" w:rsidP="008D28B1">
            <w:pPr>
              <w:pStyle w:val="a"/>
              <w:numPr>
                <w:ilvl w:val="0"/>
                <w:numId w:val="38"/>
              </w:numPr>
            </w:pPr>
            <w:r>
              <w:t>Знайти в масиві та вивести на консоль елементи та їх індекси, які є семи</w:t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>ми, застосувавши алгоритм лінійного пошуку. десятикутні числа складають послідовність (</w:t>
            </w:r>
            <w:r w:rsidRPr="003152F7">
              <w:t xml:space="preserve">1, </w:t>
            </w:r>
            <w:r>
              <w:t>10</w:t>
            </w:r>
            <w:r w:rsidRPr="003152F7">
              <w:t xml:space="preserve">, </w:t>
            </w:r>
            <w:r>
              <w:t>27</w:t>
            </w:r>
            <w:r w:rsidRPr="003152F7">
              <w:t xml:space="preserve">, </w:t>
            </w:r>
            <w:r>
              <w:t>52</w:t>
            </w:r>
            <w:r w:rsidRPr="003152F7">
              <w:t>,</w:t>
            </w:r>
            <w:r>
              <w:t xml:space="preserve">…)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>семи</w:t>
            </w:r>
            <w:r w:rsidRPr="009301C0">
              <w:t>кутного числа</w:t>
            </w:r>
            <w:r>
              <w:t xml:space="preserve">: </w:t>
            </w:r>
            <w:r w:rsidR="00DC1D02" w:rsidRPr="00DA0DCD">
              <w:rPr>
                <w:position w:val="-20"/>
              </w:rPr>
              <w:object w:dxaOrig="1440" w:dyaOrig="520">
                <v:shape id="_x0000_i1107" type="#_x0000_t75" style="width:93.05pt;height:33.3pt" o:ole="">
                  <v:imagedata r:id="rId178" o:title=""/>
                </v:shape>
                <o:OLEObject Type="Embed" ProgID="Equation.3" ShapeID="_x0000_i1107" DrawAspect="Content" ObjectID="_1674400116" r:id="rId179"/>
              </w:object>
            </w:r>
          </w:p>
          <w:p w:rsidR="004F1F71" w:rsidRPr="00C53CEC" w:rsidRDefault="004F1F71" w:rsidP="008D28B1">
            <w:pPr>
              <w:pStyle w:val="a"/>
              <w:numPr>
                <w:ilvl w:val="0"/>
                <w:numId w:val="38"/>
              </w:numPr>
            </w:pPr>
            <w:r w:rsidRPr="00C53CEC">
              <w:t xml:space="preserve">Визначити усі входження в масив </w:t>
            </w:r>
            <w:r>
              <w:t>семикутних чисел</w:t>
            </w:r>
            <w:r w:rsidRPr="00C53CEC">
              <w:t xml:space="preserve">, застосувавши метод бінарного пошуку. У разі їх відсутності вивести відповідне повідомлення. </w:t>
            </w:r>
            <w:r w:rsidRPr="00C53CEC">
              <w:lastRenderedPageBreak/>
              <w:t>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CA71E2" w:rsidRDefault="00CA71E2" w:rsidP="008D28B1">
            <w:pPr>
              <w:pStyle w:val="a"/>
              <w:numPr>
                <w:ilvl w:val="0"/>
                <w:numId w:val="38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</w:t>
            </w:r>
            <w:r w:rsidR="0007085A">
              <w:t xml:space="preserve">опадів, що випали в </w:t>
            </w:r>
            <w:r w:rsidR="0007085A" w:rsidRPr="009A2AD0">
              <w:rPr>
                <w:i/>
              </w:rPr>
              <w:t>i</w:t>
            </w:r>
            <w:r w:rsidR="0007085A" w:rsidRPr="00780BE4">
              <w:t>-</w:t>
            </w:r>
            <w:r w:rsidR="0007085A">
              <w:t>му місяці</w:t>
            </w:r>
            <w:r w:rsidR="0007085A" w:rsidRPr="00780BE4">
              <w:t xml:space="preserve"> </w:t>
            </w:r>
            <w:r w:rsidR="0007085A" w:rsidRPr="009A2AD0">
              <w:rPr>
                <w:i/>
              </w:rPr>
              <w:t>j</w:t>
            </w:r>
            <w:r w:rsidR="0007085A" w:rsidRPr="00780BE4">
              <w:t>-</w:t>
            </w:r>
            <w:r w:rsidR="0007085A">
              <w:t>то року</w:t>
            </w:r>
            <w:r w:rsidR="0007085A" w:rsidRPr="00780BE4">
              <w:t>.</w:t>
            </w:r>
            <w:r w:rsidR="0007085A">
              <w:t xml:space="preserve"> </w:t>
            </w:r>
            <w:r w:rsidRPr="00780BE4">
              <w:t xml:space="preserve">Вивести матрицю на консоль. Визначити </w:t>
            </w:r>
            <w:r w:rsidR="0007085A">
              <w:t>рік та місяць</w:t>
            </w:r>
            <w:r>
              <w:t xml:space="preserve">, </w:t>
            </w:r>
            <w:r w:rsidR="0007085A">
              <w:t>в</w:t>
            </w:r>
            <w:r>
              <w:t xml:space="preserve"> як</w:t>
            </w:r>
            <w:r w:rsidR="0007085A">
              <w:t>ом</w:t>
            </w:r>
            <w:r>
              <w:t xml:space="preserve">у </w:t>
            </w:r>
            <w:r w:rsidR="0007085A">
              <w:t xml:space="preserve">випала найбільша кількість опадів, </w:t>
            </w:r>
            <w:r>
              <w:t xml:space="preserve">сумарну кількість </w:t>
            </w:r>
            <w:r w:rsidR="0007085A">
              <w:t>опадів, що випали у зимовий період за усі роки</w:t>
            </w:r>
            <w:r>
              <w:t xml:space="preserve">, кількість </w:t>
            </w:r>
            <w:r w:rsidR="004170C8">
              <w:t>опадів, що випала в заданий з консолі рік.</w:t>
            </w:r>
            <w:r>
              <w:t xml:space="preserve"> Результати вивести на консоль.</w:t>
            </w:r>
          </w:p>
          <w:p w:rsidR="0016529F" w:rsidRDefault="0016529F" w:rsidP="008D28B1">
            <w:pPr>
              <w:pStyle w:val="a"/>
              <w:numPr>
                <w:ilvl w:val="0"/>
                <w:numId w:val="38"/>
              </w:numPr>
            </w:pPr>
            <w:r>
              <w:t>Із згенерованої матриці видалити роки із найменшою кількістю опадів за усі місяці. Переставити рядки матриці в порядку спадання сумарної кількості опадів за усі роки. Здійснити пошук в матриці введеного з консолі значення. Результати вивести на консоль.</w:t>
            </w:r>
          </w:p>
          <w:p w:rsidR="008B40C7" w:rsidRDefault="008B40C7" w:rsidP="008D28B1">
            <w:pPr>
              <w:pStyle w:val="a"/>
              <w:numPr>
                <w:ilvl w:val="0"/>
                <w:numId w:val="38"/>
              </w:numPr>
            </w:pPr>
            <w:r w:rsidRPr="00C53CEC">
              <w:t xml:space="preserve">Знайти корені нелінійного рівняння </w:t>
            </w:r>
            <w:r w:rsidR="00303845" w:rsidRPr="00303845">
              <w:rPr>
                <w:position w:val="-6"/>
              </w:rPr>
              <w:object w:dxaOrig="1540" w:dyaOrig="300">
                <v:shape id="_x0000_i1103" type="#_x0000_t75" style="width:103.9pt;height:20.4pt" o:ole="">
                  <v:imagedata r:id="rId180" o:title=""/>
                </v:shape>
                <o:OLEObject Type="Embed" ProgID="Equation.3" ShapeID="_x0000_i1103" DrawAspect="Content" ObjectID="_1674400117" r:id="rId181"/>
              </w:object>
            </w:r>
            <w:r w:rsidRPr="00C53CEC">
              <w:t xml:space="preserve">, застосувавши метод </w:t>
            </w:r>
            <w:r w:rsidR="00303845">
              <w:rPr>
                <w:lang w:val="en-US"/>
              </w:rPr>
              <w:t>Ньютона</w:t>
            </w:r>
            <w:r w:rsidRPr="00C53CEC">
              <w:t xml:space="preserve">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777740" w:rsidP="008D28B1">
            <w:pPr>
              <w:pStyle w:val="a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2403F0">
              <w:t xml:space="preserve">Увести </w:t>
            </w:r>
            <w:r w:rsidR="002403F0">
              <w:t xml:space="preserve">з консолі </w:t>
            </w:r>
            <w:r w:rsidRPr="002403F0">
              <w:t>рядок символів,</w:t>
            </w:r>
            <w:r w:rsidR="002403F0">
              <w:t xml:space="preserve"> який складається зі слів та пропусків між ними. В</w:t>
            </w:r>
            <w:r w:rsidR="002403F0" w:rsidRPr="002403F0">
              <w:t>изначити кількість повторів кожного слова та саме слово, що зустрічається найчастіше в тексті</w:t>
            </w:r>
            <w:r w:rsidR="002403F0">
              <w:t>. 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6C2D" w:rsidRDefault="00F26C2D" w:rsidP="00F26C2D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6C2D" w:rsidRDefault="00F26C2D" w:rsidP="008D28B1">
            <w:pPr>
              <w:pStyle w:val="a"/>
              <w:numPr>
                <w:ilvl w:val="0"/>
                <w:numId w:val="39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Шелла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0F6423" w:rsidRDefault="000F6423" w:rsidP="008D28B1">
            <w:pPr>
              <w:pStyle w:val="a"/>
              <w:numPr>
                <w:ilvl w:val="0"/>
                <w:numId w:val="39"/>
              </w:numPr>
            </w:pPr>
            <w:r>
              <w:t xml:space="preserve">Знайти прості числа, задавши верхню границю чисел і використавши решета </w:t>
            </w:r>
            <w:r w:rsidRPr="00C53CEC">
              <w:t>Сундарама</w:t>
            </w:r>
            <w:r>
              <w:t xml:space="preserve">. Посилання на опис алгоритму  </w:t>
            </w:r>
            <w:hyperlink r:id="rId182" w:history="1">
              <w:r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https://ru.wikipedia.org/wiki/%D0%A0%D0%B5%D1%88%D0%B5%D1%82%D0%BE</w:t>
              </w:r>
              <w:r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_</w:t>
              </w:r>
              <w:r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%D0%A1%D1%83%D0%BD%D0%B4%D0%B0%D1%80%D0%B0%D0%BC%D0%B0</w:t>
              </w:r>
            </w:hyperlink>
            <w:r w:rsidR="0071372A">
              <w:rPr>
                <w:sz w:val="20"/>
                <w:szCs w:val="20"/>
              </w:rPr>
              <w:br/>
            </w:r>
            <w:r>
              <w:rPr>
                <w:sz w:val="20"/>
                <w:szCs w:val="20"/>
              </w:rPr>
              <w:t xml:space="preserve"> </w:t>
            </w:r>
            <w:r w:rsidRPr="000F6423">
              <w:t>Записати</w:t>
            </w:r>
            <w:r>
              <w:rPr>
                <w:sz w:val="20"/>
                <w:szCs w:val="20"/>
              </w:rPr>
              <w:t xml:space="preserve"> </w:t>
            </w:r>
            <w:r w:rsidRPr="000F6423">
              <w:t>знайдені прос</w:t>
            </w:r>
            <w:r w:rsidR="00657787">
              <w:t>ті числа у одновимірний масив та вивести його на консоль.</w:t>
            </w:r>
          </w:p>
          <w:p w:rsidR="001C6177" w:rsidRDefault="001C6177" w:rsidP="008D28B1">
            <w:pPr>
              <w:pStyle w:val="a"/>
              <w:numPr>
                <w:ilvl w:val="0"/>
                <w:numId w:val="39"/>
              </w:numPr>
            </w:pPr>
            <w:r>
              <w:t xml:space="preserve"> У створеному раніше масиві перший і останній, максимальний і мінімальний елементи місцями. Результати вивести на консоль.</w:t>
            </w:r>
          </w:p>
          <w:p w:rsidR="00DC1D02" w:rsidRPr="00DC1D02" w:rsidRDefault="00DC1D02" w:rsidP="008D28B1">
            <w:pPr>
              <w:pStyle w:val="a"/>
              <w:numPr>
                <w:ilvl w:val="0"/>
                <w:numId w:val="39"/>
              </w:numPr>
            </w:pPr>
            <w:r>
              <w:t xml:space="preserve">Знайти в масиві та вивести на консоль елементи та їх індекси, які є центрованими </w:t>
            </w:r>
            <w:r>
              <w:rPr>
                <w:lang w:val="en-US"/>
              </w:rPr>
              <w:t>k</w:t>
            </w:r>
            <w:r>
              <w:noBreakHyphen/>
            </w:r>
            <w:r w:rsidRPr="009301C0">
              <w:t>кутн</w:t>
            </w:r>
            <w:r>
              <w:t xml:space="preserve">ими </w:t>
            </w:r>
            <w:r w:rsidRPr="009301C0">
              <w:t>числа</w:t>
            </w:r>
            <w:r>
              <w:t xml:space="preserve">ми, застосувавши алгоритм лінійного пошуку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 xml:space="preserve">центрованого </w:t>
            </w:r>
            <w:r>
              <w:rPr>
                <w:lang w:val="en-US"/>
              </w:rPr>
              <w:t>k</w:t>
            </w:r>
            <w:r>
              <w:noBreakHyphen/>
            </w:r>
            <w:r w:rsidRPr="009301C0">
              <w:t>кутного числа</w:t>
            </w:r>
            <w:r>
              <w:t xml:space="preserve">: </w:t>
            </w:r>
            <w:r w:rsidR="004F1F71" w:rsidRPr="00DA0DCD">
              <w:rPr>
                <w:position w:val="-20"/>
              </w:rPr>
              <w:object w:dxaOrig="1460" w:dyaOrig="580">
                <v:shape id="_x0000_i1108" type="#_x0000_t75" style="width:94.4pt;height:37.35pt" o:ole="">
                  <v:imagedata r:id="rId183" o:title=""/>
                </v:shape>
                <o:OLEObject Type="Embed" ProgID="Equation.3" ShapeID="_x0000_i1108" DrawAspect="Content" ObjectID="_1674400118" r:id="rId184"/>
              </w:object>
            </w:r>
            <w:r>
              <w:t xml:space="preserve">. Значення </w:t>
            </w:r>
            <w:r>
              <w:rPr>
                <w:lang w:val="en-US"/>
              </w:rPr>
              <w:t xml:space="preserve">k </w:t>
            </w:r>
            <w:r w:rsidRPr="00DC1D02">
              <w:t>увести з консолі.</w:t>
            </w:r>
          </w:p>
          <w:p w:rsidR="004F1F71" w:rsidRPr="00C53CEC" w:rsidRDefault="004F1F71" w:rsidP="008D28B1">
            <w:pPr>
              <w:pStyle w:val="a"/>
              <w:numPr>
                <w:ilvl w:val="0"/>
                <w:numId w:val="39"/>
              </w:numPr>
            </w:pPr>
            <w:r w:rsidRPr="00C53CEC">
              <w:t xml:space="preserve">Визначити усі входження в масив </w:t>
            </w:r>
            <w:r>
              <w:t xml:space="preserve">центрованих </w:t>
            </w:r>
            <w:r>
              <w:rPr>
                <w:lang w:val="en-US"/>
              </w:rPr>
              <w:t>k</w:t>
            </w:r>
            <w:r>
              <w:noBreakHyphen/>
            </w:r>
            <w:r w:rsidRPr="009301C0">
              <w:t>кутн</w:t>
            </w:r>
            <w:r>
              <w:t xml:space="preserve">их </w:t>
            </w:r>
            <w:r w:rsidRPr="009301C0">
              <w:t>чис</w:t>
            </w:r>
            <w:r>
              <w:t>ел</w:t>
            </w:r>
            <w:r w:rsidRPr="00C53CEC">
              <w:t>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  <w:r w:rsidR="0071372A">
              <w:t>.</w:t>
            </w:r>
          </w:p>
          <w:p w:rsidR="004170C8" w:rsidRDefault="004170C8" w:rsidP="008D28B1">
            <w:pPr>
              <w:pStyle w:val="a"/>
              <w:numPr>
                <w:ilvl w:val="0"/>
                <w:numId w:val="39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оцінка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>
              <w:t>го студента по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>
              <w:t>й дисципліні</w:t>
            </w:r>
            <w:r w:rsidRPr="00780BE4">
              <w:t>.</w:t>
            </w:r>
            <w:r>
              <w:t xml:space="preserve"> </w:t>
            </w:r>
            <w:r w:rsidRPr="00780BE4">
              <w:t xml:space="preserve">Вивести матрицю на консоль. Визначити </w:t>
            </w:r>
            <w:r>
              <w:t xml:space="preserve">студентів, які за підсумками успішності за всіма дисциплінами підпадають під відрахування, рейтинг кожного студента як середнє арифметичне по всіх дисциплінах, </w:t>
            </w:r>
            <w:r w:rsidR="00A2043D">
              <w:t xml:space="preserve">дисципліну, середній бал якої найбільший. </w:t>
            </w:r>
            <w:r>
              <w:t>Результати вивести на консоль.</w:t>
            </w:r>
          </w:p>
          <w:p w:rsidR="0016529F" w:rsidRDefault="0016529F" w:rsidP="008D28B1">
            <w:pPr>
              <w:pStyle w:val="a"/>
              <w:numPr>
                <w:ilvl w:val="0"/>
                <w:numId w:val="39"/>
              </w:numPr>
            </w:pPr>
            <w:r>
              <w:t xml:space="preserve">Із згенерованої матриці видалити дисципліну, </w:t>
            </w:r>
            <w:r w:rsidR="00025FA5">
              <w:t xml:space="preserve">середній бал якої найменший по всіх студентах. </w:t>
            </w:r>
            <w:r>
              <w:t>Переставити стовпці матриці в порядку спадання с</w:t>
            </w:r>
            <w:r w:rsidR="00025FA5">
              <w:t xml:space="preserve">ереднього балу за дисциплінами. </w:t>
            </w:r>
            <w:r>
              <w:t>Здійснити пошук в матриці введеного з консолі значення. Результати вивести на консоль.</w:t>
            </w:r>
          </w:p>
          <w:p w:rsidR="008B40C7" w:rsidRDefault="008B40C7" w:rsidP="008D28B1">
            <w:pPr>
              <w:pStyle w:val="a"/>
              <w:numPr>
                <w:ilvl w:val="0"/>
                <w:numId w:val="39"/>
              </w:numPr>
            </w:pPr>
            <w:r w:rsidRPr="00C53CEC">
              <w:t xml:space="preserve">Знайти корені нелінійного рівняння </w:t>
            </w:r>
            <w:r w:rsidR="00303845">
              <w:t>x^3</w:t>
            </w:r>
            <w:r w:rsidR="00303845">
              <w:sym w:font="Symbol" w:char="F02D"/>
            </w:r>
            <w:r w:rsidR="00303845">
              <w:t>4x+6=0</w: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2403F0" w:rsidP="008D28B1">
            <w:pPr>
              <w:pStyle w:val="a"/>
              <w:widowControl w:val="0"/>
              <w:numPr>
                <w:ilvl w:val="0"/>
                <w:numId w:val="39"/>
              </w:numPr>
              <w:autoSpaceDE w:val="0"/>
              <w:autoSpaceDN w:val="0"/>
              <w:adjustRightInd w:val="0"/>
              <w:ind w:left="312" w:hanging="312"/>
              <w:rPr>
                <w:b/>
                <w:sz w:val="24"/>
                <w:szCs w:val="24"/>
              </w:rPr>
            </w:pPr>
            <w:r w:rsidRPr="002403F0">
              <w:t xml:space="preserve">Увести </w:t>
            </w:r>
            <w:r>
              <w:t xml:space="preserve">з консолі </w:t>
            </w:r>
            <w:r w:rsidRPr="002403F0">
              <w:t>рядок символів,</w:t>
            </w:r>
            <w:r>
              <w:t xml:space="preserve"> який складається зі слів та пропусків між ними. Створити новий рядок, в якому слова відсортовані за спаданням довжини слів. Відсортувати рядок за алфавітом першої літери слів.  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F26C2D" w:rsidRDefault="00F26C2D" w:rsidP="00F26C2D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</w:p>
          <w:p w:rsidR="00F26C2D" w:rsidRDefault="00F26C2D" w:rsidP="008D28B1">
            <w:pPr>
              <w:pStyle w:val="a"/>
              <w:numPr>
                <w:ilvl w:val="0"/>
                <w:numId w:val="40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швидк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657787" w:rsidRDefault="0071372A" w:rsidP="008D28B1">
            <w:pPr>
              <w:pStyle w:val="a"/>
              <w:numPr>
                <w:ilvl w:val="0"/>
                <w:numId w:val="40"/>
              </w:numPr>
            </w:pPr>
            <w:r>
              <w:t>У</w:t>
            </w:r>
            <w:r w:rsidR="00657787">
              <w:t xml:space="preserve"> згенерованому масиві визначити прості числа, застосувавши решето Ератосфена, і надрукувати їх. Якщо прості числа не знайдені, вивести відповідне повідомлення</w:t>
            </w:r>
            <w:r w:rsidR="004F1F71">
              <w:t>.</w:t>
            </w:r>
          </w:p>
          <w:p w:rsidR="00673337" w:rsidRDefault="001C6177" w:rsidP="008D28B1">
            <w:pPr>
              <w:pStyle w:val="a"/>
              <w:numPr>
                <w:ilvl w:val="0"/>
                <w:numId w:val="40"/>
              </w:numPr>
            </w:pPr>
            <w:r>
              <w:t xml:space="preserve">У створеному масиві переставити елементи так, щоб </w:t>
            </w:r>
            <w:r w:rsidR="00226A45">
              <w:t>в середині масиву знаходився мінімальний елемент, ліва частина, рахуючи від середини масиву, упорядкована за спаданням, права частина упорядкована за зростанням. Результати перетворення масиву вивести на консоль.</w:t>
            </w:r>
          </w:p>
          <w:p w:rsidR="004F1F71" w:rsidRPr="00DC1D02" w:rsidRDefault="004F1F71" w:rsidP="008D28B1">
            <w:pPr>
              <w:pStyle w:val="a"/>
              <w:numPr>
                <w:ilvl w:val="0"/>
                <w:numId w:val="40"/>
              </w:numPr>
            </w:pPr>
            <w:r>
              <w:t xml:space="preserve">Знайти в масиві та вивести на консоль елементи та їх індекси, які є центрованими квадратними </w:t>
            </w:r>
            <w:r w:rsidRPr="009301C0">
              <w:t>числа</w:t>
            </w:r>
            <w:r>
              <w:t xml:space="preserve">ми, застосувавши алгоритм лінійного пошуку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>центрованого квадратного</w:t>
            </w:r>
            <w:r w:rsidRPr="009301C0">
              <w:t xml:space="preserve"> числа</w:t>
            </w:r>
            <w:r>
              <w:t xml:space="preserve">: </w:t>
            </w:r>
            <w:r w:rsidRPr="004F1F71">
              <w:rPr>
                <w:position w:val="-10"/>
              </w:rPr>
              <w:object w:dxaOrig="1420" w:dyaOrig="340">
                <v:shape id="_x0000_i1109" type="#_x0000_t75" style="width:91.7pt;height:21.75pt" o:ole="">
                  <v:imagedata r:id="rId185" o:title=""/>
                </v:shape>
                <o:OLEObject Type="Embed" ProgID="Equation.3" ShapeID="_x0000_i1109" DrawAspect="Content" ObjectID="_1674400119" r:id="rId186"/>
              </w:object>
            </w:r>
            <w:r w:rsidRPr="00DC1D02">
              <w:t>.</w:t>
            </w:r>
          </w:p>
          <w:p w:rsidR="00D335D4" w:rsidRDefault="00D335D4" w:rsidP="008D28B1">
            <w:pPr>
              <w:pStyle w:val="a"/>
              <w:numPr>
                <w:ilvl w:val="0"/>
                <w:numId w:val="40"/>
              </w:numPr>
            </w:pPr>
            <w:r w:rsidRPr="00C53CEC">
              <w:t xml:space="preserve">Визначити усі входження в масив </w:t>
            </w:r>
            <w:r>
              <w:t xml:space="preserve">центрованих квадратних </w:t>
            </w:r>
            <w:r w:rsidRPr="009301C0">
              <w:t>чис</w:t>
            </w:r>
            <w:r>
              <w:t>ел</w:t>
            </w:r>
            <w:r w:rsidRPr="00C53CEC">
              <w:t>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  <w:r w:rsidR="00673337">
              <w:t>.</w:t>
            </w:r>
          </w:p>
          <w:p w:rsidR="00A2043D" w:rsidRDefault="00A2043D" w:rsidP="008D28B1">
            <w:pPr>
              <w:pStyle w:val="a"/>
              <w:numPr>
                <w:ilvl w:val="0"/>
                <w:numId w:val="40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підручників, які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>
              <w:t>й студент прочитав по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>
              <w:t>й дисципліні</w:t>
            </w:r>
            <w:r w:rsidRPr="00780BE4">
              <w:t>.</w:t>
            </w:r>
            <w:r>
              <w:t xml:space="preserve"> </w:t>
            </w:r>
            <w:r w:rsidRPr="00780BE4">
              <w:lastRenderedPageBreak/>
              <w:t xml:space="preserve">Вивести матрицю на консоль. Визначити </w:t>
            </w:r>
            <w:r>
              <w:t>студентів, які прочитали найбільшу кількість підручників за всіма дисциплінами, дисципліну, по якій рекомендована найменша кількість підручників, сумарну кількість п</w:t>
            </w:r>
            <w:r w:rsidRPr="00A2043D">
              <w:t>ідру</w:t>
            </w:r>
            <w:r>
              <w:t>ч</w:t>
            </w:r>
            <w:r w:rsidR="0045569E">
              <w:t>ників, які прочитали усі студенти по всіх дисциплінах.</w:t>
            </w:r>
            <w:r>
              <w:t xml:space="preserve"> Результати вивести на консоль.</w:t>
            </w:r>
          </w:p>
          <w:p w:rsidR="00025FA5" w:rsidRDefault="00025FA5" w:rsidP="008D28B1">
            <w:pPr>
              <w:pStyle w:val="a"/>
              <w:numPr>
                <w:ilvl w:val="0"/>
                <w:numId w:val="40"/>
              </w:numPr>
            </w:pPr>
            <w:r>
              <w:t>Із згенерованої матриці видалити студента, який прочитав найменшу кількість підручників за всіма дисциплінами. Переставити стовпці матриці в порядку спадання сумарної кількості підручників, які прочитали всі по кожній дисципліні. Результати вивести на консоль.</w:t>
            </w:r>
          </w:p>
          <w:p w:rsidR="008B40C7" w:rsidRDefault="008B40C7" w:rsidP="008D28B1">
            <w:pPr>
              <w:pStyle w:val="a"/>
              <w:numPr>
                <w:ilvl w:val="0"/>
                <w:numId w:val="40"/>
              </w:numPr>
            </w:pPr>
            <w:r w:rsidRPr="00C53CEC">
              <w:t xml:space="preserve">Знайти корені нелінійного рівняння </w:t>
            </w:r>
            <w:r w:rsidR="002F2F4F" w:rsidRPr="002F2F4F">
              <w:rPr>
                <w:position w:val="-10"/>
              </w:rPr>
              <w:object w:dxaOrig="1480" w:dyaOrig="340">
                <v:shape id="_x0000_i1105" type="#_x0000_t75" style="width:91.7pt;height:21.05pt" o:ole="">
                  <v:imagedata r:id="rId187" o:title=""/>
                </v:shape>
                <o:OLEObject Type="Embed" ProgID="Equation.3" ShapeID="_x0000_i1105" DrawAspect="Content" ObjectID="_1674400120" r:id="rId188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2403F0" w:rsidP="008D28B1">
            <w:pPr>
              <w:pStyle w:val="a"/>
              <w:widowControl w:val="0"/>
              <w:numPr>
                <w:ilvl w:val="0"/>
                <w:numId w:val="40"/>
              </w:num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2403F0">
              <w:t xml:space="preserve">Увести </w:t>
            </w:r>
            <w:r>
              <w:t xml:space="preserve">з консолі </w:t>
            </w:r>
            <w:r w:rsidRPr="002403F0">
              <w:t>рядок символів</w:t>
            </w:r>
            <w:r w:rsidR="009F5BF9">
              <w:t xml:space="preserve">. Підрахувати кількість повторів кожного символу, видалити символи, що повторюються. </w:t>
            </w:r>
            <w:r>
              <w:t>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8C4108" w:rsidRDefault="008C4108" w:rsidP="008C4108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  <w:r>
              <w:rPr>
                <w:b/>
                <w:szCs w:val="28"/>
              </w:rPr>
              <w:t>.</w:t>
            </w:r>
          </w:p>
          <w:p w:rsidR="008C4108" w:rsidRDefault="008C4108" w:rsidP="008D28B1">
            <w:pPr>
              <w:pStyle w:val="a"/>
              <w:numPr>
                <w:ilvl w:val="0"/>
                <w:numId w:val="42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бульбашков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8C4108" w:rsidRDefault="0071372A" w:rsidP="008D28B1">
            <w:pPr>
              <w:pStyle w:val="a"/>
              <w:numPr>
                <w:ilvl w:val="0"/>
                <w:numId w:val="42"/>
              </w:numPr>
            </w:pPr>
            <w:r>
              <w:t>У</w:t>
            </w:r>
            <w:r w:rsidR="008C4108">
              <w:t xml:space="preserve"> згенерованому масиві визначити прості числа, застосувавши решето </w:t>
            </w:r>
            <w:r w:rsidR="00D30ACE" w:rsidRPr="00C53CEC">
              <w:t>Сундарама</w:t>
            </w:r>
            <w:r w:rsidR="00D30ACE">
              <w:t xml:space="preserve">. Посилання на опис алгоритму  </w:t>
            </w:r>
            <w:hyperlink r:id="rId189" w:history="1">
              <w:r w:rsidR="00D30ACE" w:rsidRPr="002F2F4F">
                <w:rPr>
                  <w:rStyle w:val="ae"/>
                  <w:color w:val="auto"/>
                  <w:sz w:val="20"/>
                  <w:szCs w:val="20"/>
                  <w:u w:val="none"/>
                </w:rPr>
                <w:t>https://ru.wikipedia.org/wiki/%D0%A0%D0%B5%D1%88%D0%B5%D1%82%D0%BE_%D0%A1%D1%83%D0%BD%D0%B4%D0%B0%D1%80%D0%B0%D0%BC%D0%B0</w:t>
              </w:r>
            </w:hyperlink>
            <w:r w:rsidR="00D30ACE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br/>
            </w:r>
            <w:r w:rsidR="00D30ACE" w:rsidRPr="00D30ACE">
              <w:t xml:space="preserve">Вивести </w:t>
            </w:r>
            <w:r w:rsidR="00D30ACE">
              <w:t>прості числа на консоль</w:t>
            </w:r>
            <w:r w:rsidR="008C4108">
              <w:t>. Якщо прості числа не знайдені, вивести відповідне повідомлення.</w:t>
            </w:r>
          </w:p>
          <w:p w:rsidR="00A14EB4" w:rsidRDefault="00A14EB4" w:rsidP="008D28B1">
            <w:pPr>
              <w:pStyle w:val="a"/>
              <w:numPr>
                <w:ilvl w:val="0"/>
                <w:numId w:val="42"/>
              </w:numPr>
            </w:pPr>
            <w:r>
              <w:t xml:space="preserve">У створеному масиві </w:t>
            </w:r>
            <w:r w:rsidR="004C5227">
              <w:t xml:space="preserve">визначити максимальний елемент серед елементів з парними індексами, і мінімальний елемент </w:t>
            </w:r>
            <w:r w:rsidR="004C5227">
              <w:t xml:space="preserve">серед елементів з </w:t>
            </w:r>
            <w:r w:rsidR="004C5227">
              <w:t>не</w:t>
            </w:r>
            <w:r w:rsidR="004C5227">
              <w:t>парними індексами</w:t>
            </w:r>
            <w:r w:rsidR="004C5227">
              <w:t xml:space="preserve">. </w:t>
            </w:r>
            <w:r w:rsidR="004C5227" w:rsidRPr="004C5227">
              <w:t xml:space="preserve">Вивести знайдені елементи та їх індекси на консоль. Поміняти місцями знайдені елементи. Використати методи класу Math. </w:t>
            </w:r>
            <w:r w:rsidRPr="004C5227">
              <w:t>Результати</w:t>
            </w:r>
            <w:r>
              <w:t xml:space="preserve"> перетворення масиву вивести на консоль.</w:t>
            </w:r>
          </w:p>
          <w:p w:rsidR="0026079D" w:rsidRPr="001548FF" w:rsidRDefault="00A14EB4" w:rsidP="008D28B1">
            <w:pPr>
              <w:pStyle w:val="a"/>
              <w:numPr>
                <w:ilvl w:val="0"/>
                <w:numId w:val="42"/>
              </w:numPr>
            </w:pPr>
            <w:r>
              <w:t xml:space="preserve">Знайти </w:t>
            </w:r>
            <w:r w:rsidR="0026079D">
              <w:t xml:space="preserve">у створеному </w:t>
            </w:r>
            <w:r>
              <w:t xml:space="preserve">масиві та вивести на консоль елементи та їх індекси, які є </w:t>
            </w:r>
            <w:r w:rsidR="0026079D">
              <w:t xml:space="preserve">числами Фібоначчі, що визначаються за формулою </w:t>
            </w:r>
            <w:r w:rsidR="0026079D" w:rsidRPr="001548FF">
              <w:t>F</w:t>
            </w:r>
            <w:r w:rsidR="0026079D" w:rsidRPr="0026079D">
              <w:rPr>
                <w:vertAlign w:val="subscript"/>
              </w:rPr>
              <w:t>1</w:t>
            </w:r>
            <w:r w:rsidR="0026079D" w:rsidRPr="001548FF">
              <w:t xml:space="preserve"> = 1;</w:t>
            </w:r>
            <w:r w:rsidR="0026079D">
              <w:t xml:space="preserve"> </w:t>
            </w:r>
            <w:r w:rsidR="0026079D" w:rsidRPr="001548FF">
              <w:t>F</w:t>
            </w:r>
            <w:r w:rsidR="0026079D" w:rsidRPr="0026079D">
              <w:rPr>
                <w:vertAlign w:val="subscript"/>
              </w:rPr>
              <w:t>2</w:t>
            </w:r>
            <w:r w:rsidR="0026079D" w:rsidRPr="001548FF">
              <w:t xml:space="preserve"> = 1;</w:t>
            </w:r>
            <w:r w:rsidR="0026079D">
              <w:t xml:space="preserve">     </w:t>
            </w:r>
            <w:r w:rsidR="0026079D" w:rsidRPr="001548FF">
              <w:t>F</w:t>
            </w:r>
            <w:r w:rsidR="0026079D" w:rsidRPr="0026079D">
              <w:rPr>
                <w:vertAlign w:val="subscript"/>
              </w:rPr>
              <w:t>k</w:t>
            </w:r>
            <w:r w:rsidR="0026079D">
              <w:t> </w:t>
            </w:r>
            <w:r w:rsidR="008C761E">
              <w:t xml:space="preserve">= </w:t>
            </w:r>
            <w:r w:rsidR="0026079D" w:rsidRPr="001548FF">
              <w:t>F</w:t>
            </w:r>
            <w:r w:rsidR="0026079D" w:rsidRPr="0026079D">
              <w:rPr>
                <w:vertAlign w:val="subscript"/>
              </w:rPr>
              <w:t xml:space="preserve">k-1 </w:t>
            </w:r>
            <w:r w:rsidR="0026079D" w:rsidRPr="001548FF">
              <w:t>+ F</w:t>
            </w:r>
            <w:r w:rsidR="0026079D" w:rsidRPr="0026079D">
              <w:rPr>
                <w:vertAlign w:val="subscript"/>
              </w:rPr>
              <w:t xml:space="preserve">k-2  </w:t>
            </w:r>
            <w:r w:rsidR="0026079D" w:rsidRPr="001548FF">
              <w:t>для k&gt;2.</w:t>
            </w:r>
          </w:p>
          <w:p w:rsidR="005D36A8" w:rsidRDefault="005D36A8" w:rsidP="008D28B1">
            <w:pPr>
              <w:pStyle w:val="a"/>
              <w:numPr>
                <w:ilvl w:val="0"/>
                <w:numId w:val="42"/>
              </w:numPr>
            </w:pPr>
            <w:r w:rsidRPr="00C53CEC">
              <w:t xml:space="preserve">Визначити усі входження </w:t>
            </w:r>
            <w:r w:rsidR="008C761E">
              <w:t>у створений</w:t>
            </w:r>
            <w:r w:rsidRPr="00C53CEC">
              <w:t xml:space="preserve"> масив </w:t>
            </w:r>
            <w:r>
              <w:t xml:space="preserve">центрованих </w:t>
            </w:r>
            <w:r w:rsidR="008C761E">
              <w:t>трикутних</w:t>
            </w:r>
            <w:r>
              <w:t xml:space="preserve"> </w:t>
            </w:r>
            <w:r w:rsidRPr="009301C0">
              <w:t>чис</w:t>
            </w:r>
            <w:r>
              <w:t>ел</w:t>
            </w:r>
            <w:r w:rsidRPr="00C53CEC">
              <w:t xml:space="preserve">, застосувавши метод бінарного пошуку. </w:t>
            </w:r>
            <w:r w:rsidR="008C761E" w:rsidRPr="009301C0">
              <w:t>Формула для обчислення</w:t>
            </w:r>
            <w:r w:rsidR="008C761E">
              <w:t xml:space="preserve"> </w:t>
            </w:r>
            <w:r w:rsidR="008C761E" w:rsidRPr="008C761E">
              <w:t>n</w:t>
            </w:r>
            <w:r w:rsidR="008C761E" w:rsidRPr="009301C0">
              <w:t xml:space="preserve">-го </w:t>
            </w:r>
            <w:r w:rsidR="008C761E">
              <w:t>центрованого трикутного</w:t>
            </w:r>
            <w:r w:rsidR="008C761E" w:rsidRPr="009301C0">
              <w:t xml:space="preserve"> числа</w:t>
            </w:r>
            <w:r w:rsidR="008C761E">
              <w:t xml:space="preserve">: </w:t>
            </w:r>
            <w:r w:rsidR="008C761E" w:rsidRPr="008C761E">
              <w:object w:dxaOrig="1460" w:dyaOrig="580">
                <v:shape id="_x0000_i1121" type="#_x0000_t75" style="width:94.4pt;height:37.35pt" o:ole="">
                  <v:imagedata r:id="rId190" o:title=""/>
                </v:shape>
                <o:OLEObject Type="Embed" ProgID="Equation.3" ShapeID="_x0000_i1121" DrawAspect="Content" ObjectID="_1674400121" r:id="rId191"/>
              </w:object>
            </w:r>
            <w:r w:rsidR="008C761E" w:rsidRPr="00DC1D02">
              <w:t>.</w:t>
            </w:r>
            <w:r w:rsidR="008C761E">
              <w:t xml:space="preserve"> </w:t>
            </w:r>
            <w:r w:rsidRPr="00C53CEC">
              <w:t>У разі їх відсутності вивести відповідне повідомлення. Вивести на консоль індекси шукан</w:t>
            </w:r>
            <w:r w:rsidR="008C761E">
              <w:t>их</w:t>
            </w:r>
            <w:r w:rsidRPr="00C53CEC">
              <w:t xml:space="preserve"> елемент</w:t>
            </w:r>
            <w:r w:rsidR="008C761E">
              <w:t>ів</w:t>
            </w:r>
            <w:r w:rsidRPr="00C53CEC">
              <w:t>. Модифікувати функцію бінарного пошук</w:t>
            </w:r>
            <w:r w:rsidR="008C761E">
              <w:t xml:space="preserve">у у масиві, використавши метод </w:t>
            </w:r>
            <w:r w:rsidRPr="00C53CEC">
              <w:t>BinarySearch класу Array</w:t>
            </w:r>
            <w:r>
              <w:t>.</w:t>
            </w:r>
          </w:p>
          <w:p w:rsidR="0071372A" w:rsidRDefault="0071372A" w:rsidP="008D28B1">
            <w:pPr>
              <w:pStyle w:val="a"/>
              <w:numPr>
                <w:ilvl w:val="0"/>
                <w:numId w:val="42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="00E00B2D">
              <w:t xml:space="preserve"> (0…15)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</w:t>
            </w:r>
            <w:r w:rsidR="00E00B2D">
              <w:t xml:space="preserve">лабораторних робіт, виконаних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 w:rsidR="00E00B2D">
              <w:t>м</w:t>
            </w:r>
            <w:r>
              <w:t xml:space="preserve"> студент </w:t>
            </w:r>
            <w:r w:rsidR="00E00B2D">
              <w:t>з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 w:rsidR="00E00B2D">
              <w:t>ї</w:t>
            </w:r>
            <w:r>
              <w:t xml:space="preserve"> дисциплін</w:t>
            </w:r>
            <w:r w:rsidR="00E00B2D">
              <w:t>и</w:t>
            </w:r>
            <w:r w:rsidRPr="00780BE4">
              <w:t>.</w:t>
            </w:r>
            <w:r>
              <w:t xml:space="preserve"> </w:t>
            </w:r>
            <w:r w:rsidRPr="00780BE4">
              <w:t xml:space="preserve">Вивести матрицю на консоль. Визначити </w:t>
            </w:r>
            <w:r>
              <w:t xml:space="preserve">студентів, які </w:t>
            </w:r>
            <w:r w:rsidR="00E00B2D">
              <w:t>виконали</w:t>
            </w:r>
            <w:r>
              <w:t xml:space="preserve"> найбільшу кількість </w:t>
            </w:r>
            <w:r w:rsidR="00E00B2D">
              <w:t>лабораторних робіт</w:t>
            </w:r>
            <w:r>
              <w:t xml:space="preserve"> за всіма дисциплінами, дисципліну, по якій </w:t>
            </w:r>
            <w:r w:rsidR="00E00B2D">
              <w:t>усі студенти виконали</w:t>
            </w:r>
            <w:r>
              <w:t xml:space="preserve"> найменш</w:t>
            </w:r>
            <w:r w:rsidR="00E00B2D">
              <w:t>у</w:t>
            </w:r>
            <w:r>
              <w:t xml:space="preserve"> кількість </w:t>
            </w:r>
            <w:r w:rsidR="00E00B2D">
              <w:t>робіт</w:t>
            </w:r>
            <w:r>
              <w:t xml:space="preserve">, </w:t>
            </w:r>
            <w:r w:rsidR="00E00B2D">
              <w:t>студентів, які хоча б з одної дисциплінами не виконали жодної (в матриці записаний 0) лабораторної роботи</w:t>
            </w:r>
            <w:r>
              <w:t>. Результати вивести на консоль.</w:t>
            </w:r>
          </w:p>
          <w:p w:rsidR="003F2295" w:rsidRDefault="000537A2" w:rsidP="008D28B1">
            <w:pPr>
              <w:pStyle w:val="a"/>
              <w:numPr>
                <w:ilvl w:val="0"/>
                <w:numId w:val="42"/>
              </w:numPr>
            </w:pPr>
            <w:r>
              <w:t>Із</w:t>
            </w:r>
            <w:r w:rsidR="008C761E">
              <w:t xml:space="preserve"> згенерован</w:t>
            </w:r>
            <w:r>
              <w:t>ої</w:t>
            </w:r>
            <w:r w:rsidR="008C761E">
              <w:t xml:space="preserve"> матриці видалити студентів (рядки), які </w:t>
            </w:r>
            <w:r w:rsidR="008C761E">
              <w:t>хоча б з одної дисциплінами не виконали жодної (в матриці записаний 0) лабораторної роботи</w:t>
            </w:r>
            <w:r w:rsidR="008C761E">
              <w:t xml:space="preserve">. </w:t>
            </w:r>
            <w:r>
              <w:t>Вивести перетворену матрицю на консоль.</w:t>
            </w:r>
            <w:r>
              <w:t xml:space="preserve"> </w:t>
            </w:r>
            <w:r w:rsidR="008C761E">
              <w:t>Якщо таких студентів немає, вивести відповідне повідомлення.</w:t>
            </w:r>
          </w:p>
          <w:p w:rsidR="003F2295" w:rsidRDefault="003F2295" w:rsidP="008D28B1">
            <w:pPr>
              <w:pStyle w:val="a"/>
              <w:numPr>
                <w:ilvl w:val="0"/>
                <w:numId w:val="42"/>
              </w:numPr>
            </w:pPr>
            <w:r w:rsidRPr="00C53CEC">
              <w:t>Знайти корені нелінійного рівняння</w:t>
            </w:r>
            <w:r w:rsidR="000B1287">
              <w:t xml:space="preserve"> </w:t>
            </w:r>
            <w:r w:rsidR="00DE5999" w:rsidRPr="000B1287">
              <w:rPr>
                <w:position w:val="-6"/>
              </w:rPr>
              <w:object w:dxaOrig="1960" w:dyaOrig="300">
                <v:shape id="_x0000_i1112" type="#_x0000_t75" style="width:125pt;height:19pt" o:ole="">
                  <v:imagedata r:id="rId192" o:title=""/>
                </v:shape>
                <o:OLEObject Type="Embed" ProgID="Equation.3" ShapeID="_x0000_i1112" DrawAspect="Content" ObjectID="_1674400122" r:id="rId193"/>
              </w:object>
            </w:r>
            <w:r w:rsidRPr="00C53CEC">
              <w:t xml:space="preserve">, застосувавши метод </w:t>
            </w:r>
            <w:r w:rsidR="00DE5999">
              <w:t>Ньютона</w:t>
            </w:r>
            <w:r w:rsidRPr="00C53CEC">
              <w:t>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8C4108" w:rsidRPr="00856E42" w:rsidRDefault="00DE5999" w:rsidP="008D28B1">
            <w:pPr>
              <w:pStyle w:val="a"/>
              <w:widowControl w:val="0"/>
              <w:numPr>
                <w:ilvl w:val="0"/>
                <w:numId w:val="42"/>
              </w:numPr>
              <w:autoSpaceDE w:val="0"/>
              <w:autoSpaceDN w:val="0"/>
              <w:adjustRightInd w:val="0"/>
              <w:rPr>
                <w:b/>
              </w:rPr>
            </w:pPr>
            <w:r w:rsidRPr="00856E42">
              <w:t xml:space="preserve">Увести </w:t>
            </w:r>
            <w:r>
              <w:t xml:space="preserve">з консолі </w:t>
            </w:r>
            <w:r w:rsidRPr="00856E42">
              <w:t>рядок символів</w:t>
            </w:r>
            <w:r>
              <w:t xml:space="preserve">. </w:t>
            </w:r>
            <w:r w:rsidR="00856E42">
              <w:t xml:space="preserve">Видалити слова, які складаються з одної літери. </w:t>
            </w:r>
            <w:r>
              <w:t xml:space="preserve">Підрахувати кількість </w:t>
            </w:r>
            <w:r w:rsidR="00856E42">
              <w:t xml:space="preserve">слів, перша і остання літера яких однакові. Якщо таких слів нема, вивести відповідне повідомлення. </w:t>
            </w:r>
            <w:r>
              <w:t>Результати вивести на консоль.</w:t>
            </w:r>
          </w:p>
          <w:p w:rsidR="00A3785B" w:rsidRPr="00864127" w:rsidRDefault="00A3785B" w:rsidP="00A3785B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8C4108" w:rsidRDefault="008C4108" w:rsidP="008C4108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  <w:r>
              <w:rPr>
                <w:b/>
                <w:szCs w:val="28"/>
              </w:rPr>
              <w:t>.</w:t>
            </w:r>
          </w:p>
          <w:p w:rsidR="008C4108" w:rsidRDefault="008C4108" w:rsidP="008D28B1">
            <w:pPr>
              <w:pStyle w:val="a"/>
              <w:numPr>
                <w:ilvl w:val="0"/>
                <w:numId w:val="43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швидкого сортування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D42288" w:rsidRDefault="00D42288" w:rsidP="008D28B1">
            <w:pPr>
              <w:pStyle w:val="a"/>
              <w:numPr>
                <w:ilvl w:val="0"/>
                <w:numId w:val="43"/>
              </w:numPr>
            </w:pPr>
            <w:r>
              <w:t>В згенерованому масиві визначити прості числа, застосувавши решето Ератосфена, і надрукувати їх. Якщо прості числа не знайдені, вивести відповідне повідомлення.</w:t>
            </w:r>
          </w:p>
          <w:p w:rsidR="00692F51" w:rsidRDefault="00692F51" w:rsidP="008D28B1">
            <w:pPr>
              <w:pStyle w:val="a"/>
              <w:numPr>
                <w:ilvl w:val="0"/>
                <w:numId w:val="43"/>
              </w:numPr>
            </w:pPr>
            <w:r>
              <w:t xml:space="preserve">У створеному масиві </w:t>
            </w:r>
            <w:r>
              <w:t xml:space="preserve">знайти досконалі числа, вивести їх значення та </w:t>
            </w:r>
            <w:r w:rsidR="00966E71">
              <w:t xml:space="preserve">індекси на консоль. </w:t>
            </w:r>
            <w:r w:rsidR="00966E71" w:rsidRPr="00966E71">
              <w:t>Досконале число</w:t>
            </w:r>
            <w:r w:rsidR="00966E71">
              <w:t xml:space="preserve"> </w:t>
            </w:r>
            <w:r w:rsidR="00966E71" w:rsidRPr="00966E71">
              <w:t xml:space="preserve">– це число, яке дорівнює сумі всіх своїх дільників, </w:t>
            </w:r>
            <w:r w:rsidR="00966E71">
              <w:t>у</w:t>
            </w:r>
            <w:r w:rsidR="00966E71" w:rsidRPr="00966E71">
              <w:t xml:space="preserve"> тому числі одиниця, але виключаючи саме себе</w:t>
            </w:r>
            <w:r w:rsidR="00966E71">
              <w:t>, наприклад число 6 – досконале, оскільки його дільники 1,2,3 в сумі складають 6</w:t>
            </w:r>
            <w:r w:rsidR="00966E71" w:rsidRPr="00966E71">
              <w:t>.</w:t>
            </w:r>
            <w:r w:rsidR="00966E71">
              <w:t xml:space="preserve"> Застосувати метод лінійного пошуку.</w:t>
            </w:r>
          </w:p>
          <w:p w:rsidR="00692F51" w:rsidRPr="00DC1D02" w:rsidRDefault="00692F51" w:rsidP="008D28B1">
            <w:pPr>
              <w:pStyle w:val="a"/>
              <w:numPr>
                <w:ilvl w:val="0"/>
                <w:numId w:val="43"/>
              </w:numPr>
            </w:pPr>
            <w:r>
              <w:t xml:space="preserve">Знайти в масиві та вивести на консоль елементи та їх індекси, які є </w:t>
            </w:r>
            <w:r w:rsidR="0070658A">
              <w:t>числами Мерсенна</w:t>
            </w:r>
            <w:r>
              <w:t xml:space="preserve">, застосувавши алгоритм лінійного пошуку. </w:t>
            </w:r>
            <w:r w:rsidRPr="009301C0">
              <w:t>Формула для обчислення</w:t>
            </w:r>
            <w:r>
              <w:t xml:space="preserve"> </w:t>
            </w:r>
            <w:r w:rsidRPr="009301C0">
              <w:rPr>
                <w:i/>
                <w:iCs/>
              </w:rPr>
              <w:t>n</w:t>
            </w:r>
            <w:r w:rsidRPr="009301C0">
              <w:t>-го числа</w:t>
            </w:r>
            <w:r w:rsidR="00F473C4">
              <w:t xml:space="preserve"> Мерсенна</w:t>
            </w:r>
            <w:r>
              <w:t xml:space="preserve">: </w:t>
            </w:r>
            <w:r w:rsidR="00F473C4" w:rsidRPr="004F1F71">
              <w:rPr>
                <w:position w:val="-10"/>
              </w:rPr>
              <w:object w:dxaOrig="900" w:dyaOrig="340">
                <v:shape id="_x0000_i1117" type="#_x0000_t75" style="width:58.4pt;height:21.75pt" o:ole="">
                  <v:imagedata r:id="rId194" o:title=""/>
                </v:shape>
                <o:OLEObject Type="Embed" ProgID="Equation.3" ShapeID="_x0000_i1117" DrawAspect="Content" ObjectID="_1674400123" r:id="rId195"/>
              </w:object>
            </w:r>
            <w:r w:rsidRPr="00DC1D02">
              <w:t>.</w:t>
            </w:r>
          </w:p>
          <w:p w:rsidR="008C761E" w:rsidRPr="00C53CEC" w:rsidRDefault="008C761E" w:rsidP="008D28B1">
            <w:pPr>
              <w:pStyle w:val="a"/>
              <w:numPr>
                <w:ilvl w:val="0"/>
                <w:numId w:val="43"/>
              </w:numPr>
            </w:pPr>
            <w:r w:rsidRPr="00C53CEC">
              <w:t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E00B2D" w:rsidRDefault="00E00B2D" w:rsidP="008D28B1">
            <w:pPr>
              <w:pStyle w:val="a"/>
              <w:numPr>
                <w:ilvl w:val="0"/>
                <w:numId w:val="43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</w:t>
            </w:r>
            <w:r w:rsidR="004F2A3E">
              <w:t>пропущених занять</w:t>
            </w:r>
            <w:r>
              <w:t xml:space="preserve"> </w:t>
            </w:r>
            <w:r w:rsidRPr="009A2AD0">
              <w:rPr>
                <w:i/>
              </w:rPr>
              <w:t>i</w:t>
            </w:r>
            <w:r w:rsidRPr="00780BE4">
              <w:t>-</w:t>
            </w:r>
            <w:r>
              <w:t>м студент з</w:t>
            </w:r>
            <w:r w:rsidRPr="00780BE4">
              <w:t xml:space="preserve"> </w:t>
            </w:r>
            <w:r w:rsidRPr="009A2AD0">
              <w:rPr>
                <w:i/>
              </w:rPr>
              <w:t>j</w:t>
            </w:r>
            <w:r w:rsidRPr="00780BE4">
              <w:t>-</w:t>
            </w:r>
            <w:r>
              <w:t>ї дисципліни</w:t>
            </w:r>
            <w:r w:rsidRPr="00780BE4">
              <w:t>.</w:t>
            </w:r>
            <w:r>
              <w:t xml:space="preserve"> </w:t>
            </w:r>
            <w:r w:rsidRPr="00780BE4">
              <w:t xml:space="preserve">Вивести матрицю на консоль. Визначити </w:t>
            </w:r>
            <w:r>
              <w:t xml:space="preserve">студентів, які </w:t>
            </w:r>
            <w:r w:rsidR="004F2A3E">
              <w:t xml:space="preserve">пропустили найбільшу кількість занять </w:t>
            </w:r>
            <w:r>
              <w:t xml:space="preserve">за всіма дисциплінами, дисципліну, по якій </w:t>
            </w:r>
            <w:r w:rsidR="004F2A3E">
              <w:t>пропущена всіма студентами найменша кількість занять</w:t>
            </w:r>
            <w:r>
              <w:t xml:space="preserve">, </w:t>
            </w:r>
            <w:r w:rsidR="004F2A3E">
              <w:t>середнє значення пропусків всіма студентами занять з усіх дисциплін.</w:t>
            </w:r>
            <w:r>
              <w:t xml:space="preserve"> Результати вивести на консоль.</w:t>
            </w:r>
          </w:p>
          <w:p w:rsidR="00E00B2D" w:rsidRDefault="000537A2" w:rsidP="008D28B1">
            <w:pPr>
              <w:pStyle w:val="a"/>
              <w:numPr>
                <w:ilvl w:val="0"/>
                <w:numId w:val="43"/>
              </w:numPr>
            </w:pPr>
            <w:r>
              <w:t>Із</w:t>
            </w:r>
            <w:r w:rsidR="008C761E">
              <w:t xml:space="preserve"> згенерован</w:t>
            </w:r>
            <w:r>
              <w:t>ої</w:t>
            </w:r>
            <w:r w:rsidR="008C761E">
              <w:t xml:space="preserve"> раніше матриці видалити студентів</w:t>
            </w:r>
            <w:r>
              <w:t xml:space="preserve"> (рядки)</w:t>
            </w:r>
            <w:r w:rsidR="008C761E">
              <w:t>, які пропустили найбільшу кількість занять</w:t>
            </w:r>
            <w:r>
              <w:t>. Вивести перетворену матрицю на консоль.</w:t>
            </w:r>
          </w:p>
          <w:p w:rsidR="003F2295" w:rsidRDefault="003F2295" w:rsidP="008D28B1">
            <w:pPr>
              <w:pStyle w:val="a"/>
              <w:numPr>
                <w:ilvl w:val="0"/>
                <w:numId w:val="43"/>
              </w:numPr>
            </w:pPr>
            <w:r w:rsidRPr="00C53CEC">
              <w:t>Знайти корені нелінійного рівняння</w:t>
            </w:r>
            <w:r w:rsidR="00DE5999" w:rsidRPr="00DE5999">
              <w:rPr>
                <w:position w:val="-6"/>
              </w:rPr>
              <w:object w:dxaOrig="1280" w:dyaOrig="300">
                <v:shape id="_x0000_i1113" type="#_x0000_t75" style="width:84.25pt;height:19.7pt" o:ole="">
                  <v:imagedata r:id="rId196" o:title=""/>
                </v:shape>
                <o:OLEObject Type="Embed" ProgID="Equation.3" ShapeID="_x0000_i1113" DrawAspect="Content" ObjectID="_1674400124" r:id="rId197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856E42" w:rsidP="008D28B1">
            <w:pPr>
              <w:pStyle w:val="a"/>
              <w:widowControl w:val="0"/>
              <w:numPr>
                <w:ilvl w:val="0"/>
                <w:numId w:val="43"/>
              </w:num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BE3F16">
              <w:t xml:space="preserve">Увести </w:t>
            </w:r>
            <w:r>
              <w:t xml:space="preserve">з консолі </w:t>
            </w:r>
            <w:r w:rsidRPr="00BE3F16">
              <w:t>рядок символів</w:t>
            </w:r>
            <w:r>
              <w:t xml:space="preserve">, який містить алфавітні та розділові символи (пробіли, точки, коми). </w:t>
            </w:r>
            <w:r w:rsidR="00BE3F16">
              <w:t xml:space="preserve">Визначити кількість слів в рядку. Знайти найдовше слово. Першу літеру слова, що записано після точки, перевести у верхній регістр. </w:t>
            </w:r>
            <w:r>
              <w:t>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856E42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 xml:space="preserve">Й </w:t>
            </w:r>
          </w:p>
        </w:tc>
        <w:tc>
          <w:tcPr>
            <w:tcW w:w="8788" w:type="dxa"/>
          </w:tcPr>
          <w:p w:rsidR="008C4108" w:rsidRDefault="008C4108" w:rsidP="008C4108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  <w:r>
              <w:rPr>
                <w:b/>
                <w:szCs w:val="28"/>
              </w:rPr>
              <w:t>.</w:t>
            </w:r>
          </w:p>
          <w:p w:rsidR="008C4108" w:rsidRDefault="008C4108" w:rsidP="008D28B1">
            <w:pPr>
              <w:pStyle w:val="a"/>
              <w:numPr>
                <w:ilvl w:val="0"/>
                <w:numId w:val="44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иборо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D42288" w:rsidRDefault="00D42288" w:rsidP="008D28B1">
            <w:pPr>
              <w:pStyle w:val="a"/>
              <w:numPr>
                <w:ilvl w:val="0"/>
                <w:numId w:val="44"/>
              </w:numPr>
            </w:pPr>
            <w:r>
              <w:t>Визначити прості числа, задавши найбільшу межу чисел і застосувавши решето Ератосфена. Записати прості числа у масив і вивести його на консоль. Дописати в кінець відсортованого раніше масиву масив простих чисел.</w:t>
            </w:r>
          </w:p>
          <w:p w:rsidR="00DD38F4" w:rsidRPr="00DC1D02" w:rsidRDefault="00DD38F4" w:rsidP="008D28B1">
            <w:pPr>
              <w:pStyle w:val="a"/>
              <w:numPr>
                <w:ilvl w:val="0"/>
                <w:numId w:val="44"/>
              </w:numPr>
            </w:pPr>
            <w:r>
              <w:t>Знайти в масиві та вивести на консоль елементи та їх індекси, які є числа</w:t>
            </w:r>
            <w:r>
              <w:t>ми</w:t>
            </w:r>
            <w:r>
              <w:t xml:space="preserve"> Фібоначчі, Мерсенна (</w:t>
            </w:r>
            <w:r w:rsidRPr="004F1F71">
              <w:rPr>
                <w:position w:val="-10"/>
              </w:rPr>
              <w:object w:dxaOrig="900" w:dyaOrig="340">
                <v:shape id="_x0000_i1118" type="#_x0000_t75" style="width:58.4pt;height:21.75pt" o:ole="">
                  <v:imagedata r:id="rId194" o:title=""/>
                </v:shape>
                <o:OLEObject Type="Embed" ProgID="Equation.3" ShapeID="_x0000_i1118" DrawAspect="Content" ObjectID="_1674400125" r:id="rId198"/>
              </w:object>
            </w:r>
            <w:r>
              <w:t>) або Ферма (</w:t>
            </w:r>
            <w:r w:rsidRPr="00DD38F4">
              <w:rPr>
                <w:position w:val="-10"/>
              </w:rPr>
              <w:object w:dxaOrig="999" w:dyaOrig="380">
                <v:shape id="_x0000_i1119" type="#_x0000_t75" style="width:71.3pt;height:27.15pt" o:ole="">
                  <v:imagedata r:id="rId199" o:title=""/>
                </v:shape>
                <o:OLEObject Type="Embed" ProgID="Equation.3" ShapeID="_x0000_i1119" DrawAspect="Content" ObjectID="_1674400126" r:id="rId200"/>
              </w:object>
            </w:r>
            <w:r>
              <w:t>), застосувавши алгоритм лінійного пошуку.</w:t>
            </w:r>
            <w:r>
              <w:t xml:space="preserve"> </w:t>
            </w:r>
            <w:r>
              <w:t>Якщо вказаних чисел в масиві не знайдено, вивести відповідне повідомлення</w:t>
            </w:r>
            <w:r>
              <w:t>.</w:t>
            </w:r>
          </w:p>
          <w:p w:rsidR="00692F51" w:rsidRDefault="00692F51" w:rsidP="008D28B1">
            <w:pPr>
              <w:pStyle w:val="a"/>
              <w:numPr>
                <w:ilvl w:val="0"/>
                <w:numId w:val="44"/>
              </w:numPr>
            </w:pPr>
            <w:r>
              <w:t xml:space="preserve">У створеному масиві переставити елементи так, щоб </w:t>
            </w:r>
            <w:r w:rsidR="00F473C4">
              <w:t xml:space="preserve">спочатку йшли </w:t>
            </w:r>
            <w:r w:rsidR="00DD38F4">
              <w:t>числа Фібоначчі, потім числа Мерсенна, потім числа Ферма, потім решта.</w:t>
            </w:r>
            <w:r>
              <w:t xml:space="preserve"> Результати перетворення масиву вивести на консоль</w:t>
            </w:r>
            <w:r w:rsidR="00DD38F4">
              <w:t xml:space="preserve">. </w:t>
            </w:r>
            <w:r w:rsidR="003B649C">
              <w:t>Застосувати метод лінійного пошуку</w:t>
            </w:r>
            <w:r w:rsidR="003B649C">
              <w:t xml:space="preserve">. </w:t>
            </w:r>
            <w:r w:rsidR="00DD38F4">
              <w:t xml:space="preserve">Якщо вказаних чисел в масиві не знайдено, </w:t>
            </w:r>
            <w:r w:rsidR="00DD38F4">
              <w:t xml:space="preserve">визначити </w:t>
            </w:r>
            <w:r w:rsidR="003B649C">
              <w:t>середнє арифметичне та середнє геометричне елементів масиву</w:t>
            </w:r>
            <w:r w:rsidR="00DD38F4">
              <w:t>.</w:t>
            </w:r>
          </w:p>
          <w:p w:rsidR="008C761E" w:rsidRPr="00C53CEC" w:rsidRDefault="008C761E" w:rsidP="008D28B1">
            <w:pPr>
              <w:pStyle w:val="a"/>
              <w:numPr>
                <w:ilvl w:val="0"/>
                <w:numId w:val="44"/>
              </w:numPr>
            </w:pPr>
            <w:r w:rsidRPr="00C53CEC">
              <w:t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4F2A3E" w:rsidRDefault="004F2A3E" w:rsidP="008D28B1">
            <w:pPr>
              <w:pStyle w:val="a"/>
              <w:numPr>
                <w:ilvl w:val="0"/>
                <w:numId w:val="44"/>
              </w:numPr>
            </w:pPr>
            <w:r w:rsidRPr="00780BE4">
              <w:lastRenderedPageBreak/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</w:t>
            </w:r>
            <w:r w:rsidR="0007273A">
              <w:t>, включаючи нульове значення</w:t>
            </w:r>
            <w:r w:rsidRPr="00780BE4">
              <w:t xml:space="preserve">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</w:t>
            </w:r>
            <w:r w:rsidR="0007273A">
              <w:t xml:space="preserve">резюме, посланих </w:t>
            </w:r>
            <w:r w:rsidR="0007273A" w:rsidRPr="009A2AD0">
              <w:rPr>
                <w:i/>
              </w:rPr>
              <w:t>i</w:t>
            </w:r>
            <w:r w:rsidR="0007273A" w:rsidRPr="00780BE4">
              <w:t>-</w:t>
            </w:r>
            <w:r w:rsidR="0007273A">
              <w:t xml:space="preserve">им студентом для працевлаштування в </w:t>
            </w:r>
            <w:r w:rsidR="0007273A" w:rsidRPr="009A2AD0">
              <w:rPr>
                <w:i/>
              </w:rPr>
              <w:t>j</w:t>
            </w:r>
            <w:r w:rsidR="0007273A" w:rsidRPr="00780BE4">
              <w:t>-</w:t>
            </w:r>
            <w:r w:rsidR="0007273A">
              <w:t xml:space="preserve">ту компанію. </w:t>
            </w:r>
            <w:r w:rsidRPr="00780BE4">
              <w:t xml:space="preserve">Вивести матрицю на консоль. Визначити </w:t>
            </w:r>
            <w:r>
              <w:t xml:space="preserve">студентів, які </w:t>
            </w:r>
            <w:r w:rsidR="0007273A">
              <w:t>послали резюме у всі компанії, компанію, в яку послали найменшу кількість резюме, студента, який не послав резюме в жодну компанію.</w:t>
            </w:r>
            <w:r>
              <w:t xml:space="preserve"> Результати вивести на консоль.</w:t>
            </w:r>
          </w:p>
          <w:p w:rsidR="003F2295" w:rsidRDefault="000537A2" w:rsidP="008D28B1">
            <w:pPr>
              <w:pStyle w:val="a"/>
              <w:numPr>
                <w:ilvl w:val="0"/>
                <w:numId w:val="44"/>
              </w:numPr>
            </w:pPr>
            <w:r>
              <w:t xml:space="preserve">Із згенерованої раніше матриці видалити студента, який не послав жодного резюме в компанію. </w:t>
            </w:r>
            <w:r>
              <w:t>Вивести перетворену матрицю на консоль.</w:t>
            </w:r>
            <w:r>
              <w:t xml:space="preserve"> Якщо такого студента немає, вивести відповідне повідомлення.</w:t>
            </w:r>
          </w:p>
          <w:p w:rsidR="003F2295" w:rsidRDefault="003F2295" w:rsidP="008D28B1">
            <w:pPr>
              <w:pStyle w:val="a"/>
              <w:numPr>
                <w:ilvl w:val="0"/>
                <w:numId w:val="44"/>
              </w:numPr>
            </w:pPr>
            <w:r w:rsidRPr="00C53CEC">
              <w:t>Знайти корені нелінійного рівняння</w:t>
            </w:r>
            <w:r w:rsidR="00DE5999">
              <w:t xml:space="preserve"> </w:t>
            </w:r>
            <w:r w:rsidR="00DE5999" w:rsidRPr="00DE5999">
              <w:rPr>
                <w:position w:val="-6"/>
              </w:rPr>
              <w:object w:dxaOrig="1420" w:dyaOrig="240">
                <v:shape id="_x0000_i1114" type="#_x0000_t75" style="width:97.8pt;height:17pt" o:ole="">
                  <v:imagedata r:id="rId201" o:title=""/>
                </v:shape>
                <o:OLEObject Type="Embed" ProgID="Equation.3" ShapeID="_x0000_i1114" DrawAspect="Content" ObjectID="_1674400127" r:id="rId202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BE3F16" w:rsidP="008D28B1">
            <w:pPr>
              <w:pStyle w:val="a"/>
              <w:numPr>
                <w:ilvl w:val="0"/>
                <w:numId w:val="44"/>
              </w:numPr>
              <w:rPr>
                <w:b/>
                <w:sz w:val="24"/>
                <w:szCs w:val="24"/>
              </w:rPr>
            </w:pPr>
            <w:r w:rsidRPr="00BE3F16">
              <w:t xml:space="preserve">Увести </w:t>
            </w:r>
            <w:r>
              <w:t xml:space="preserve">з консолі </w:t>
            </w:r>
            <w:r w:rsidRPr="00BE3F16">
              <w:t>рядок символів</w:t>
            </w:r>
            <w:r>
              <w:t>, який містить алфавітні та розділові символи (пробіли, точки, коми). Визначити кількість слів в рядку. У</w:t>
            </w:r>
            <w:r w:rsidRPr="00BE3F16">
              <w:t>порядкувати слова так, щоб вийшов "ланцюжок" слів, коли перша буква поточного слова збігається з останньою буквою попереднього слова, а остання буква поточного слова – з першою буквою наступного слова.</w:t>
            </w:r>
            <w:r>
              <w:t xml:space="preserve"> Якщо ланцюжок створити неможливо, вивести відповідне повідомлення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8C4108" w:rsidRDefault="008C4108" w:rsidP="008C4108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  <w:r>
              <w:rPr>
                <w:b/>
                <w:szCs w:val="28"/>
              </w:rPr>
              <w:t>.</w:t>
            </w:r>
          </w:p>
          <w:p w:rsidR="008C4108" w:rsidRDefault="008C4108" w:rsidP="008D28B1">
            <w:pPr>
              <w:pStyle w:val="a"/>
              <w:numPr>
                <w:ilvl w:val="0"/>
                <w:numId w:val="45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Шелла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D42288" w:rsidRDefault="003B649C" w:rsidP="008D28B1">
            <w:pPr>
              <w:pStyle w:val="a"/>
              <w:numPr>
                <w:ilvl w:val="0"/>
                <w:numId w:val="45"/>
              </w:numPr>
            </w:pPr>
            <w:r>
              <w:t>У</w:t>
            </w:r>
            <w:r w:rsidR="00D42288">
              <w:t xml:space="preserve"> згенерованому масиві визначити прості числа, застосувавши решето Ератосфена, і надрукувати їх. Якщо прості числа не знайдені, вивести відповідне повідомлення.</w:t>
            </w:r>
          </w:p>
          <w:p w:rsidR="00692F51" w:rsidRDefault="00692F51" w:rsidP="008D28B1">
            <w:pPr>
              <w:pStyle w:val="a"/>
              <w:numPr>
                <w:ilvl w:val="0"/>
                <w:numId w:val="45"/>
              </w:numPr>
            </w:pPr>
            <w:r>
              <w:t xml:space="preserve">У створеному масиві переставити елементи так, щоб </w:t>
            </w:r>
            <w:r w:rsidR="003B649C">
              <w:t>спочатку йшли парні елементи, якщо їх індекси у вхідному масиві парні, потім непарні елементи, якщо їх індекси у вхідному масиві непарні, потім елементи з нульовим значенням, потім решта</w:t>
            </w:r>
            <w:r>
              <w:t>. Результати перетворення масиву вивести на консоль.</w:t>
            </w:r>
          </w:p>
          <w:p w:rsidR="00692F51" w:rsidRPr="00DC1D02" w:rsidRDefault="00692F51" w:rsidP="008D28B1">
            <w:pPr>
              <w:pStyle w:val="a"/>
              <w:numPr>
                <w:ilvl w:val="0"/>
                <w:numId w:val="45"/>
              </w:numPr>
            </w:pPr>
            <w:r>
              <w:t>Знайти в масиві та вивести на консоль елементи та їх індекси, які є квадрат</w:t>
            </w:r>
            <w:r w:rsidR="003B649C">
              <w:t>ами</w:t>
            </w:r>
            <w:r>
              <w:t xml:space="preserve"> </w:t>
            </w:r>
            <w:r w:rsidRPr="009301C0">
              <w:t>чис</w:t>
            </w:r>
            <w:r w:rsidR="003B649C">
              <w:t>ел</w:t>
            </w:r>
            <w:r>
              <w:t>, застосувавши алгоритм лінійного пошуку.</w:t>
            </w:r>
          </w:p>
          <w:p w:rsidR="008C761E" w:rsidRPr="00C53CEC" w:rsidRDefault="008C761E" w:rsidP="008D28B1">
            <w:pPr>
              <w:pStyle w:val="a"/>
              <w:numPr>
                <w:ilvl w:val="0"/>
                <w:numId w:val="45"/>
              </w:numPr>
            </w:pPr>
            <w:r w:rsidRPr="00C53CEC">
              <w:t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07273A" w:rsidRDefault="0007273A" w:rsidP="008D28B1">
            <w:pPr>
              <w:pStyle w:val="a"/>
              <w:numPr>
                <w:ilvl w:val="0"/>
                <w:numId w:val="45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. На перетині </w:t>
            </w:r>
            <w:r w:rsidRPr="009A2AD0">
              <w:rPr>
                <w:i/>
              </w:rPr>
              <w:t>i</w:t>
            </w:r>
            <w:r w:rsidRPr="00780BE4">
              <w:t xml:space="preserve">-го рядка та </w:t>
            </w:r>
            <w:r w:rsidRPr="009A2AD0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</w:t>
            </w:r>
            <w:r w:rsidR="00B45F25">
              <w:t xml:space="preserve">температура повітря в </w:t>
            </w:r>
            <w:r w:rsidR="00B45F25" w:rsidRPr="009A2AD0">
              <w:rPr>
                <w:i/>
              </w:rPr>
              <w:t>i</w:t>
            </w:r>
            <w:r w:rsidR="00B45F25" w:rsidRPr="00780BE4">
              <w:t>-</w:t>
            </w:r>
            <w:r w:rsidR="00B45F25">
              <w:t xml:space="preserve">ий день </w:t>
            </w:r>
            <w:r w:rsidR="00B45F25" w:rsidRPr="009A2AD0">
              <w:rPr>
                <w:i/>
              </w:rPr>
              <w:t>j</w:t>
            </w:r>
            <w:r w:rsidR="00B45F25" w:rsidRPr="00780BE4">
              <w:t>-</w:t>
            </w:r>
            <w:r w:rsidR="00B45F25">
              <w:t xml:space="preserve">го місяця. </w:t>
            </w:r>
            <w:r w:rsidRPr="00780BE4">
              <w:t xml:space="preserve">Вивести матрицю на консоль. Визначити </w:t>
            </w:r>
            <w:r w:rsidR="000F0502">
              <w:t>місяці</w:t>
            </w:r>
            <w:r>
              <w:t xml:space="preserve">, </w:t>
            </w:r>
            <w:r w:rsidR="000F0502">
              <w:t xml:space="preserve">середня температура в яких була вище за </w:t>
            </w:r>
            <w:r w:rsidR="000F0502">
              <w:lastRenderedPageBreak/>
              <w:t xml:space="preserve">задану з консолі, день, в якому температура була найнижча по всіх місяцях, середню температура взимку. </w:t>
            </w:r>
            <w:r>
              <w:t>Результати вивести на консоль.</w:t>
            </w:r>
          </w:p>
          <w:p w:rsidR="0006246C" w:rsidRDefault="000537A2" w:rsidP="008D28B1">
            <w:pPr>
              <w:pStyle w:val="a"/>
              <w:numPr>
                <w:ilvl w:val="0"/>
                <w:numId w:val="45"/>
              </w:numPr>
            </w:pPr>
            <w:r>
              <w:t>У</w:t>
            </w:r>
            <w:r>
              <w:t xml:space="preserve"> згенерован</w:t>
            </w:r>
            <w:r>
              <w:t>у</w:t>
            </w:r>
            <w:r>
              <w:t xml:space="preserve"> раніше матриц</w:t>
            </w:r>
            <w:r>
              <w:t xml:space="preserve">ю додати </w:t>
            </w:r>
            <w:r w:rsidR="0006246C">
              <w:t>рядок</w:t>
            </w:r>
            <w:r>
              <w:t xml:space="preserve">, який для кожного </w:t>
            </w:r>
            <w:r w:rsidR="0006246C">
              <w:t>місяця буде містити середнє значення температури повітря за місяць.</w:t>
            </w:r>
            <w:r>
              <w:t xml:space="preserve"> Вивести перетворену матрицю на консоль. </w:t>
            </w:r>
          </w:p>
          <w:p w:rsidR="003F2295" w:rsidRDefault="003F2295" w:rsidP="008D28B1">
            <w:pPr>
              <w:pStyle w:val="a"/>
              <w:numPr>
                <w:ilvl w:val="0"/>
                <w:numId w:val="45"/>
              </w:numPr>
            </w:pPr>
            <w:r w:rsidRPr="00C53CEC">
              <w:t xml:space="preserve">Знайти корені нелінійного рівняння </w:t>
            </w:r>
            <w:r w:rsidR="00DE5999" w:rsidRPr="00DE5999">
              <w:rPr>
                <w:position w:val="-6"/>
              </w:rPr>
              <w:object w:dxaOrig="1240" w:dyaOrig="300">
                <v:shape id="_x0000_i1115" type="#_x0000_t75" style="width:81.5pt;height:19.7pt" o:ole="">
                  <v:imagedata r:id="rId203" o:title=""/>
                </v:shape>
                <o:OLEObject Type="Embed" ProgID="Equation.3" ShapeID="_x0000_i1115" DrawAspect="Content" ObjectID="_1674400128" r:id="rId204"/>
              </w:object>
            </w:r>
            <w:r w:rsidRPr="00C53CEC">
              <w:t>, застосувавши метод половинного ділення (метод бісекції).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A3785B" w:rsidRPr="00864127" w:rsidRDefault="00BE3F16" w:rsidP="008D28B1">
            <w:pPr>
              <w:pStyle w:val="a"/>
              <w:numPr>
                <w:ilvl w:val="0"/>
                <w:numId w:val="45"/>
              </w:numPr>
              <w:rPr>
                <w:b/>
                <w:sz w:val="24"/>
                <w:szCs w:val="24"/>
              </w:rPr>
            </w:pPr>
            <w:r w:rsidRPr="00BE3F16">
              <w:t xml:space="preserve">Увести </w:t>
            </w:r>
            <w:r>
              <w:t xml:space="preserve">з консолі </w:t>
            </w:r>
            <w:r w:rsidRPr="00BE3F16">
              <w:t>рядок символів</w:t>
            </w:r>
            <w:r>
              <w:t xml:space="preserve">, який містить алфавітні та розділові символи (пробіли, точки, коми). Визначити кількість слів в рядку. </w:t>
            </w:r>
            <w:r w:rsidR="00CF03EE">
              <w:t xml:space="preserve">Якщо слово починається з голосної, його першу літеру перевести у верхній регістр. Великі літери в середині слова перевести у нижній регістр. </w:t>
            </w:r>
            <w:r w:rsidR="00CF03EE">
              <w:t>Результати вивести на консоль.</w:t>
            </w:r>
          </w:p>
        </w:tc>
      </w:tr>
      <w:tr w:rsidR="00A3785B" w:rsidRPr="00864127" w:rsidTr="0071372A">
        <w:trPr>
          <w:jc w:val="center"/>
        </w:trPr>
        <w:tc>
          <w:tcPr>
            <w:tcW w:w="851" w:type="dxa"/>
            <w:vAlign w:val="center"/>
          </w:tcPr>
          <w:p w:rsidR="00A3785B" w:rsidRPr="00B63C2C" w:rsidRDefault="00A3785B" w:rsidP="008D28B1">
            <w:pPr>
              <w:pStyle w:val="a9"/>
              <w:numPr>
                <w:ilvl w:val="0"/>
                <w:numId w:val="26"/>
              </w:numPr>
              <w:ind w:left="357" w:hanging="357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788" w:type="dxa"/>
          </w:tcPr>
          <w:p w:rsidR="008C4108" w:rsidRDefault="008C4108" w:rsidP="008C4108">
            <w:pPr>
              <w:widowControl w:val="0"/>
              <w:autoSpaceDE w:val="0"/>
              <w:autoSpaceDN w:val="0"/>
              <w:adjustRightInd w:val="0"/>
              <w:ind w:firstLine="0"/>
              <w:rPr>
                <w:b/>
                <w:szCs w:val="28"/>
              </w:rPr>
            </w:pPr>
            <w:r w:rsidRPr="00527B1E">
              <w:rPr>
                <w:szCs w:val="28"/>
              </w:rPr>
              <w:t>Створити</w:t>
            </w:r>
            <w:r w:rsidRPr="00CF3661">
              <w:rPr>
                <w:szCs w:val="28"/>
              </w:rPr>
              <w:t xml:space="preserve"> консольний застосунок мовою C#. Використати методи класів </w:t>
            </w:r>
            <w:r w:rsidRPr="00466389">
              <w:rPr>
                <w:b/>
                <w:szCs w:val="28"/>
              </w:rPr>
              <w:t>Console</w:t>
            </w:r>
            <w:r w:rsidRPr="00CF3661">
              <w:rPr>
                <w:szCs w:val="28"/>
              </w:rPr>
              <w:t xml:space="preserve">, </w:t>
            </w:r>
            <w:r w:rsidRPr="00466389">
              <w:rPr>
                <w:b/>
                <w:szCs w:val="28"/>
              </w:rPr>
              <w:t>Convert</w:t>
            </w:r>
            <w:r w:rsidRPr="00CF3661">
              <w:rPr>
                <w:szCs w:val="28"/>
              </w:rPr>
              <w:t xml:space="preserve"> в процесі введення та виведення даних. Реалізувати перераховані функції. Виклик функцій здійснити за допомогою меню, застосувавши оператор вибору </w:t>
            </w:r>
            <w:r w:rsidRPr="00466389">
              <w:rPr>
                <w:b/>
                <w:szCs w:val="28"/>
              </w:rPr>
              <w:t>switch</w:t>
            </w:r>
            <w:r w:rsidRPr="00CF3661">
              <w:rPr>
                <w:szCs w:val="28"/>
              </w:rPr>
              <w:t xml:space="preserve">. Для створення масиву і матриці використати методи класу </w:t>
            </w:r>
            <w:r w:rsidRPr="00466389">
              <w:rPr>
                <w:b/>
                <w:szCs w:val="28"/>
              </w:rPr>
              <w:t>Random</w:t>
            </w:r>
            <w:r w:rsidRPr="00CF3661">
              <w:rPr>
                <w:szCs w:val="28"/>
              </w:rPr>
              <w:t xml:space="preserve">. Для виконання математичних обчислень використати клас </w:t>
            </w:r>
            <w:r w:rsidRPr="00466389">
              <w:rPr>
                <w:b/>
                <w:szCs w:val="28"/>
              </w:rPr>
              <w:t>Math</w:t>
            </w:r>
            <w:r>
              <w:rPr>
                <w:b/>
                <w:szCs w:val="28"/>
              </w:rPr>
              <w:t>.</w:t>
            </w:r>
          </w:p>
          <w:p w:rsidR="008C4108" w:rsidRDefault="008C4108" w:rsidP="008D28B1">
            <w:pPr>
              <w:pStyle w:val="a"/>
              <w:numPr>
                <w:ilvl w:val="0"/>
                <w:numId w:val="46"/>
              </w:numPr>
            </w:pPr>
            <w:r w:rsidRPr="001C109F">
              <w:t xml:space="preserve">Згенерувати елементи одновимірного масиву, задавши їх кількість </w:t>
            </w:r>
            <w:r>
              <w:t xml:space="preserve">та діапазон значень </w:t>
            </w:r>
            <w:r w:rsidRPr="001C109F">
              <w:t xml:space="preserve">з консолі. Відсортувати згенерований масив за </w:t>
            </w:r>
            <w:r>
              <w:t>зростанням</w:t>
            </w:r>
            <w:r w:rsidRPr="001C109F">
              <w:t xml:space="preserve"> значень його елементів</w:t>
            </w:r>
            <w:r>
              <w:t xml:space="preserve"> алгоритмом сортування включенням</w:t>
            </w:r>
            <w:r w:rsidRPr="001C109F">
              <w:t>.</w:t>
            </w:r>
            <w:r>
              <w:t xml:space="preserve"> </w:t>
            </w:r>
            <w:r w:rsidRPr="001C109F">
              <w:t xml:space="preserve">Вивести на консоль масив </w:t>
            </w:r>
            <w:r>
              <w:t>до та після сортування</w:t>
            </w:r>
            <w:r w:rsidRPr="001C109F">
              <w:t xml:space="preserve">. </w:t>
            </w:r>
          </w:p>
          <w:p w:rsidR="00D42288" w:rsidRDefault="00DE38FE" w:rsidP="008D28B1">
            <w:pPr>
              <w:pStyle w:val="a"/>
              <w:numPr>
                <w:ilvl w:val="0"/>
                <w:numId w:val="46"/>
              </w:numPr>
            </w:pPr>
            <w:r>
              <w:t>У</w:t>
            </w:r>
            <w:r w:rsidR="00D42288">
              <w:t xml:space="preserve"> згенерованому масиві визначити прості числа, застосувавши решето Ератосфена, і надрукувати їх. Якщо прості числа не знайдені, вивести відповідне повідомлення.</w:t>
            </w:r>
          </w:p>
          <w:p w:rsidR="005D36A8" w:rsidRDefault="00692F51" w:rsidP="008D28B1">
            <w:pPr>
              <w:pStyle w:val="a"/>
              <w:numPr>
                <w:ilvl w:val="0"/>
                <w:numId w:val="46"/>
              </w:numPr>
            </w:pPr>
            <w:r>
              <w:t xml:space="preserve">У створеному масиві </w:t>
            </w:r>
            <w:r w:rsidR="003B649C">
              <w:t>для кожної пари сусідніх елементів знайти найбільший спільний дільник</w:t>
            </w:r>
            <w:r w:rsidR="005D36A8">
              <w:t xml:space="preserve"> і записати їх в новий одновимірний масив. </w:t>
            </w:r>
            <w:r w:rsidR="003B649C">
              <w:t xml:space="preserve"> </w:t>
            </w:r>
            <w:r w:rsidR="005D36A8">
              <w:t xml:space="preserve">Отриманий масив вивести на консоль. </w:t>
            </w:r>
          </w:p>
          <w:p w:rsidR="00692F51" w:rsidRPr="00DC1D02" w:rsidRDefault="00692F51" w:rsidP="008D28B1">
            <w:pPr>
              <w:pStyle w:val="a"/>
              <w:numPr>
                <w:ilvl w:val="0"/>
                <w:numId w:val="46"/>
              </w:numPr>
            </w:pPr>
            <w:r>
              <w:t xml:space="preserve">Знайти в масиві та вивести на консоль елементи та їх індекси, які є центрованими </w:t>
            </w:r>
            <w:r w:rsidR="005D36A8">
              <w:t>трикутними</w:t>
            </w:r>
            <w:r>
              <w:t xml:space="preserve"> </w:t>
            </w:r>
            <w:r w:rsidRPr="009301C0">
              <w:t>числа</w:t>
            </w:r>
            <w:r>
              <w:t xml:space="preserve">ми, застосувавши алгоритм лінійного пошуку. </w:t>
            </w:r>
            <w:r w:rsidRPr="009301C0">
              <w:t>Формула для обчислення</w:t>
            </w:r>
            <w:r>
              <w:t xml:space="preserve"> </w:t>
            </w:r>
            <w:r w:rsidRPr="005D36A8">
              <w:rPr>
                <w:i/>
                <w:iCs/>
              </w:rPr>
              <w:t>n</w:t>
            </w:r>
            <w:r w:rsidRPr="009301C0">
              <w:t xml:space="preserve">-го </w:t>
            </w:r>
            <w:r>
              <w:t xml:space="preserve">центрованого </w:t>
            </w:r>
            <w:r w:rsidR="005D36A8">
              <w:t>трикутного</w:t>
            </w:r>
            <w:r w:rsidRPr="009301C0">
              <w:t xml:space="preserve"> числа</w:t>
            </w:r>
            <w:r>
              <w:t xml:space="preserve">: </w:t>
            </w:r>
            <w:r w:rsidR="005D36A8" w:rsidRPr="005D36A8">
              <w:rPr>
                <w:position w:val="-20"/>
              </w:rPr>
              <w:object w:dxaOrig="1460" w:dyaOrig="580">
                <v:shape id="_x0000_i1120" type="#_x0000_t75" style="width:94.4pt;height:37.35pt" o:ole="">
                  <v:imagedata r:id="rId190" o:title=""/>
                </v:shape>
                <o:OLEObject Type="Embed" ProgID="Equation.3" ShapeID="_x0000_i1120" DrawAspect="Content" ObjectID="_1674400129" r:id="rId205"/>
              </w:object>
            </w:r>
            <w:r w:rsidRPr="00DC1D02">
              <w:t>.</w:t>
            </w:r>
            <w:r w:rsidR="005D36A8">
              <w:t xml:space="preserve"> Якщо </w:t>
            </w:r>
            <w:r w:rsidR="005D36A8">
              <w:t>центрован</w:t>
            </w:r>
            <w:r w:rsidR="005D36A8">
              <w:t>і</w:t>
            </w:r>
            <w:r w:rsidR="005D36A8">
              <w:t xml:space="preserve"> т</w:t>
            </w:r>
            <w:r w:rsidR="005D36A8">
              <w:t>рикутні</w:t>
            </w:r>
            <w:r w:rsidR="005D36A8" w:rsidRPr="009301C0">
              <w:t xml:space="preserve"> числа</w:t>
            </w:r>
            <w:r w:rsidR="005D36A8">
              <w:t xml:space="preserve"> не знайдені, вивести відповідне повідомлення.</w:t>
            </w:r>
          </w:p>
          <w:p w:rsidR="008C761E" w:rsidRPr="00C53CEC" w:rsidRDefault="008C761E" w:rsidP="008D28B1">
            <w:pPr>
              <w:pStyle w:val="a"/>
              <w:numPr>
                <w:ilvl w:val="0"/>
                <w:numId w:val="46"/>
              </w:numPr>
            </w:pPr>
            <w:r w:rsidRPr="00C53CEC">
              <w:t>Визначити усі входження в масив заданого з консолі елемента, застосувавши метод бінарного пошуку. У разі їх відсутності вивести відповідне повідомлення. Вивести на консоль індекси шуканого елемента. Модифікувати функцію бінарного пошуку у масиві, використавши метод  BinarySearch класу Array</w:t>
            </w:r>
          </w:p>
          <w:p w:rsidR="000F0502" w:rsidRDefault="000F0502" w:rsidP="008D28B1">
            <w:pPr>
              <w:pStyle w:val="a"/>
              <w:numPr>
                <w:ilvl w:val="0"/>
                <w:numId w:val="46"/>
              </w:numPr>
            </w:pPr>
            <w:r w:rsidRPr="00780BE4">
              <w:t>Згенерувати елементи матриці, задавши її вимірність та діапазон значень</w:t>
            </w:r>
            <w:r>
              <w:t xml:space="preserve"> елементів</w:t>
            </w:r>
            <w:r w:rsidRPr="00780BE4">
              <w:t xml:space="preserve"> з консолі</w:t>
            </w:r>
            <w:r>
              <w:t>, включаючи нульове значення</w:t>
            </w:r>
            <w:r w:rsidRPr="00780BE4">
              <w:t xml:space="preserve">. </w:t>
            </w:r>
            <w:r w:rsidR="003F2295" w:rsidRPr="003F2295">
              <w:rPr>
                <w:i/>
              </w:rPr>
              <w:t>i</w:t>
            </w:r>
            <w:r w:rsidR="003F2295" w:rsidRPr="00780BE4">
              <w:t>-</w:t>
            </w:r>
            <w:r w:rsidR="003F2295">
              <w:t>й</w:t>
            </w:r>
            <w:r w:rsidR="003F2295" w:rsidRPr="00780BE4">
              <w:t xml:space="preserve"> ряд</w:t>
            </w:r>
            <w:r w:rsidR="003F2295">
              <w:t xml:space="preserve">ок означує телеканал, </w:t>
            </w:r>
            <w:r w:rsidR="003F2295" w:rsidRPr="003F2295">
              <w:rPr>
                <w:i/>
              </w:rPr>
              <w:t>j</w:t>
            </w:r>
            <w:r w:rsidR="003F2295" w:rsidRPr="00780BE4">
              <w:t>-</w:t>
            </w:r>
            <w:r w:rsidR="003F2295">
              <w:t>й</w:t>
            </w:r>
            <w:r w:rsidR="003F2295" w:rsidRPr="00780BE4">
              <w:t xml:space="preserve"> стовпчик</w:t>
            </w:r>
            <w:r w:rsidR="003F2295">
              <w:t xml:space="preserve"> означує телепрограму. </w:t>
            </w:r>
            <w:r w:rsidRPr="00780BE4">
              <w:t xml:space="preserve">На перетині </w:t>
            </w:r>
            <w:r w:rsidRPr="003F2295">
              <w:rPr>
                <w:i/>
              </w:rPr>
              <w:t>i</w:t>
            </w:r>
            <w:r w:rsidRPr="00780BE4">
              <w:t xml:space="preserve">-го рядка та </w:t>
            </w:r>
            <w:r w:rsidRPr="003F2295">
              <w:rPr>
                <w:i/>
              </w:rPr>
              <w:t>j</w:t>
            </w:r>
            <w:r w:rsidRPr="00780BE4">
              <w:t>-го стовпчика матриці записан</w:t>
            </w:r>
            <w:r>
              <w:t xml:space="preserve">а кількість телепрограм. </w:t>
            </w:r>
            <w:r w:rsidRPr="00780BE4">
              <w:t xml:space="preserve">Вивести матрицю на консоль. Визначити </w:t>
            </w:r>
            <w:r w:rsidR="003F2295">
              <w:t xml:space="preserve">телеканал, який має найбільшу кількість телепрограм, телепрограму, яку транслюють усі телеканали, середню </w:t>
            </w:r>
            <w:r w:rsidR="003F2295">
              <w:lastRenderedPageBreak/>
              <w:t xml:space="preserve">кількість телепрограм по всіх телеканалам. </w:t>
            </w:r>
            <w:r>
              <w:t>Результати вивести на консоль.</w:t>
            </w:r>
          </w:p>
          <w:p w:rsidR="000F0502" w:rsidRDefault="0006246C" w:rsidP="008D28B1">
            <w:pPr>
              <w:pStyle w:val="a"/>
              <w:numPr>
                <w:ilvl w:val="0"/>
                <w:numId w:val="46"/>
              </w:numPr>
            </w:pPr>
            <w:r>
              <w:t xml:space="preserve">Із згенерованої раніше матриці видалити рядки, номери яких задані з консолі і свідчать про закриття телеканалів. Вивести на консоль </w:t>
            </w:r>
            <w:bookmarkStart w:id="0" w:name="_GoBack"/>
            <w:bookmarkEnd w:id="0"/>
            <w:r>
              <w:t xml:space="preserve">перетворену матрицю. </w:t>
            </w:r>
          </w:p>
          <w:p w:rsidR="00CF03EE" w:rsidRDefault="00CF03EE" w:rsidP="008D28B1">
            <w:pPr>
              <w:pStyle w:val="a"/>
              <w:numPr>
                <w:ilvl w:val="0"/>
                <w:numId w:val="46"/>
              </w:numPr>
            </w:pPr>
            <w:r w:rsidRPr="00C53CEC">
              <w:t xml:space="preserve">Знайти корені нелінійного рівняння </w:t>
            </w:r>
            <w:r w:rsidR="00A14EB4" w:rsidRPr="00DE5999">
              <w:rPr>
                <w:position w:val="-6"/>
              </w:rPr>
              <w:object w:dxaOrig="960" w:dyaOrig="300">
                <v:shape id="_x0000_i1116" type="#_x0000_t75" style="width:63.15pt;height:19.7pt" o:ole="">
                  <v:imagedata r:id="rId206" o:title=""/>
                </v:shape>
                <o:OLEObject Type="Embed" ProgID="Equation.3" ShapeID="_x0000_i1116" DrawAspect="Content" ObjectID="_1674400130" r:id="rId207"/>
              </w:object>
            </w:r>
            <w:r w:rsidRPr="00C53CEC">
              <w:t xml:space="preserve">, застосувавши метод </w:t>
            </w:r>
            <w:r w:rsidR="00A14EB4">
              <w:t>Ньютона.</w:t>
            </w:r>
            <w:r w:rsidRPr="00C53CEC">
              <w:t xml:space="preserve"> Вивести результати на консоль. Здійснити перевірку правильності рішення, підставивши знайдені значення коренів в нелінійне рівняння.</w:t>
            </w:r>
          </w:p>
          <w:p w:rsidR="008C4108" w:rsidRPr="00CF03EE" w:rsidRDefault="00CF03EE" w:rsidP="008D28B1">
            <w:pPr>
              <w:pStyle w:val="a"/>
              <w:numPr>
                <w:ilvl w:val="0"/>
                <w:numId w:val="46"/>
              </w:numPr>
            </w:pPr>
            <w:r w:rsidRPr="00BE3F16">
              <w:t xml:space="preserve">Увести </w:t>
            </w:r>
            <w:r>
              <w:t xml:space="preserve">з консолі </w:t>
            </w:r>
            <w:r w:rsidRPr="00BE3F16">
              <w:t>рядок символів</w:t>
            </w:r>
            <w:r>
              <w:t>, який містить алфавітні</w:t>
            </w:r>
            <w:r w:rsidR="00A14EB4">
              <w:t>, цифрові</w:t>
            </w:r>
            <w:r>
              <w:t xml:space="preserve"> та розділові символи (пробіли, точки, коми). </w:t>
            </w:r>
            <w:r w:rsidR="00A14EB4">
              <w:t xml:space="preserve">Видалити з рядка усі символи, які не є буквами. </w:t>
            </w:r>
            <w:r>
              <w:t xml:space="preserve">Визначити кількість </w:t>
            </w:r>
            <w:r w:rsidR="00A14EB4">
              <w:t xml:space="preserve">слів, які починаються та закінчуються на задану з консолі букви. </w:t>
            </w:r>
            <w:r>
              <w:t>слів в рядку. Результати вивести на консоль.</w:t>
            </w:r>
          </w:p>
          <w:p w:rsidR="00A3785B" w:rsidRPr="00864127" w:rsidRDefault="00A3785B" w:rsidP="00A3785B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91734C" w:rsidRDefault="0091734C" w:rsidP="0091734C">
      <w:pPr>
        <w:pStyle w:val="3"/>
      </w:pPr>
      <w:r>
        <w:lastRenderedPageBreak/>
        <w:t>Література</w:t>
      </w:r>
    </w:p>
    <w:p w:rsidR="0091734C" w:rsidRPr="003106BA" w:rsidRDefault="0091734C" w:rsidP="0091734C">
      <w:pPr>
        <w:rPr>
          <w:szCs w:val="28"/>
          <w:lang w:val="ru-RU"/>
        </w:rPr>
      </w:pPr>
      <w:r>
        <w:rPr>
          <w:szCs w:val="28"/>
        </w:rPr>
        <w:t xml:space="preserve">1. О.С.Бичков, Є.В.Іванов Об’єктно-орієнтоване програмування мовою </w:t>
      </w:r>
      <w:r>
        <w:rPr>
          <w:szCs w:val="28"/>
          <w:lang w:val="en-US"/>
        </w:rPr>
        <w:t>C</w:t>
      </w:r>
      <w:r w:rsidRPr="003106BA">
        <w:rPr>
          <w:szCs w:val="28"/>
          <w:lang w:val="ru-RU"/>
        </w:rPr>
        <w:t>#/</w:t>
      </w:r>
    </w:p>
    <w:p w:rsidR="0091734C" w:rsidRDefault="0091734C" w:rsidP="0091734C">
      <w:pPr>
        <w:rPr>
          <w:b/>
          <w:szCs w:val="28"/>
        </w:rPr>
      </w:pPr>
      <w:r>
        <w:rPr>
          <w:szCs w:val="28"/>
        </w:rPr>
        <w:t>2.</w:t>
      </w:r>
      <w:r>
        <w:rPr>
          <w:b/>
          <w:szCs w:val="28"/>
        </w:rPr>
        <w:t xml:space="preserve"> </w:t>
      </w:r>
      <w:r>
        <w:rPr>
          <w:szCs w:val="28"/>
        </w:rPr>
        <w:t>C# 2005 и платформа .Net 3.0 для профессионалов. Нейгел К., Ивьен Б. и др. –М.: ООО “И.Д. Вильямс", 2008. –1376 с.</w:t>
      </w:r>
    </w:p>
    <w:p w:rsidR="00636612" w:rsidRPr="00636612" w:rsidRDefault="00636612" w:rsidP="00636612">
      <w:pPr>
        <w:rPr>
          <w:rFonts w:ascii="Courier New" w:hAnsi="Courier New" w:cs="Courier New"/>
          <w:sz w:val="20"/>
          <w:szCs w:val="20"/>
        </w:rPr>
      </w:pPr>
    </w:p>
    <w:sectPr w:rsidR="00636612" w:rsidRPr="00636612" w:rsidSect="00C9155B">
      <w:headerReference w:type="default" r:id="rId208"/>
      <w:pgSz w:w="11906" w:h="16838"/>
      <w:pgMar w:top="850" w:right="850" w:bottom="850" w:left="1417" w:header="284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28B1" w:rsidRDefault="008D28B1" w:rsidP="00B5094B">
      <w:r>
        <w:separator/>
      </w:r>
    </w:p>
  </w:endnote>
  <w:endnote w:type="continuationSeparator" w:id="0">
    <w:p w:rsidR="008D28B1" w:rsidRDefault="008D28B1" w:rsidP="00B509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CondensedC">
    <w:altName w:val="Courier New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28B1" w:rsidRDefault="008D28B1" w:rsidP="00B5094B">
      <w:r>
        <w:separator/>
      </w:r>
    </w:p>
  </w:footnote>
  <w:footnote w:type="continuationSeparator" w:id="0">
    <w:p w:rsidR="008D28B1" w:rsidRDefault="008D28B1" w:rsidP="00B509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3F16" w:rsidRDefault="00BE3F16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6246C">
      <w:rPr>
        <w:noProof/>
      </w:rPr>
      <w:t>47</w:t>
    </w:r>
    <w:r>
      <w:fldChar w:fldCharType="end"/>
    </w:r>
  </w:p>
  <w:p w:rsidR="00BE3F16" w:rsidRDefault="00BE3F16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F7A12"/>
    <w:multiLevelType w:val="hybridMultilevel"/>
    <w:tmpl w:val="ACE0A0C2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A6A68"/>
    <w:multiLevelType w:val="hybridMultilevel"/>
    <w:tmpl w:val="EA847E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B5024A9"/>
    <w:multiLevelType w:val="hybridMultilevel"/>
    <w:tmpl w:val="592EB03E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707E5"/>
    <w:multiLevelType w:val="hybridMultilevel"/>
    <w:tmpl w:val="11983C0C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53823"/>
    <w:multiLevelType w:val="hybridMultilevel"/>
    <w:tmpl w:val="241C99A6"/>
    <w:lvl w:ilvl="0" w:tplc="AD7290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4F05C8"/>
    <w:multiLevelType w:val="hybridMultilevel"/>
    <w:tmpl w:val="E382740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D922DB"/>
    <w:multiLevelType w:val="hybridMultilevel"/>
    <w:tmpl w:val="CB46B4D6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0028DB"/>
    <w:multiLevelType w:val="hybridMultilevel"/>
    <w:tmpl w:val="12CC7C70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4C13C0"/>
    <w:multiLevelType w:val="hybridMultilevel"/>
    <w:tmpl w:val="B5B6BD5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FE68DE"/>
    <w:multiLevelType w:val="hybridMultilevel"/>
    <w:tmpl w:val="BA84DCD0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CD1B3E"/>
    <w:multiLevelType w:val="hybridMultilevel"/>
    <w:tmpl w:val="C764F714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72BA5"/>
    <w:multiLevelType w:val="hybridMultilevel"/>
    <w:tmpl w:val="127C5BEC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C44ECE"/>
    <w:multiLevelType w:val="hybridMultilevel"/>
    <w:tmpl w:val="9270437E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3956FE"/>
    <w:multiLevelType w:val="hybridMultilevel"/>
    <w:tmpl w:val="17AEE692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7D7EF5"/>
    <w:multiLevelType w:val="hybridMultilevel"/>
    <w:tmpl w:val="8A6242BA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06CB0"/>
    <w:multiLevelType w:val="hybridMultilevel"/>
    <w:tmpl w:val="CEA2A5DC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9E7D8E"/>
    <w:multiLevelType w:val="hybridMultilevel"/>
    <w:tmpl w:val="B68EDA00"/>
    <w:lvl w:ilvl="0" w:tplc="364A2E2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733342"/>
    <w:multiLevelType w:val="hybridMultilevel"/>
    <w:tmpl w:val="C8ACEAC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C62A6"/>
    <w:multiLevelType w:val="hybridMultilevel"/>
    <w:tmpl w:val="A42A4C12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F7DB2"/>
    <w:multiLevelType w:val="hybridMultilevel"/>
    <w:tmpl w:val="B62060A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515A55"/>
    <w:multiLevelType w:val="hybridMultilevel"/>
    <w:tmpl w:val="A9FA7916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5840E9"/>
    <w:multiLevelType w:val="hybridMultilevel"/>
    <w:tmpl w:val="BF8862B8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4852AC"/>
    <w:multiLevelType w:val="hybridMultilevel"/>
    <w:tmpl w:val="93E657F6"/>
    <w:lvl w:ilvl="0" w:tplc="92BE1582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1965EA"/>
    <w:multiLevelType w:val="hybridMultilevel"/>
    <w:tmpl w:val="58622CA4"/>
    <w:lvl w:ilvl="0" w:tplc="B254CB00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586EDC"/>
    <w:multiLevelType w:val="hybridMultilevel"/>
    <w:tmpl w:val="10F8741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741E2C"/>
    <w:multiLevelType w:val="hybridMultilevel"/>
    <w:tmpl w:val="061E2206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F26DE4"/>
    <w:multiLevelType w:val="hybridMultilevel"/>
    <w:tmpl w:val="EF761DE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D3050D"/>
    <w:multiLevelType w:val="hybridMultilevel"/>
    <w:tmpl w:val="C2B08204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6C7299"/>
    <w:multiLevelType w:val="multilevel"/>
    <w:tmpl w:val="6F80FC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48B2A3A"/>
    <w:multiLevelType w:val="multilevel"/>
    <w:tmpl w:val="66D0CB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53F1086"/>
    <w:multiLevelType w:val="hybridMultilevel"/>
    <w:tmpl w:val="0FB4D6AA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274D49"/>
    <w:multiLevelType w:val="hybridMultilevel"/>
    <w:tmpl w:val="5CACA7DA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167AFA"/>
    <w:multiLevelType w:val="hybridMultilevel"/>
    <w:tmpl w:val="5C129BAC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EE2CD4"/>
    <w:multiLevelType w:val="hybridMultilevel"/>
    <w:tmpl w:val="EF32EAF4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DC68B8"/>
    <w:multiLevelType w:val="hybridMultilevel"/>
    <w:tmpl w:val="961E8B1A"/>
    <w:lvl w:ilvl="0" w:tplc="D0863AD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40425D"/>
    <w:multiLevelType w:val="hybridMultilevel"/>
    <w:tmpl w:val="37B45EBA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484DF5"/>
    <w:multiLevelType w:val="hybridMultilevel"/>
    <w:tmpl w:val="E340BCB0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4A3EE4"/>
    <w:multiLevelType w:val="hybridMultilevel"/>
    <w:tmpl w:val="F5FA17D6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C1329D"/>
    <w:multiLevelType w:val="hybridMultilevel"/>
    <w:tmpl w:val="C0A4F398"/>
    <w:lvl w:ilvl="0" w:tplc="596266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DB0512"/>
    <w:multiLevelType w:val="hybridMultilevel"/>
    <w:tmpl w:val="CEE6D0FC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7F1BA6"/>
    <w:multiLevelType w:val="hybridMultilevel"/>
    <w:tmpl w:val="2082731E"/>
    <w:lvl w:ilvl="0" w:tplc="6E1C9C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8263B4"/>
    <w:multiLevelType w:val="hybridMultilevel"/>
    <w:tmpl w:val="4E7A00F2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160028"/>
    <w:multiLevelType w:val="hybridMultilevel"/>
    <w:tmpl w:val="4DD0B0DE"/>
    <w:lvl w:ilvl="0" w:tplc="AABC6C9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DC66E3"/>
    <w:multiLevelType w:val="hybridMultilevel"/>
    <w:tmpl w:val="B476BF52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C05393"/>
    <w:multiLevelType w:val="hybridMultilevel"/>
    <w:tmpl w:val="FF505F54"/>
    <w:lvl w:ilvl="0" w:tplc="6E1C9C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0B39C8"/>
    <w:multiLevelType w:val="hybridMultilevel"/>
    <w:tmpl w:val="EC5E62BC"/>
    <w:lvl w:ilvl="0" w:tplc="AABC6C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6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2"/>
  </w:num>
  <w:num w:numId="3">
    <w:abstractNumId w:val="38"/>
  </w:num>
  <w:num w:numId="4">
    <w:abstractNumId w:val="13"/>
  </w:num>
  <w:num w:numId="5">
    <w:abstractNumId w:val="21"/>
  </w:num>
  <w:num w:numId="6">
    <w:abstractNumId w:val="14"/>
  </w:num>
  <w:num w:numId="7">
    <w:abstractNumId w:val="1"/>
  </w:num>
  <w:num w:numId="8">
    <w:abstractNumId w:val="30"/>
  </w:num>
  <w:num w:numId="9">
    <w:abstractNumId w:val="20"/>
  </w:num>
  <w:num w:numId="10">
    <w:abstractNumId w:val="16"/>
  </w:num>
  <w:num w:numId="11">
    <w:abstractNumId w:val="23"/>
  </w:num>
  <w:num w:numId="12">
    <w:abstractNumId w:val="34"/>
  </w:num>
  <w:num w:numId="13">
    <w:abstractNumId w:val="39"/>
  </w:num>
  <w:num w:numId="14">
    <w:abstractNumId w:val="25"/>
  </w:num>
  <w:num w:numId="15">
    <w:abstractNumId w:val="36"/>
  </w:num>
  <w:num w:numId="16">
    <w:abstractNumId w:val="17"/>
  </w:num>
  <w:num w:numId="17">
    <w:abstractNumId w:val="5"/>
  </w:num>
  <w:num w:numId="18">
    <w:abstractNumId w:val="4"/>
  </w:num>
  <w:num w:numId="19">
    <w:abstractNumId w:val="12"/>
  </w:num>
  <w:num w:numId="20">
    <w:abstractNumId w:val="26"/>
  </w:num>
  <w:num w:numId="21">
    <w:abstractNumId w:val="24"/>
  </w:num>
  <w:num w:numId="22">
    <w:abstractNumId w:val="40"/>
  </w:num>
  <w:num w:numId="23">
    <w:abstractNumId w:val="31"/>
  </w:num>
  <w:num w:numId="24">
    <w:abstractNumId w:val="28"/>
  </w:num>
  <w:num w:numId="25">
    <w:abstractNumId w:val="29"/>
  </w:num>
  <w:num w:numId="26">
    <w:abstractNumId w:val="8"/>
  </w:num>
  <w:num w:numId="27">
    <w:abstractNumId w:val="19"/>
  </w:num>
  <w:num w:numId="28">
    <w:abstractNumId w:val="35"/>
  </w:num>
  <w:num w:numId="29">
    <w:abstractNumId w:val="7"/>
  </w:num>
  <w:num w:numId="30">
    <w:abstractNumId w:val="2"/>
  </w:num>
  <w:num w:numId="31">
    <w:abstractNumId w:val="33"/>
  </w:num>
  <w:num w:numId="32">
    <w:abstractNumId w:val="27"/>
  </w:num>
  <w:num w:numId="33">
    <w:abstractNumId w:val="43"/>
  </w:num>
  <w:num w:numId="34">
    <w:abstractNumId w:val="3"/>
  </w:num>
  <w:num w:numId="35">
    <w:abstractNumId w:val="41"/>
  </w:num>
  <w:num w:numId="36">
    <w:abstractNumId w:val="44"/>
  </w:num>
  <w:num w:numId="37">
    <w:abstractNumId w:val="18"/>
  </w:num>
  <w:num w:numId="38">
    <w:abstractNumId w:val="32"/>
  </w:num>
  <w:num w:numId="39">
    <w:abstractNumId w:val="6"/>
  </w:num>
  <w:num w:numId="40">
    <w:abstractNumId w:val="10"/>
  </w:num>
  <w:num w:numId="41">
    <w:abstractNumId w:val="42"/>
  </w:num>
  <w:num w:numId="42">
    <w:abstractNumId w:val="15"/>
  </w:num>
  <w:num w:numId="43">
    <w:abstractNumId w:val="9"/>
  </w:num>
  <w:num w:numId="44">
    <w:abstractNumId w:val="45"/>
  </w:num>
  <w:num w:numId="45">
    <w:abstractNumId w:val="11"/>
  </w:num>
  <w:num w:numId="46">
    <w:abstractNumId w:val="0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B93"/>
    <w:rsid w:val="0001687E"/>
    <w:rsid w:val="0002159F"/>
    <w:rsid w:val="00025FA5"/>
    <w:rsid w:val="000264E8"/>
    <w:rsid w:val="000277CA"/>
    <w:rsid w:val="00036E5E"/>
    <w:rsid w:val="00042517"/>
    <w:rsid w:val="00045806"/>
    <w:rsid w:val="000524E1"/>
    <w:rsid w:val="000537A2"/>
    <w:rsid w:val="0006246C"/>
    <w:rsid w:val="0007085A"/>
    <w:rsid w:val="0007273A"/>
    <w:rsid w:val="00073A23"/>
    <w:rsid w:val="00095C96"/>
    <w:rsid w:val="000A3C8F"/>
    <w:rsid w:val="000A6AB1"/>
    <w:rsid w:val="000A70E9"/>
    <w:rsid w:val="000B1287"/>
    <w:rsid w:val="000B740E"/>
    <w:rsid w:val="000C0256"/>
    <w:rsid w:val="000C164D"/>
    <w:rsid w:val="000C1844"/>
    <w:rsid w:val="000D0664"/>
    <w:rsid w:val="000D37EB"/>
    <w:rsid w:val="000F0502"/>
    <w:rsid w:val="000F5D45"/>
    <w:rsid w:val="000F6423"/>
    <w:rsid w:val="00111977"/>
    <w:rsid w:val="00113BDC"/>
    <w:rsid w:val="001154A9"/>
    <w:rsid w:val="00121EE5"/>
    <w:rsid w:val="00141011"/>
    <w:rsid w:val="00144A93"/>
    <w:rsid w:val="00146769"/>
    <w:rsid w:val="00146C79"/>
    <w:rsid w:val="00147233"/>
    <w:rsid w:val="001547B9"/>
    <w:rsid w:val="0016529F"/>
    <w:rsid w:val="0018219E"/>
    <w:rsid w:val="00182D51"/>
    <w:rsid w:val="00182E10"/>
    <w:rsid w:val="0019335F"/>
    <w:rsid w:val="00195C2D"/>
    <w:rsid w:val="001A70CD"/>
    <w:rsid w:val="001A7CC4"/>
    <w:rsid w:val="001B19E0"/>
    <w:rsid w:val="001C109F"/>
    <w:rsid w:val="001C6177"/>
    <w:rsid w:val="001C6689"/>
    <w:rsid w:val="001C6E04"/>
    <w:rsid w:val="001D4E0E"/>
    <w:rsid w:val="001E2CCC"/>
    <w:rsid w:val="00205662"/>
    <w:rsid w:val="002076CF"/>
    <w:rsid w:val="00215295"/>
    <w:rsid w:val="00226A45"/>
    <w:rsid w:val="00233CB2"/>
    <w:rsid w:val="002403F0"/>
    <w:rsid w:val="0025029C"/>
    <w:rsid w:val="00250511"/>
    <w:rsid w:val="00256329"/>
    <w:rsid w:val="0026079D"/>
    <w:rsid w:val="00261A8D"/>
    <w:rsid w:val="0026354E"/>
    <w:rsid w:val="002653B7"/>
    <w:rsid w:val="00270476"/>
    <w:rsid w:val="002721D7"/>
    <w:rsid w:val="002769B5"/>
    <w:rsid w:val="00277303"/>
    <w:rsid w:val="00280C52"/>
    <w:rsid w:val="002811AD"/>
    <w:rsid w:val="00290C71"/>
    <w:rsid w:val="002920FB"/>
    <w:rsid w:val="00293E3B"/>
    <w:rsid w:val="00294000"/>
    <w:rsid w:val="002952A4"/>
    <w:rsid w:val="00295CD3"/>
    <w:rsid w:val="00295D35"/>
    <w:rsid w:val="00297D6B"/>
    <w:rsid w:val="002A13F7"/>
    <w:rsid w:val="002A7473"/>
    <w:rsid w:val="002A7F69"/>
    <w:rsid w:val="002B2070"/>
    <w:rsid w:val="002B6A78"/>
    <w:rsid w:val="002C35AC"/>
    <w:rsid w:val="002D1256"/>
    <w:rsid w:val="002D3322"/>
    <w:rsid w:val="002D39FD"/>
    <w:rsid w:val="002D75FA"/>
    <w:rsid w:val="002D7DAB"/>
    <w:rsid w:val="002E5A77"/>
    <w:rsid w:val="002F2F4F"/>
    <w:rsid w:val="002F65B6"/>
    <w:rsid w:val="002F7BA4"/>
    <w:rsid w:val="00303845"/>
    <w:rsid w:val="00303C22"/>
    <w:rsid w:val="00305472"/>
    <w:rsid w:val="003106BA"/>
    <w:rsid w:val="003119ED"/>
    <w:rsid w:val="003152F7"/>
    <w:rsid w:val="00323C9B"/>
    <w:rsid w:val="00334E48"/>
    <w:rsid w:val="00350DA8"/>
    <w:rsid w:val="003639F0"/>
    <w:rsid w:val="003650D4"/>
    <w:rsid w:val="0037416E"/>
    <w:rsid w:val="003807FF"/>
    <w:rsid w:val="003816FF"/>
    <w:rsid w:val="00392454"/>
    <w:rsid w:val="003957EB"/>
    <w:rsid w:val="003A3E50"/>
    <w:rsid w:val="003B3DFD"/>
    <w:rsid w:val="003B649C"/>
    <w:rsid w:val="003D4BED"/>
    <w:rsid w:val="003E2578"/>
    <w:rsid w:val="003E54CD"/>
    <w:rsid w:val="003F0FBC"/>
    <w:rsid w:val="003F2295"/>
    <w:rsid w:val="00407862"/>
    <w:rsid w:val="00415F2E"/>
    <w:rsid w:val="004170C8"/>
    <w:rsid w:val="00421392"/>
    <w:rsid w:val="00421641"/>
    <w:rsid w:val="004321D6"/>
    <w:rsid w:val="00447759"/>
    <w:rsid w:val="0045569E"/>
    <w:rsid w:val="00457CAE"/>
    <w:rsid w:val="004625E7"/>
    <w:rsid w:val="004631AF"/>
    <w:rsid w:val="00466389"/>
    <w:rsid w:val="00466AF1"/>
    <w:rsid w:val="0047522C"/>
    <w:rsid w:val="0047759B"/>
    <w:rsid w:val="0049638C"/>
    <w:rsid w:val="004B040B"/>
    <w:rsid w:val="004B1E25"/>
    <w:rsid w:val="004B4D98"/>
    <w:rsid w:val="004C5227"/>
    <w:rsid w:val="004D0DB9"/>
    <w:rsid w:val="004E3B8B"/>
    <w:rsid w:val="004E4A88"/>
    <w:rsid w:val="004F121A"/>
    <w:rsid w:val="004F1F71"/>
    <w:rsid w:val="004F2A3E"/>
    <w:rsid w:val="004F43DA"/>
    <w:rsid w:val="005013FF"/>
    <w:rsid w:val="0051697B"/>
    <w:rsid w:val="005178FC"/>
    <w:rsid w:val="00523359"/>
    <w:rsid w:val="00525842"/>
    <w:rsid w:val="00526147"/>
    <w:rsid w:val="00527310"/>
    <w:rsid w:val="00527B1E"/>
    <w:rsid w:val="00531015"/>
    <w:rsid w:val="00533223"/>
    <w:rsid w:val="00542318"/>
    <w:rsid w:val="00544AC4"/>
    <w:rsid w:val="005509BF"/>
    <w:rsid w:val="00550A73"/>
    <w:rsid w:val="005555EF"/>
    <w:rsid w:val="0056664B"/>
    <w:rsid w:val="00567CF4"/>
    <w:rsid w:val="0057558A"/>
    <w:rsid w:val="0058047A"/>
    <w:rsid w:val="00581660"/>
    <w:rsid w:val="005838A8"/>
    <w:rsid w:val="005868AC"/>
    <w:rsid w:val="00587C82"/>
    <w:rsid w:val="00592246"/>
    <w:rsid w:val="00592FC2"/>
    <w:rsid w:val="00593ADA"/>
    <w:rsid w:val="0059709F"/>
    <w:rsid w:val="005A70CE"/>
    <w:rsid w:val="005A720D"/>
    <w:rsid w:val="005B673A"/>
    <w:rsid w:val="005B79D2"/>
    <w:rsid w:val="005C083A"/>
    <w:rsid w:val="005C68AA"/>
    <w:rsid w:val="005D1BC8"/>
    <w:rsid w:val="005D36A8"/>
    <w:rsid w:val="005E17C2"/>
    <w:rsid w:val="005E3A82"/>
    <w:rsid w:val="005E7316"/>
    <w:rsid w:val="005F3BE1"/>
    <w:rsid w:val="005F505F"/>
    <w:rsid w:val="00603D5C"/>
    <w:rsid w:val="006134CE"/>
    <w:rsid w:val="00622338"/>
    <w:rsid w:val="00636612"/>
    <w:rsid w:val="00637CF2"/>
    <w:rsid w:val="00640E19"/>
    <w:rsid w:val="0065057D"/>
    <w:rsid w:val="0065243D"/>
    <w:rsid w:val="00655DBD"/>
    <w:rsid w:val="00657787"/>
    <w:rsid w:val="006577E8"/>
    <w:rsid w:val="00665C01"/>
    <w:rsid w:val="006664E2"/>
    <w:rsid w:val="00666C7E"/>
    <w:rsid w:val="00673337"/>
    <w:rsid w:val="00675B83"/>
    <w:rsid w:val="0068232D"/>
    <w:rsid w:val="00691636"/>
    <w:rsid w:val="00692F51"/>
    <w:rsid w:val="006945BD"/>
    <w:rsid w:val="00694ED3"/>
    <w:rsid w:val="00697712"/>
    <w:rsid w:val="006A6B23"/>
    <w:rsid w:val="006B069C"/>
    <w:rsid w:val="006C2BC8"/>
    <w:rsid w:val="006D0841"/>
    <w:rsid w:val="006D7458"/>
    <w:rsid w:val="006E12A5"/>
    <w:rsid w:val="006F00DB"/>
    <w:rsid w:val="006F724F"/>
    <w:rsid w:val="007005E8"/>
    <w:rsid w:val="00705B93"/>
    <w:rsid w:val="007060FE"/>
    <w:rsid w:val="0070658A"/>
    <w:rsid w:val="00711BBA"/>
    <w:rsid w:val="0071372A"/>
    <w:rsid w:val="00713F27"/>
    <w:rsid w:val="007157F4"/>
    <w:rsid w:val="0073570F"/>
    <w:rsid w:val="00745693"/>
    <w:rsid w:val="00746436"/>
    <w:rsid w:val="00757350"/>
    <w:rsid w:val="00757D17"/>
    <w:rsid w:val="007620B3"/>
    <w:rsid w:val="007746EB"/>
    <w:rsid w:val="00777740"/>
    <w:rsid w:val="00780BE4"/>
    <w:rsid w:val="00785AA4"/>
    <w:rsid w:val="00791929"/>
    <w:rsid w:val="00792037"/>
    <w:rsid w:val="00795E18"/>
    <w:rsid w:val="007B02A9"/>
    <w:rsid w:val="007D1694"/>
    <w:rsid w:val="007D3D50"/>
    <w:rsid w:val="007D429C"/>
    <w:rsid w:val="007D5C3C"/>
    <w:rsid w:val="007D679F"/>
    <w:rsid w:val="007E7C5C"/>
    <w:rsid w:val="0080036A"/>
    <w:rsid w:val="00804447"/>
    <w:rsid w:val="00811BDE"/>
    <w:rsid w:val="00817C6D"/>
    <w:rsid w:val="00820683"/>
    <w:rsid w:val="00821770"/>
    <w:rsid w:val="0082611D"/>
    <w:rsid w:val="00832382"/>
    <w:rsid w:val="008404FB"/>
    <w:rsid w:val="008417E7"/>
    <w:rsid w:val="00844B49"/>
    <w:rsid w:val="008468C8"/>
    <w:rsid w:val="00850B5F"/>
    <w:rsid w:val="0085544B"/>
    <w:rsid w:val="00856E42"/>
    <w:rsid w:val="008623FC"/>
    <w:rsid w:val="0087131D"/>
    <w:rsid w:val="00893036"/>
    <w:rsid w:val="00894E76"/>
    <w:rsid w:val="0089736E"/>
    <w:rsid w:val="008B40C7"/>
    <w:rsid w:val="008B7E12"/>
    <w:rsid w:val="008C280F"/>
    <w:rsid w:val="008C4108"/>
    <w:rsid w:val="008C761E"/>
    <w:rsid w:val="008C7AF1"/>
    <w:rsid w:val="008D041C"/>
    <w:rsid w:val="008D28B1"/>
    <w:rsid w:val="008D405B"/>
    <w:rsid w:val="008D4419"/>
    <w:rsid w:val="008E6733"/>
    <w:rsid w:val="008F1E63"/>
    <w:rsid w:val="008F3AA0"/>
    <w:rsid w:val="008F40F5"/>
    <w:rsid w:val="008F4173"/>
    <w:rsid w:val="008F7B04"/>
    <w:rsid w:val="00905926"/>
    <w:rsid w:val="00911FA4"/>
    <w:rsid w:val="009151A5"/>
    <w:rsid w:val="00916F5C"/>
    <w:rsid w:val="0091734C"/>
    <w:rsid w:val="00924793"/>
    <w:rsid w:val="00925C39"/>
    <w:rsid w:val="009301C0"/>
    <w:rsid w:val="00930D50"/>
    <w:rsid w:val="00935480"/>
    <w:rsid w:val="00944386"/>
    <w:rsid w:val="00953453"/>
    <w:rsid w:val="00955A40"/>
    <w:rsid w:val="009572C7"/>
    <w:rsid w:val="00960B22"/>
    <w:rsid w:val="00966E71"/>
    <w:rsid w:val="009738D0"/>
    <w:rsid w:val="00974C23"/>
    <w:rsid w:val="009809F0"/>
    <w:rsid w:val="00984499"/>
    <w:rsid w:val="0098627F"/>
    <w:rsid w:val="00987B86"/>
    <w:rsid w:val="00992FBB"/>
    <w:rsid w:val="00993096"/>
    <w:rsid w:val="0099487E"/>
    <w:rsid w:val="00997048"/>
    <w:rsid w:val="009A2AD0"/>
    <w:rsid w:val="009A6D2D"/>
    <w:rsid w:val="009B16A8"/>
    <w:rsid w:val="009B4B42"/>
    <w:rsid w:val="009B799D"/>
    <w:rsid w:val="009D4E59"/>
    <w:rsid w:val="009E070B"/>
    <w:rsid w:val="009E70A7"/>
    <w:rsid w:val="009F3D3D"/>
    <w:rsid w:val="009F5049"/>
    <w:rsid w:val="009F5BF9"/>
    <w:rsid w:val="009F73FD"/>
    <w:rsid w:val="00A10D9F"/>
    <w:rsid w:val="00A11FA1"/>
    <w:rsid w:val="00A14EB4"/>
    <w:rsid w:val="00A15050"/>
    <w:rsid w:val="00A2043D"/>
    <w:rsid w:val="00A32EA0"/>
    <w:rsid w:val="00A3785B"/>
    <w:rsid w:val="00A5261D"/>
    <w:rsid w:val="00A5481B"/>
    <w:rsid w:val="00A61662"/>
    <w:rsid w:val="00A64F79"/>
    <w:rsid w:val="00A72FC4"/>
    <w:rsid w:val="00A755CE"/>
    <w:rsid w:val="00A8146D"/>
    <w:rsid w:val="00A81E0F"/>
    <w:rsid w:val="00A83CB5"/>
    <w:rsid w:val="00A911E4"/>
    <w:rsid w:val="00A921AC"/>
    <w:rsid w:val="00A93657"/>
    <w:rsid w:val="00A94062"/>
    <w:rsid w:val="00AA10B7"/>
    <w:rsid w:val="00AB2E1D"/>
    <w:rsid w:val="00AB67E8"/>
    <w:rsid w:val="00AE7CE9"/>
    <w:rsid w:val="00AF441E"/>
    <w:rsid w:val="00AF53F0"/>
    <w:rsid w:val="00AF55AA"/>
    <w:rsid w:val="00AF6A92"/>
    <w:rsid w:val="00AF7D34"/>
    <w:rsid w:val="00B13766"/>
    <w:rsid w:val="00B45F25"/>
    <w:rsid w:val="00B46F33"/>
    <w:rsid w:val="00B5094B"/>
    <w:rsid w:val="00B525F6"/>
    <w:rsid w:val="00B529BF"/>
    <w:rsid w:val="00B52DB7"/>
    <w:rsid w:val="00B60D49"/>
    <w:rsid w:val="00B637EF"/>
    <w:rsid w:val="00B63C2C"/>
    <w:rsid w:val="00B73FB3"/>
    <w:rsid w:val="00B90677"/>
    <w:rsid w:val="00B95A36"/>
    <w:rsid w:val="00B96C08"/>
    <w:rsid w:val="00BA1BBB"/>
    <w:rsid w:val="00BA5E4E"/>
    <w:rsid w:val="00BB1F0C"/>
    <w:rsid w:val="00BB249F"/>
    <w:rsid w:val="00BC50D7"/>
    <w:rsid w:val="00BC5DA3"/>
    <w:rsid w:val="00BE2DFA"/>
    <w:rsid w:val="00BE3F16"/>
    <w:rsid w:val="00BE3F26"/>
    <w:rsid w:val="00BE6C2B"/>
    <w:rsid w:val="00BF26C5"/>
    <w:rsid w:val="00BF4E46"/>
    <w:rsid w:val="00C00962"/>
    <w:rsid w:val="00C0218F"/>
    <w:rsid w:val="00C05AF4"/>
    <w:rsid w:val="00C07B1A"/>
    <w:rsid w:val="00C07C05"/>
    <w:rsid w:val="00C1052C"/>
    <w:rsid w:val="00C15BFA"/>
    <w:rsid w:val="00C22120"/>
    <w:rsid w:val="00C3622A"/>
    <w:rsid w:val="00C41FA0"/>
    <w:rsid w:val="00C50D92"/>
    <w:rsid w:val="00C53CEC"/>
    <w:rsid w:val="00C56AE7"/>
    <w:rsid w:val="00C61196"/>
    <w:rsid w:val="00C6300C"/>
    <w:rsid w:val="00C64AF5"/>
    <w:rsid w:val="00C6609D"/>
    <w:rsid w:val="00C709C6"/>
    <w:rsid w:val="00C73685"/>
    <w:rsid w:val="00C74FC9"/>
    <w:rsid w:val="00C86D56"/>
    <w:rsid w:val="00C9155B"/>
    <w:rsid w:val="00C93E9D"/>
    <w:rsid w:val="00C96473"/>
    <w:rsid w:val="00C96843"/>
    <w:rsid w:val="00CA0D95"/>
    <w:rsid w:val="00CA71E2"/>
    <w:rsid w:val="00CB040F"/>
    <w:rsid w:val="00CB3A9C"/>
    <w:rsid w:val="00CC2278"/>
    <w:rsid w:val="00CC7430"/>
    <w:rsid w:val="00CE0DC1"/>
    <w:rsid w:val="00CF03EE"/>
    <w:rsid w:val="00CF03F3"/>
    <w:rsid w:val="00D237D3"/>
    <w:rsid w:val="00D3042C"/>
    <w:rsid w:val="00D30ACE"/>
    <w:rsid w:val="00D335D4"/>
    <w:rsid w:val="00D42288"/>
    <w:rsid w:val="00D436D6"/>
    <w:rsid w:val="00D464E1"/>
    <w:rsid w:val="00D50822"/>
    <w:rsid w:val="00D50A00"/>
    <w:rsid w:val="00D51824"/>
    <w:rsid w:val="00D53733"/>
    <w:rsid w:val="00D56B03"/>
    <w:rsid w:val="00D60917"/>
    <w:rsid w:val="00D65011"/>
    <w:rsid w:val="00D73AF1"/>
    <w:rsid w:val="00D7769E"/>
    <w:rsid w:val="00D83BCF"/>
    <w:rsid w:val="00D95898"/>
    <w:rsid w:val="00DA0198"/>
    <w:rsid w:val="00DA0DCD"/>
    <w:rsid w:val="00DA1CF4"/>
    <w:rsid w:val="00DB34A9"/>
    <w:rsid w:val="00DB6942"/>
    <w:rsid w:val="00DB6BA3"/>
    <w:rsid w:val="00DC1D02"/>
    <w:rsid w:val="00DC471F"/>
    <w:rsid w:val="00DD38F4"/>
    <w:rsid w:val="00DD5400"/>
    <w:rsid w:val="00DE38FE"/>
    <w:rsid w:val="00DE5993"/>
    <w:rsid w:val="00DE5999"/>
    <w:rsid w:val="00E0029D"/>
    <w:rsid w:val="00E00B2D"/>
    <w:rsid w:val="00E05D27"/>
    <w:rsid w:val="00E11E58"/>
    <w:rsid w:val="00E12680"/>
    <w:rsid w:val="00E21971"/>
    <w:rsid w:val="00E2344D"/>
    <w:rsid w:val="00E34D38"/>
    <w:rsid w:val="00E46ED8"/>
    <w:rsid w:val="00E51E91"/>
    <w:rsid w:val="00E53C50"/>
    <w:rsid w:val="00E61FA0"/>
    <w:rsid w:val="00E626B6"/>
    <w:rsid w:val="00E65658"/>
    <w:rsid w:val="00E668EE"/>
    <w:rsid w:val="00E723B2"/>
    <w:rsid w:val="00E72A48"/>
    <w:rsid w:val="00E76C51"/>
    <w:rsid w:val="00E80430"/>
    <w:rsid w:val="00E804CF"/>
    <w:rsid w:val="00E952B1"/>
    <w:rsid w:val="00EA0CB6"/>
    <w:rsid w:val="00EA27B0"/>
    <w:rsid w:val="00EA35AB"/>
    <w:rsid w:val="00EA48C7"/>
    <w:rsid w:val="00EB5238"/>
    <w:rsid w:val="00EC51F2"/>
    <w:rsid w:val="00EE0240"/>
    <w:rsid w:val="00EE0403"/>
    <w:rsid w:val="00EE35B6"/>
    <w:rsid w:val="00EE7FEA"/>
    <w:rsid w:val="00F10DD2"/>
    <w:rsid w:val="00F1258B"/>
    <w:rsid w:val="00F22363"/>
    <w:rsid w:val="00F2361B"/>
    <w:rsid w:val="00F26C2D"/>
    <w:rsid w:val="00F32D0B"/>
    <w:rsid w:val="00F34F11"/>
    <w:rsid w:val="00F4299E"/>
    <w:rsid w:val="00F473C4"/>
    <w:rsid w:val="00F52FAF"/>
    <w:rsid w:val="00F56A75"/>
    <w:rsid w:val="00F575F8"/>
    <w:rsid w:val="00F718C1"/>
    <w:rsid w:val="00F73921"/>
    <w:rsid w:val="00F824FD"/>
    <w:rsid w:val="00F84366"/>
    <w:rsid w:val="00F91C03"/>
    <w:rsid w:val="00F97197"/>
    <w:rsid w:val="00FB14A1"/>
    <w:rsid w:val="00FB6956"/>
    <w:rsid w:val="00FC5D75"/>
    <w:rsid w:val="00FC7D00"/>
    <w:rsid w:val="00FD1D62"/>
    <w:rsid w:val="00FE01DC"/>
    <w:rsid w:val="00FE0D77"/>
    <w:rsid w:val="00FE7051"/>
    <w:rsid w:val="00FF5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DE3C0E2-B04E-48F4-AB3C-65FCB03D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5057D"/>
    <w:pPr>
      <w:ind w:firstLine="709"/>
      <w:jc w:val="both"/>
    </w:pPr>
    <w:rPr>
      <w:rFonts w:ascii="Times New Roman" w:hAnsi="Times New Roman"/>
      <w:sz w:val="28"/>
      <w:szCs w:val="22"/>
    </w:rPr>
  </w:style>
  <w:style w:type="paragraph" w:styleId="1">
    <w:name w:val="heading 1"/>
    <w:basedOn w:val="a0"/>
    <w:next w:val="a0"/>
    <w:link w:val="10"/>
    <w:uiPriority w:val="9"/>
    <w:qFormat/>
    <w:rsid w:val="00270476"/>
    <w:pPr>
      <w:keepNext/>
      <w:spacing w:after="240"/>
      <w:ind w:firstLine="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A83CB5"/>
    <w:pPr>
      <w:keepNext/>
      <w:spacing w:before="120" w:after="240"/>
      <w:ind w:firstLine="0"/>
      <w:jc w:val="center"/>
      <w:outlineLvl w:val="1"/>
    </w:pPr>
    <w:rPr>
      <w:b/>
      <w:bCs/>
      <w:iCs/>
      <w:sz w:val="32"/>
      <w:szCs w:val="28"/>
      <w:lang w:val="ru-RU"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65057D"/>
    <w:pPr>
      <w:keepNext/>
      <w:spacing w:before="120" w:after="120"/>
      <w:jc w:val="left"/>
      <w:outlineLvl w:val="2"/>
    </w:pPr>
    <w:rPr>
      <w:b/>
      <w:bCs/>
      <w:sz w:val="30"/>
      <w:szCs w:val="26"/>
    </w:rPr>
  </w:style>
  <w:style w:type="paragraph" w:styleId="4">
    <w:name w:val="heading 4"/>
    <w:basedOn w:val="a0"/>
    <w:next w:val="a0"/>
    <w:link w:val="40"/>
    <w:uiPriority w:val="9"/>
    <w:unhideWhenUsed/>
    <w:qFormat/>
    <w:rsid w:val="00E952B1"/>
    <w:pPr>
      <w:keepNext/>
      <w:spacing w:before="240" w:after="120"/>
      <w:outlineLvl w:val="3"/>
    </w:pPr>
    <w:rPr>
      <w:rFonts w:eastAsiaTheme="minorEastAsia" w:cstheme="minorBidi"/>
      <w:b/>
      <w:bCs/>
      <w:szCs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637EF"/>
    <w:pPr>
      <w:keepNext/>
      <w:keepLines/>
      <w:spacing w:before="120" w:after="120"/>
      <w:outlineLvl w:val="4"/>
    </w:pPr>
    <w:rPr>
      <w:rFonts w:eastAsiaTheme="majorEastAsia" w:cstheme="majorBidi"/>
      <w:b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99704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997048"/>
    <w:rPr>
      <w:rFonts w:ascii="Tahoma" w:hAnsi="Tahoma" w:cs="Tahoma"/>
      <w:sz w:val="16"/>
      <w:szCs w:val="16"/>
    </w:rPr>
  </w:style>
  <w:style w:type="paragraph" w:styleId="a6">
    <w:name w:val="Normal (Web)"/>
    <w:basedOn w:val="a0"/>
    <w:uiPriority w:val="99"/>
    <w:rsid w:val="00997048"/>
    <w:pPr>
      <w:ind w:firstLine="0"/>
      <w:jc w:val="left"/>
    </w:pPr>
    <w:rPr>
      <w:sz w:val="24"/>
      <w:szCs w:val="24"/>
      <w:lang w:val="ru-RU" w:eastAsia="ru-RU"/>
    </w:rPr>
  </w:style>
  <w:style w:type="paragraph" w:customStyle="1" w:styleId="BText1">
    <w:name w:val="BText1"/>
    <w:basedOn w:val="a0"/>
    <w:link w:val="BText10"/>
    <w:autoRedefine/>
    <w:rsid w:val="0065057D"/>
    <w:pPr>
      <w:autoSpaceDE w:val="0"/>
      <w:autoSpaceDN w:val="0"/>
      <w:adjustRightInd w:val="0"/>
      <w:spacing w:after="120"/>
      <w:ind w:firstLine="0"/>
      <w:jc w:val="left"/>
    </w:pPr>
    <w:rPr>
      <w:b/>
      <w:iCs/>
      <w:szCs w:val="28"/>
      <w:lang w:eastAsia="ru-RU"/>
    </w:rPr>
  </w:style>
  <w:style w:type="character" w:customStyle="1" w:styleId="BText10">
    <w:name w:val="BText1 Знак"/>
    <w:link w:val="BText1"/>
    <w:rsid w:val="0065057D"/>
    <w:rPr>
      <w:rFonts w:ascii="Times New Roman" w:hAnsi="Times New Roman"/>
      <w:b/>
      <w:iCs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rsid w:val="00A83CB5"/>
    <w:rPr>
      <w:rFonts w:ascii="Times New Roman" w:hAnsi="Times New Roman"/>
      <w:b/>
      <w:bCs/>
      <w:iCs/>
      <w:sz w:val="32"/>
      <w:szCs w:val="28"/>
      <w:lang w:val="ru-RU" w:eastAsia="ru-RU"/>
    </w:rPr>
  </w:style>
  <w:style w:type="paragraph" w:styleId="21">
    <w:name w:val="Body Text 2"/>
    <w:basedOn w:val="a0"/>
    <w:link w:val="22"/>
    <w:semiHidden/>
    <w:rsid w:val="00C3622A"/>
    <w:pPr>
      <w:spacing w:after="120" w:line="480" w:lineRule="auto"/>
      <w:ind w:firstLine="0"/>
      <w:jc w:val="left"/>
    </w:pPr>
    <w:rPr>
      <w:sz w:val="24"/>
      <w:szCs w:val="24"/>
      <w:lang w:val="ru-RU" w:eastAsia="ru-RU"/>
    </w:rPr>
  </w:style>
  <w:style w:type="character" w:customStyle="1" w:styleId="22">
    <w:name w:val="Основной текст 2 Знак"/>
    <w:link w:val="21"/>
    <w:semiHidden/>
    <w:rsid w:val="00C3622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C3622A"/>
    <w:pPr>
      <w:spacing w:after="120"/>
      <w:ind w:left="283" w:firstLine="0"/>
      <w:jc w:val="left"/>
    </w:pPr>
    <w:rPr>
      <w:sz w:val="24"/>
      <w:szCs w:val="24"/>
      <w:lang w:val="ru-RU" w:eastAsia="ru-RU"/>
    </w:rPr>
  </w:style>
  <w:style w:type="character" w:customStyle="1" w:styleId="a8">
    <w:name w:val="Основной текст с отступом Знак"/>
    <w:link w:val="a7"/>
    <w:uiPriority w:val="99"/>
    <w:semiHidden/>
    <w:rsid w:val="00C3622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xmlemitalic1">
    <w:name w:val="xml_em_italic1"/>
    <w:rsid w:val="004F43DA"/>
    <w:rPr>
      <w:i/>
      <w:iCs/>
    </w:rPr>
  </w:style>
  <w:style w:type="paragraph" w:styleId="a9">
    <w:name w:val="List Paragraph"/>
    <w:basedOn w:val="a0"/>
    <w:uiPriority w:val="34"/>
    <w:qFormat/>
    <w:rsid w:val="00D50A00"/>
    <w:pPr>
      <w:ind w:left="720"/>
      <w:contextualSpacing/>
    </w:pPr>
  </w:style>
  <w:style w:type="paragraph" w:customStyle="1" w:styleId="BListing">
    <w:name w:val="BListing"/>
    <w:basedOn w:val="a0"/>
    <w:next w:val="BText1"/>
    <w:rsid w:val="00C64AF5"/>
    <w:pPr>
      <w:widowControl w:val="0"/>
      <w:tabs>
        <w:tab w:val="left" w:pos="283"/>
        <w:tab w:val="left" w:pos="566"/>
        <w:tab w:val="left" w:pos="849"/>
        <w:tab w:val="left" w:pos="1132"/>
        <w:tab w:val="left" w:pos="1415"/>
        <w:tab w:val="left" w:pos="1698"/>
        <w:tab w:val="left" w:pos="1981"/>
        <w:tab w:val="left" w:pos="2264"/>
        <w:tab w:val="left" w:pos="2547"/>
        <w:tab w:val="left" w:pos="2830"/>
        <w:tab w:val="left" w:pos="3113"/>
        <w:tab w:val="left" w:pos="3396"/>
        <w:tab w:val="left" w:pos="3679"/>
        <w:tab w:val="left" w:pos="3962"/>
        <w:tab w:val="left" w:pos="4245"/>
        <w:tab w:val="left" w:pos="4528"/>
        <w:tab w:val="left" w:pos="4811"/>
        <w:tab w:val="left" w:pos="5094"/>
        <w:tab w:val="left" w:pos="5377"/>
        <w:tab w:val="left" w:pos="5660"/>
        <w:tab w:val="left" w:pos="5943"/>
        <w:tab w:val="left" w:pos="6226"/>
        <w:tab w:val="left" w:pos="6509"/>
        <w:tab w:val="left" w:pos="6792"/>
        <w:tab w:val="left" w:pos="7075"/>
        <w:tab w:val="left" w:pos="7358"/>
      </w:tabs>
      <w:spacing w:before="113" w:after="113" w:line="240" w:lineRule="atLeast"/>
      <w:ind w:left="340" w:firstLine="0"/>
      <w:jc w:val="left"/>
    </w:pPr>
    <w:rPr>
      <w:rFonts w:ascii="MonoCondensedC" w:hAnsi="MonoCondensedC"/>
      <w:b/>
      <w:sz w:val="20"/>
      <w:szCs w:val="20"/>
      <w:lang w:val="ru-RU" w:eastAsia="en-US"/>
    </w:rPr>
  </w:style>
  <w:style w:type="paragraph" w:styleId="aa">
    <w:name w:val="header"/>
    <w:basedOn w:val="a0"/>
    <w:link w:val="ab"/>
    <w:uiPriority w:val="99"/>
    <w:unhideWhenUsed/>
    <w:rsid w:val="00B5094B"/>
    <w:pPr>
      <w:tabs>
        <w:tab w:val="center" w:pos="4819"/>
        <w:tab w:val="right" w:pos="9639"/>
      </w:tabs>
    </w:pPr>
  </w:style>
  <w:style w:type="character" w:customStyle="1" w:styleId="ab">
    <w:name w:val="Верхний колонтитул Знак"/>
    <w:link w:val="aa"/>
    <w:uiPriority w:val="99"/>
    <w:rsid w:val="00B5094B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B5094B"/>
    <w:pPr>
      <w:tabs>
        <w:tab w:val="center" w:pos="4819"/>
        <w:tab w:val="right" w:pos="9639"/>
      </w:tabs>
    </w:pPr>
  </w:style>
  <w:style w:type="character" w:customStyle="1" w:styleId="ad">
    <w:name w:val="Нижний колонтитул Знак"/>
    <w:link w:val="ac"/>
    <w:uiPriority w:val="99"/>
    <w:rsid w:val="00B5094B"/>
    <w:rPr>
      <w:rFonts w:ascii="Times New Roman" w:hAnsi="Times New Roman"/>
      <w:sz w:val="28"/>
    </w:rPr>
  </w:style>
  <w:style w:type="character" w:customStyle="1" w:styleId="10">
    <w:name w:val="Заголовок 1 Знак"/>
    <w:link w:val="1"/>
    <w:uiPriority w:val="9"/>
    <w:rsid w:val="00270476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rsid w:val="0065057D"/>
    <w:rPr>
      <w:rFonts w:ascii="Times New Roman" w:eastAsia="Times New Roman" w:hAnsi="Times New Roman" w:cs="Times New Roman"/>
      <w:b/>
      <w:bCs/>
      <w:sz w:val="30"/>
      <w:szCs w:val="26"/>
    </w:rPr>
  </w:style>
  <w:style w:type="paragraph" w:customStyle="1" w:styleId="a">
    <w:name w:val="задачи"/>
    <w:basedOn w:val="a9"/>
    <w:qFormat/>
    <w:rsid w:val="003650D4"/>
    <w:pPr>
      <w:numPr>
        <w:numId w:val="11"/>
      </w:numPr>
      <w:spacing w:after="120"/>
    </w:pPr>
    <w:rPr>
      <w:sz w:val="26"/>
      <w:szCs w:val="28"/>
    </w:rPr>
  </w:style>
  <w:style w:type="paragraph" w:styleId="HTML">
    <w:name w:val="HTML Preformatted"/>
    <w:basedOn w:val="a0"/>
    <w:link w:val="HTML0"/>
    <w:uiPriority w:val="99"/>
    <w:semiHidden/>
    <w:rsid w:val="00B137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color w:val="000000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B13766"/>
    <w:rPr>
      <w:rFonts w:ascii="Times New Roman" w:hAnsi="Times New Roman"/>
      <w:color w:val="000000"/>
      <w:lang w:val="ru-RU" w:eastAsia="ru-RU"/>
    </w:rPr>
  </w:style>
  <w:style w:type="character" w:customStyle="1" w:styleId="40">
    <w:name w:val="Заголовок 4 Знак"/>
    <w:basedOn w:val="a1"/>
    <w:link w:val="4"/>
    <w:uiPriority w:val="9"/>
    <w:rsid w:val="00E952B1"/>
    <w:rPr>
      <w:rFonts w:ascii="Times New Roman" w:eastAsiaTheme="minorEastAsia" w:hAnsi="Times New Roman" w:cstheme="minorBidi"/>
      <w:b/>
      <w:bCs/>
      <w:sz w:val="28"/>
      <w:szCs w:val="28"/>
    </w:rPr>
  </w:style>
  <w:style w:type="character" w:styleId="ae">
    <w:name w:val="Hyperlink"/>
    <w:basedOn w:val="a1"/>
    <w:uiPriority w:val="99"/>
    <w:unhideWhenUsed/>
    <w:rsid w:val="005E3A82"/>
    <w:rPr>
      <w:color w:val="0000FF"/>
      <w:u w:val="single"/>
    </w:rPr>
  </w:style>
  <w:style w:type="character" w:customStyle="1" w:styleId="50">
    <w:name w:val="Заголовок 5 Знак"/>
    <w:basedOn w:val="a1"/>
    <w:link w:val="5"/>
    <w:uiPriority w:val="9"/>
    <w:rsid w:val="00B637EF"/>
    <w:rPr>
      <w:rFonts w:ascii="Times New Roman" w:eastAsiaTheme="majorEastAsia" w:hAnsi="Times New Roman" w:cstheme="majorBidi"/>
      <w:b/>
      <w:sz w:val="28"/>
      <w:szCs w:val="22"/>
    </w:rPr>
  </w:style>
  <w:style w:type="character" w:customStyle="1" w:styleId="texample1">
    <w:name w:val="texample1"/>
    <w:rsid w:val="00144A93"/>
    <w:rPr>
      <w:rFonts w:ascii="Courier New" w:hAnsi="Courier New" w:cs="Courier New" w:hint="default"/>
      <w:color w:val="8B0000"/>
    </w:rPr>
  </w:style>
  <w:style w:type="character" w:styleId="af">
    <w:name w:val="Emphasis"/>
    <w:basedOn w:val="a1"/>
    <w:uiPriority w:val="20"/>
    <w:qFormat/>
    <w:rsid w:val="009301C0"/>
    <w:rPr>
      <w:i/>
      <w:iCs/>
    </w:rPr>
  </w:style>
  <w:style w:type="character" w:styleId="af0">
    <w:name w:val="FollowedHyperlink"/>
    <w:basedOn w:val="a1"/>
    <w:uiPriority w:val="99"/>
    <w:semiHidden/>
    <w:unhideWhenUsed/>
    <w:rsid w:val="000F6423"/>
    <w:rPr>
      <w:color w:val="954F72" w:themeColor="followedHyperlink"/>
      <w:u w:val="single"/>
    </w:rPr>
  </w:style>
  <w:style w:type="character" w:styleId="af1">
    <w:name w:val="Strong"/>
    <w:basedOn w:val="a1"/>
    <w:uiPriority w:val="22"/>
    <w:qFormat/>
    <w:rsid w:val="00A2043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5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5.png"/><Relationship Id="rId159" Type="http://schemas.openxmlformats.org/officeDocument/2006/relationships/oleObject" Target="embeddings/oleObject62.bin"/><Relationship Id="rId170" Type="http://schemas.openxmlformats.org/officeDocument/2006/relationships/oleObject" Target="embeddings/oleObject67.bin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png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http://exponenta.ru/educat/class/courses/vvm/theme_2/images/image18.gif" TargetMode="Externa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7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hyperlink" Target="https://gtmarket.ru/ratings/education-index" TargetMode="External"/><Relationship Id="rId139" Type="http://schemas.openxmlformats.org/officeDocument/2006/relationships/image" Target="http://exponenta.ru/educat/class/courses/vvm/theme_2/images/image13.gif" TargetMode="External"/><Relationship Id="rId85" Type="http://schemas.openxmlformats.org/officeDocument/2006/relationships/oleObject" Target="embeddings/oleObject38.bin"/><Relationship Id="rId150" Type="http://schemas.openxmlformats.org/officeDocument/2006/relationships/image" Target="media/image71.png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6.png"/><Relationship Id="rId161" Type="http://schemas.openxmlformats.org/officeDocument/2006/relationships/oleObject" Target="embeddings/oleObject63.bin"/><Relationship Id="rId182" Type="http://schemas.openxmlformats.org/officeDocument/2006/relationships/hyperlink" Target="https://ru.wikipedia.org/wiki/%D0%A0%D0%B5%D1%88%D0%B5%D1%82%D0%BE_%D0%A1%D1%83%D0%BD%D0%B4%D0%B0%D1%80%D0%B0%D0%BC%D0%B0" TargetMode="Externa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1.png"/><Relationship Id="rId151" Type="http://schemas.openxmlformats.org/officeDocument/2006/relationships/image" Target="http://exponenta.ru/educat/class/courses/vvm/theme_2/images/image19.gif" TargetMode="External"/><Relationship Id="rId172" Type="http://schemas.openxmlformats.org/officeDocument/2006/relationships/oleObject" Target="embeddings/oleObject68.bin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http://exponenta.ru/educat/class/courses/vvm/theme_2/images/image14.gif" TargetMode="External"/><Relationship Id="rId7" Type="http://schemas.openxmlformats.org/officeDocument/2006/relationships/endnotes" Target="endnotes.xml"/><Relationship Id="rId162" Type="http://schemas.openxmlformats.org/officeDocument/2006/relationships/hyperlink" Target="https://ru.wikipedia.org/wiki/%D0%A0%D0%B5%D1%88%D0%B5%D1%82%D0%BE_%D0%A1%D1%83%D0%BD%D0%B4%D0%B0%D1%80%D0%B0%D0%BC%D0%B0" TargetMode="External"/><Relationship Id="rId183" Type="http://schemas.openxmlformats.org/officeDocument/2006/relationships/image" Target="media/image8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png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png"/><Relationship Id="rId131" Type="http://schemas.openxmlformats.org/officeDocument/2006/relationships/oleObject" Target="embeddings/oleObject60.bin"/><Relationship Id="rId61" Type="http://schemas.openxmlformats.org/officeDocument/2006/relationships/hyperlink" Target="https://minfin.com.ua/ua/2020/10/11/53857422/" TargetMode="External"/><Relationship Id="rId82" Type="http://schemas.openxmlformats.org/officeDocument/2006/relationships/image" Target="media/image38.wmf"/><Relationship Id="rId152" Type="http://schemas.openxmlformats.org/officeDocument/2006/relationships/image" Target="media/image72.png"/><Relationship Id="rId173" Type="http://schemas.openxmlformats.org/officeDocument/2006/relationships/hyperlink" Target="https://ru.wikipedia.org/wiki/%D0%A0%D0%B5%D1%88%D0%B5%D1%82%D0%BE_%D0%A1%D1%83%D0%BD%D0%B4%D0%B0%D1%80%D0%B0%D0%BC%D0%B0" TargetMode="External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image" Target="http://exponenta.ru/educat/class/courses/vvm/theme_2/images/image17.gif" TargetMode="External"/><Relationship Id="rId168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png"/><Relationship Id="rId121" Type="http://schemas.openxmlformats.org/officeDocument/2006/relationships/image" Target="media/image57.wmf"/><Relationship Id="rId142" Type="http://schemas.openxmlformats.org/officeDocument/2006/relationships/image" Target="media/image67.png"/><Relationship Id="rId163" Type="http://schemas.openxmlformats.org/officeDocument/2006/relationships/image" Target="media/image77.wmf"/><Relationship Id="rId184" Type="http://schemas.openxmlformats.org/officeDocument/2006/relationships/oleObject" Target="embeddings/oleObject73.bin"/><Relationship Id="rId189" Type="http://schemas.openxmlformats.org/officeDocument/2006/relationships/hyperlink" Target="https://ru.wikipedia.org/wiki/%D0%A0%D0%B5%D1%88%D0%B5%D1%82%D0%BE_%D0%A1%D1%83%D0%BD%D0%B4%D0%B0%D1%80%D0%B0%D0%BC%D0%B0" TargetMode="Externa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png"/><Relationship Id="rId137" Type="http://schemas.openxmlformats.org/officeDocument/2006/relationships/image" Target="http://exponenta.ru/educat/class/courses/vvm/theme_2/images/image12.gif" TargetMode="External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image" Target="http://exponenta.ru/educat/class/courses/vvm/theme_2/images/image20.gif" TargetMode="External"/><Relationship Id="rId174" Type="http://schemas.openxmlformats.org/officeDocument/2006/relationships/image" Target="media/image81.wmf"/><Relationship Id="rId179" Type="http://schemas.openxmlformats.org/officeDocument/2006/relationships/oleObject" Target="embeddings/oleObject71.bin"/><Relationship Id="rId195" Type="http://schemas.openxmlformats.org/officeDocument/2006/relationships/oleObject" Target="embeddings/oleObject78.bin"/><Relationship Id="rId209" Type="http://schemas.openxmlformats.org/officeDocument/2006/relationships/fontTable" Target="fontTable.xml"/><Relationship Id="rId190" Type="http://schemas.openxmlformats.org/officeDocument/2006/relationships/image" Target="media/image88.wmf"/><Relationship Id="rId204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http://exponenta.ru/educat/class/courses/vvm/theme_2/images/image15.gif" TargetMode="External"/><Relationship Id="rId148" Type="http://schemas.openxmlformats.org/officeDocument/2006/relationships/image" Target="media/image70.png"/><Relationship Id="rId164" Type="http://schemas.openxmlformats.org/officeDocument/2006/relationships/oleObject" Target="embeddings/oleObject64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png"/><Relationship Id="rId175" Type="http://schemas.openxmlformats.org/officeDocument/2006/relationships/oleObject" Target="embeddings/oleObject69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8.png"/><Relationship Id="rId144" Type="http://schemas.openxmlformats.org/officeDocument/2006/relationships/image" Target="media/image68.png"/><Relationship Id="rId90" Type="http://schemas.openxmlformats.org/officeDocument/2006/relationships/image" Target="media/image42.wmf"/><Relationship Id="rId165" Type="http://schemas.openxmlformats.org/officeDocument/2006/relationships/hyperlink" Target="https://ru.wikipedia.org/wiki/%D0%A0%D0%B5%D1%88%D0%B5%D1%82%D0%BE_%D0%A1%D1%83%D0%BD%D0%B4%D0%B0%D1%80%D0%B0%D0%BC%D0%B0" TargetMode="External"/><Relationship Id="rId186" Type="http://schemas.openxmlformats.org/officeDocument/2006/relationships/oleObject" Target="embeddings/oleObject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png"/><Relationship Id="rId80" Type="http://schemas.openxmlformats.org/officeDocument/2006/relationships/image" Target="media/image37.wmf"/><Relationship Id="rId155" Type="http://schemas.openxmlformats.org/officeDocument/2006/relationships/image" Target="http://exponenta.ru/educat/class/courses/vvm/theme_2/images/image21.gif" TargetMode="External"/><Relationship Id="rId176" Type="http://schemas.openxmlformats.org/officeDocument/2006/relationships/image" Target="media/image82.wmf"/><Relationship Id="rId197" Type="http://schemas.openxmlformats.org/officeDocument/2006/relationships/oleObject" Target="embeddings/oleObject79.bin"/><Relationship Id="rId201" Type="http://schemas.openxmlformats.org/officeDocument/2006/relationships/image" Target="media/image9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http://exponenta.ru/educat/class/courses/vvm/theme_2/images/image16.gif" TargetMode="External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4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http://exponenta.ru/educat/class/courses/vvm/theme_2/images/image10.gif" TargetMode="External"/><Relationship Id="rId156" Type="http://schemas.openxmlformats.org/officeDocument/2006/relationships/image" Target="media/image74.png"/><Relationship Id="rId177" Type="http://schemas.openxmlformats.org/officeDocument/2006/relationships/oleObject" Target="embeddings/oleObject70.bin"/><Relationship Id="rId198" Type="http://schemas.openxmlformats.org/officeDocument/2006/relationships/oleObject" Target="embeddings/oleObject80.bin"/><Relationship Id="rId202" Type="http://schemas.openxmlformats.org/officeDocument/2006/relationships/oleObject" Target="embeddings/oleObject8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49.png"/><Relationship Id="rId125" Type="http://schemas.openxmlformats.org/officeDocument/2006/relationships/hyperlink" Target="https://factsmaps.com/pisa-2018-worldwide-ranking-average-score-of-mathematics-science-reading/" TargetMode="External"/><Relationship Id="rId146" Type="http://schemas.openxmlformats.org/officeDocument/2006/relationships/image" Target="media/image69.png"/><Relationship Id="rId167" Type="http://schemas.openxmlformats.org/officeDocument/2006/relationships/oleObject" Target="embeddings/oleObject65.bin"/><Relationship Id="rId188" Type="http://schemas.openxmlformats.org/officeDocument/2006/relationships/oleObject" Target="embeddings/oleObject75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4.png"/><Relationship Id="rId157" Type="http://schemas.openxmlformats.org/officeDocument/2006/relationships/image" Target="http://exponenta.ru/educat/class/courses/vvm/theme_2/images/image7.gif" TargetMode="External"/><Relationship Id="rId17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342092-6986-4D6B-BE8C-9D9D51C513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0</Pages>
  <Words>73228</Words>
  <Characters>41741</Characters>
  <Application>Microsoft Office Word</Application>
  <DocSecurity>0</DocSecurity>
  <Lines>347</Lines>
  <Paragraphs>2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cp:lastModifiedBy>Tetyana Kovalyuk</cp:lastModifiedBy>
  <cp:revision>2</cp:revision>
  <dcterms:created xsi:type="dcterms:W3CDTF">2021-02-09T15:52:00Z</dcterms:created>
  <dcterms:modified xsi:type="dcterms:W3CDTF">2021-02-09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RusUkr**</vt:lpwstr>
  </property>
</Properties>
</file>